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theme/themeOverride4.xml" ContentType="application/vnd.openxmlformats-officedocument.themeOverrid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theme/themeOverride5.xml" ContentType="application/vnd.openxmlformats-officedocument.themeOverride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theme/themeOverride6.xml" ContentType="application/vnd.openxmlformats-officedocument.themeOverride+xml"/>
  <Override PartName="/word/charts/chart7.xml" ContentType="application/vnd.openxmlformats-officedocument.drawingml.chart+xml"/>
  <Override PartName="/word/charts/style7.xml" ContentType="application/vnd.ms-office.chartstyle+xml"/>
  <Override PartName="/word/charts/colors7.xml" ContentType="application/vnd.ms-office.chartcolorstyle+xml"/>
  <Override PartName="/word/theme/themeOverride7.xml" ContentType="application/vnd.openxmlformats-officedocument.themeOverride+xml"/>
  <Override PartName="/word/charts/chart8.xml" ContentType="application/vnd.openxmlformats-officedocument.drawingml.chart+xml"/>
  <Override PartName="/word/charts/style8.xml" ContentType="application/vnd.ms-office.chartstyle+xml"/>
  <Override PartName="/word/charts/colors8.xml" ContentType="application/vnd.ms-office.chartcolorstyle+xml"/>
  <Override PartName="/word/theme/themeOverride8.xml" ContentType="application/vnd.openxmlformats-officedocument.themeOverride+xml"/>
  <Override PartName="/word/charts/chart9.xml" ContentType="application/vnd.openxmlformats-officedocument.drawingml.chart+xml"/>
  <Override PartName="/word/charts/style9.xml" ContentType="application/vnd.ms-office.chartstyle+xml"/>
  <Override PartName="/word/charts/colors9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Toc69813527" w:displacedByCustomXml="next"/>
    <w:bookmarkStart w:id="1" w:name="_Toc437375293" w:displacedByCustomXml="next"/>
    <w:sdt>
      <w:sdtPr>
        <w:rPr>
          <w:rFonts w:ascii="Times New Roman" w:eastAsia="Calibri" w:hAnsi="Times New Roman" w:cstheme="minorBidi"/>
          <w:b w:val="0"/>
          <w:bCs w:val="0"/>
          <w:color w:val="7030A0"/>
          <w:sz w:val="32"/>
          <w:szCs w:val="32"/>
        </w:rPr>
        <w:id w:val="1462002851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/>
          <w:color w:val="auto"/>
          <w:sz w:val="22"/>
          <w:szCs w:val="22"/>
        </w:rPr>
      </w:sdtEndPr>
      <w:sdtContent>
        <w:p w14:paraId="7424E964" w14:textId="77777777" w:rsidR="00BC5F80" w:rsidRPr="00061600" w:rsidRDefault="00496030" w:rsidP="00496030">
          <w:pPr>
            <w:pStyle w:val="ae"/>
            <w:spacing w:after="360" w:line="240" w:lineRule="auto"/>
            <w:jc w:val="center"/>
            <w:rPr>
              <w:rFonts w:ascii="Times New Roman" w:hAnsi="Times New Roman"/>
              <w:color w:val="7030A0"/>
              <w:sz w:val="32"/>
              <w:szCs w:val="32"/>
            </w:rPr>
          </w:pPr>
          <w:r w:rsidRPr="00061600">
            <w:rPr>
              <w:rFonts w:ascii="Times New Roman" w:hAnsi="Times New Roman"/>
              <w:color w:val="7030A0"/>
              <w:sz w:val="32"/>
              <w:szCs w:val="32"/>
            </w:rPr>
            <w:t>СОДЕРЖАНИЕ</w:t>
          </w:r>
          <w:bookmarkEnd w:id="0"/>
        </w:p>
        <w:p w14:paraId="38873E96" w14:textId="77777777" w:rsidR="00061600" w:rsidRPr="00061600" w:rsidRDefault="00BC5F80" w:rsidP="00061600">
          <w:pPr>
            <w:pStyle w:val="11"/>
            <w:tabs>
              <w:tab w:val="right" w:leader="dot" w:pos="9911"/>
            </w:tabs>
            <w:spacing w:after="0" w:line="360" w:lineRule="auto"/>
            <w:jc w:val="both"/>
            <w:rPr>
              <w:rFonts w:ascii="Times New Roman" w:eastAsiaTheme="minorEastAsia" w:hAnsi="Times New Roman"/>
              <w:noProof/>
              <w:color w:val="7030A0"/>
              <w:sz w:val="28"/>
              <w:szCs w:val="28"/>
              <w:lang w:eastAsia="ru-RU"/>
            </w:rPr>
          </w:pPr>
          <w:r w:rsidRPr="001059E1">
            <w:rPr>
              <w:rFonts w:ascii="Times New Roman" w:hAnsi="Times New Roman"/>
              <w:sz w:val="28"/>
              <w:szCs w:val="28"/>
            </w:rPr>
            <w:fldChar w:fldCharType="begin"/>
          </w:r>
          <w:r w:rsidRPr="001059E1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1059E1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85205308" w:history="1">
            <w:r w:rsidR="00061600" w:rsidRPr="00061600">
              <w:rPr>
                <w:rStyle w:val="ad"/>
                <w:rFonts w:ascii="Times New Roman" w:eastAsia="Times New Roman" w:hAnsi="Times New Roman"/>
                <w:bCs/>
                <w:noProof/>
                <w:color w:val="7030A0"/>
                <w:kern w:val="32"/>
                <w:sz w:val="28"/>
                <w:szCs w:val="28"/>
              </w:rPr>
              <w:t>ВВЕДЕНИЕ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08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2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3778DBE8" w14:textId="77777777" w:rsidR="00061600" w:rsidRPr="00061600" w:rsidRDefault="00FD194F" w:rsidP="00061600">
          <w:pPr>
            <w:pStyle w:val="11"/>
            <w:tabs>
              <w:tab w:val="right" w:leader="dot" w:pos="9911"/>
            </w:tabs>
            <w:spacing w:after="0" w:line="360" w:lineRule="auto"/>
            <w:jc w:val="both"/>
            <w:rPr>
              <w:rFonts w:ascii="Times New Roman" w:eastAsiaTheme="minorEastAsia" w:hAnsi="Times New Roman"/>
              <w:noProof/>
              <w:color w:val="7030A0"/>
              <w:sz w:val="28"/>
              <w:szCs w:val="28"/>
              <w:lang w:eastAsia="ru-RU"/>
            </w:rPr>
          </w:pPr>
          <w:hyperlink w:anchor="_Toc85205309" w:history="1"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>1 Теоретический анализ трафика корпоративных мультисервисных сетей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09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4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32991DD6" w14:textId="77777777" w:rsidR="00061600" w:rsidRPr="00061600" w:rsidRDefault="00FD194F" w:rsidP="00061600">
          <w:pPr>
            <w:pStyle w:val="21"/>
            <w:tabs>
              <w:tab w:val="right" w:leader="dot" w:pos="9911"/>
            </w:tabs>
            <w:spacing w:after="0" w:line="360" w:lineRule="auto"/>
            <w:ind w:left="0"/>
            <w:jc w:val="both"/>
            <w:rPr>
              <w:rFonts w:ascii="Times New Roman" w:eastAsiaTheme="minorEastAsia" w:hAnsi="Times New Roman"/>
              <w:noProof/>
              <w:color w:val="7030A0"/>
              <w:sz w:val="28"/>
              <w:szCs w:val="28"/>
              <w:lang w:eastAsia="ru-RU"/>
            </w:rPr>
          </w:pPr>
          <w:hyperlink w:anchor="_Toc85205310" w:history="1"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>1.1 Обзор существующих корпоративных мультисервисных сетей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10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4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371A6A51" w14:textId="77777777" w:rsidR="00061600" w:rsidRPr="00061600" w:rsidRDefault="00FD194F" w:rsidP="00061600">
          <w:pPr>
            <w:pStyle w:val="21"/>
            <w:tabs>
              <w:tab w:val="right" w:leader="dot" w:pos="9911"/>
            </w:tabs>
            <w:spacing w:after="0" w:line="360" w:lineRule="auto"/>
            <w:ind w:left="0"/>
            <w:jc w:val="both"/>
            <w:rPr>
              <w:rFonts w:ascii="Times New Roman" w:eastAsiaTheme="minorEastAsia" w:hAnsi="Times New Roman"/>
              <w:noProof/>
              <w:color w:val="7030A0"/>
              <w:sz w:val="28"/>
              <w:szCs w:val="28"/>
              <w:lang w:eastAsia="ru-RU"/>
            </w:rPr>
          </w:pPr>
          <w:hyperlink w:anchor="_Toc85205311" w:history="1"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>1.2 Основные преимущества корпоративных мультисервисных сетей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11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11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0B6D7B86" w14:textId="77777777" w:rsidR="00061600" w:rsidRPr="00061600" w:rsidRDefault="00FD194F" w:rsidP="00061600">
          <w:pPr>
            <w:pStyle w:val="21"/>
            <w:tabs>
              <w:tab w:val="right" w:leader="dot" w:pos="9911"/>
            </w:tabs>
            <w:spacing w:after="0" w:line="360" w:lineRule="auto"/>
            <w:ind w:left="0"/>
            <w:jc w:val="both"/>
            <w:rPr>
              <w:rFonts w:ascii="Times New Roman" w:eastAsiaTheme="minorEastAsia" w:hAnsi="Times New Roman"/>
              <w:noProof/>
              <w:color w:val="7030A0"/>
              <w:sz w:val="28"/>
              <w:szCs w:val="28"/>
              <w:lang w:eastAsia="ru-RU"/>
            </w:rPr>
          </w:pPr>
          <w:hyperlink w:anchor="_Toc85205312" w:history="1"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>1.3 Классы и характеристика мультисервисного трафика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12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12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02286BD8" w14:textId="77777777" w:rsidR="00061600" w:rsidRPr="00061600" w:rsidRDefault="00FD194F" w:rsidP="00061600">
          <w:pPr>
            <w:pStyle w:val="21"/>
            <w:tabs>
              <w:tab w:val="right" w:leader="dot" w:pos="9911"/>
            </w:tabs>
            <w:spacing w:after="0" w:line="360" w:lineRule="auto"/>
            <w:ind w:left="0"/>
            <w:jc w:val="both"/>
            <w:rPr>
              <w:rFonts w:ascii="Times New Roman" w:eastAsiaTheme="minorEastAsia" w:hAnsi="Times New Roman"/>
              <w:noProof/>
              <w:color w:val="7030A0"/>
              <w:sz w:val="28"/>
              <w:szCs w:val="28"/>
              <w:lang w:eastAsia="ru-RU"/>
            </w:rPr>
          </w:pPr>
          <w:hyperlink w:anchor="_Toc85205313" w:history="1"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>1.4 История развития средств анализа сетевого трафика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13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14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63BDFEBB" w14:textId="77777777" w:rsidR="00061600" w:rsidRPr="00061600" w:rsidRDefault="00FD194F" w:rsidP="00061600">
          <w:pPr>
            <w:pStyle w:val="21"/>
            <w:tabs>
              <w:tab w:val="right" w:leader="dot" w:pos="9911"/>
            </w:tabs>
            <w:spacing w:after="0" w:line="360" w:lineRule="auto"/>
            <w:ind w:left="0"/>
            <w:jc w:val="both"/>
            <w:rPr>
              <w:rFonts w:ascii="Times New Roman" w:eastAsiaTheme="minorEastAsia" w:hAnsi="Times New Roman"/>
              <w:noProof/>
              <w:color w:val="7030A0"/>
              <w:sz w:val="28"/>
              <w:szCs w:val="28"/>
              <w:lang w:eastAsia="ru-RU"/>
            </w:rPr>
          </w:pPr>
          <w:hyperlink w:anchor="_Toc85205314" w:history="1"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>1.5 Выводы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14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24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0AE22DCC" w14:textId="77777777" w:rsidR="00061600" w:rsidRPr="00061600" w:rsidRDefault="00FD194F" w:rsidP="00061600">
          <w:pPr>
            <w:pStyle w:val="11"/>
            <w:tabs>
              <w:tab w:val="right" w:leader="dot" w:pos="9911"/>
            </w:tabs>
            <w:spacing w:after="0" w:line="360" w:lineRule="auto"/>
            <w:jc w:val="both"/>
            <w:rPr>
              <w:rFonts w:ascii="Times New Roman" w:eastAsiaTheme="minorEastAsia" w:hAnsi="Times New Roman"/>
              <w:noProof/>
              <w:color w:val="7030A0"/>
              <w:sz w:val="28"/>
              <w:szCs w:val="28"/>
              <w:lang w:eastAsia="ru-RU"/>
            </w:rPr>
          </w:pPr>
          <w:hyperlink w:anchor="_Toc85205315" w:history="1"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>2 Материалы и методы исследования трафика корпоративной мультисервисной сети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15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26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220397C5" w14:textId="77777777" w:rsidR="00061600" w:rsidRPr="00061600" w:rsidRDefault="00FD194F" w:rsidP="00061600">
          <w:pPr>
            <w:pStyle w:val="21"/>
            <w:tabs>
              <w:tab w:val="right" w:leader="dot" w:pos="9911"/>
            </w:tabs>
            <w:spacing w:after="0" w:line="360" w:lineRule="auto"/>
            <w:ind w:left="0"/>
            <w:jc w:val="both"/>
            <w:rPr>
              <w:rFonts w:ascii="Times New Roman" w:eastAsiaTheme="minorEastAsia" w:hAnsi="Times New Roman"/>
              <w:noProof/>
              <w:color w:val="7030A0"/>
              <w:sz w:val="28"/>
              <w:szCs w:val="28"/>
              <w:lang w:eastAsia="ru-RU"/>
            </w:rPr>
          </w:pPr>
          <w:hyperlink w:anchor="_Toc85205316" w:history="1"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>2.1 Сбор сведений о корпоративной мультисервисной сети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16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26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7EE21DEE" w14:textId="77777777" w:rsidR="00061600" w:rsidRPr="00061600" w:rsidRDefault="00FD194F" w:rsidP="00061600">
          <w:pPr>
            <w:pStyle w:val="21"/>
            <w:tabs>
              <w:tab w:val="right" w:leader="dot" w:pos="9911"/>
            </w:tabs>
            <w:spacing w:after="0" w:line="360" w:lineRule="auto"/>
            <w:ind w:left="0"/>
            <w:jc w:val="both"/>
            <w:rPr>
              <w:rFonts w:ascii="Times New Roman" w:eastAsiaTheme="minorEastAsia" w:hAnsi="Times New Roman"/>
              <w:noProof/>
              <w:color w:val="7030A0"/>
              <w:sz w:val="28"/>
              <w:szCs w:val="28"/>
              <w:lang w:eastAsia="ru-RU"/>
            </w:rPr>
          </w:pPr>
          <w:hyperlink w:anchor="_Toc85205317" w:history="1"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>2.2 Средства и инструменты исследования трафика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17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31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43A32A99" w14:textId="77777777" w:rsidR="00061600" w:rsidRPr="00061600" w:rsidRDefault="00FD194F" w:rsidP="00061600">
          <w:pPr>
            <w:pStyle w:val="21"/>
            <w:tabs>
              <w:tab w:val="right" w:leader="dot" w:pos="9911"/>
            </w:tabs>
            <w:spacing w:after="0" w:line="360" w:lineRule="auto"/>
            <w:ind w:left="0"/>
            <w:jc w:val="both"/>
            <w:rPr>
              <w:rFonts w:ascii="Times New Roman" w:eastAsiaTheme="minorEastAsia" w:hAnsi="Times New Roman"/>
              <w:noProof/>
              <w:color w:val="7030A0"/>
              <w:sz w:val="28"/>
              <w:szCs w:val="28"/>
              <w:lang w:eastAsia="ru-RU"/>
            </w:rPr>
          </w:pPr>
          <w:hyperlink w:anchor="_Toc85205318" w:history="1"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>2.3 Анализ и классификация сетевого трафика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18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34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65A6023A" w14:textId="77777777" w:rsidR="00061600" w:rsidRPr="00061600" w:rsidRDefault="00FD194F" w:rsidP="00061600">
          <w:pPr>
            <w:pStyle w:val="21"/>
            <w:tabs>
              <w:tab w:val="right" w:leader="dot" w:pos="9911"/>
            </w:tabs>
            <w:spacing w:after="0" w:line="360" w:lineRule="auto"/>
            <w:ind w:left="0"/>
            <w:jc w:val="both"/>
            <w:rPr>
              <w:rFonts w:ascii="Times New Roman" w:eastAsiaTheme="minorEastAsia" w:hAnsi="Times New Roman"/>
              <w:noProof/>
              <w:color w:val="7030A0"/>
              <w:sz w:val="28"/>
              <w:szCs w:val="28"/>
              <w:lang w:eastAsia="ru-RU"/>
            </w:rPr>
          </w:pPr>
          <w:hyperlink w:anchor="_Toc85205319" w:history="1"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>2.3 Выводы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19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43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2CB05253" w14:textId="77777777" w:rsidR="00061600" w:rsidRPr="00061600" w:rsidRDefault="00FD194F" w:rsidP="00061600">
          <w:pPr>
            <w:pStyle w:val="11"/>
            <w:tabs>
              <w:tab w:val="right" w:leader="dot" w:pos="9911"/>
            </w:tabs>
            <w:spacing w:after="0" w:line="360" w:lineRule="auto"/>
            <w:jc w:val="both"/>
            <w:rPr>
              <w:rFonts w:ascii="Times New Roman" w:eastAsiaTheme="minorEastAsia" w:hAnsi="Times New Roman"/>
              <w:noProof/>
              <w:color w:val="7030A0"/>
              <w:sz w:val="28"/>
              <w:szCs w:val="28"/>
              <w:lang w:eastAsia="ru-RU"/>
            </w:rPr>
          </w:pPr>
          <w:hyperlink w:anchor="_Toc85205320" w:history="1"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>3 Моделирование и разработка рекомендаций по модернизации корпоративной мультисервисной сети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20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45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0352F92C" w14:textId="77777777" w:rsidR="00061600" w:rsidRPr="00061600" w:rsidRDefault="00FD194F" w:rsidP="00061600">
          <w:pPr>
            <w:pStyle w:val="21"/>
            <w:tabs>
              <w:tab w:val="right" w:leader="dot" w:pos="9911"/>
            </w:tabs>
            <w:spacing w:after="0" w:line="360" w:lineRule="auto"/>
            <w:ind w:left="0"/>
            <w:jc w:val="both"/>
            <w:rPr>
              <w:rFonts w:ascii="Times New Roman" w:eastAsiaTheme="minorEastAsia" w:hAnsi="Times New Roman"/>
              <w:noProof/>
              <w:color w:val="7030A0"/>
              <w:sz w:val="28"/>
              <w:szCs w:val="28"/>
              <w:lang w:eastAsia="ru-RU"/>
            </w:rPr>
          </w:pPr>
          <w:hyperlink w:anchor="_Toc85205321" w:history="1"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>3.1 Анализ динамики трафика корпоративной мультисервисной сети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21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45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212DB73F" w14:textId="77777777" w:rsidR="00061600" w:rsidRPr="00061600" w:rsidRDefault="00FD194F" w:rsidP="00061600">
          <w:pPr>
            <w:pStyle w:val="21"/>
            <w:tabs>
              <w:tab w:val="right" w:leader="dot" w:pos="9911"/>
            </w:tabs>
            <w:spacing w:after="0" w:line="360" w:lineRule="auto"/>
            <w:ind w:left="0"/>
            <w:jc w:val="both"/>
            <w:rPr>
              <w:rFonts w:ascii="Times New Roman" w:eastAsiaTheme="minorEastAsia" w:hAnsi="Times New Roman"/>
              <w:noProof/>
              <w:color w:val="7030A0"/>
              <w:sz w:val="28"/>
              <w:szCs w:val="28"/>
              <w:lang w:eastAsia="ru-RU"/>
            </w:rPr>
          </w:pPr>
          <w:hyperlink w:anchor="_Toc85205322" w:history="1"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>3.2 Прогноз изменения трафика корпоративной мультисервисной сети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22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54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71DBB072" w14:textId="77777777" w:rsidR="00061600" w:rsidRPr="00061600" w:rsidRDefault="00FD194F" w:rsidP="00061600">
          <w:pPr>
            <w:pStyle w:val="21"/>
            <w:tabs>
              <w:tab w:val="right" w:leader="dot" w:pos="9911"/>
            </w:tabs>
            <w:spacing w:after="0" w:line="360" w:lineRule="auto"/>
            <w:ind w:left="0"/>
            <w:jc w:val="both"/>
            <w:rPr>
              <w:rFonts w:ascii="Times New Roman" w:eastAsiaTheme="minorEastAsia" w:hAnsi="Times New Roman"/>
              <w:noProof/>
              <w:color w:val="7030A0"/>
              <w:sz w:val="28"/>
              <w:szCs w:val="28"/>
              <w:lang w:eastAsia="ru-RU"/>
            </w:rPr>
          </w:pPr>
          <w:hyperlink w:anchor="_Toc85205323" w:history="1"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>3.3 Разработка рекомендаций по модернизации корпоративной мультисервисной сети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23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56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140CFDFA" w14:textId="77777777" w:rsidR="00061600" w:rsidRPr="00061600" w:rsidRDefault="00FD194F" w:rsidP="00061600">
          <w:pPr>
            <w:pStyle w:val="21"/>
            <w:tabs>
              <w:tab w:val="right" w:leader="dot" w:pos="9911"/>
            </w:tabs>
            <w:spacing w:after="0" w:line="360" w:lineRule="auto"/>
            <w:ind w:left="0"/>
            <w:jc w:val="both"/>
            <w:rPr>
              <w:rFonts w:ascii="Times New Roman" w:eastAsiaTheme="minorEastAsia" w:hAnsi="Times New Roman"/>
              <w:noProof/>
              <w:color w:val="7030A0"/>
              <w:sz w:val="28"/>
              <w:szCs w:val="28"/>
              <w:lang w:eastAsia="ru-RU"/>
            </w:rPr>
          </w:pPr>
          <w:hyperlink w:anchor="_Toc85205324" w:history="1"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>3.</w:t>
            </w:r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  <w:lang w:val="en-US"/>
              </w:rPr>
              <w:t>4</w:t>
            </w:r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 xml:space="preserve"> Выводы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24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59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51781D56" w14:textId="77777777" w:rsidR="00061600" w:rsidRPr="00061600" w:rsidRDefault="00FD194F" w:rsidP="00061600">
          <w:pPr>
            <w:pStyle w:val="11"/>
            <w:tabs>
              <w:tab w:val="right" w:leader="dot" w:pos="9911"/>
            </w:tabs>
            <w:spacing w:after="0" w:line="360" w:lineRule="auto"/>
            <w:jc w:val="both"/>
            <w:rPr>
              <w:rFonts w:ascii="Times New Roman" w:eastAsiaTheme="minorEastAsia" w:hAnsi="Times New Roman"/>
              <w:noProof/>
              <w:color w:val="7030A0"/>
              <w:sz w:val="28"/>
              <w:szCs w:val="28"/>
              <w:lang w:eastAsia="ru-RU"/>
            </w:rPr>
          </w:pPr>
          <w:hyperlink w:anchor="_Toc85205325" w:history="1"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>ЗАКЛЮЧЕНИЕ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25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61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080A4AF5" w14:textId="77777777" w:rsidR="00061600" w:rsidRPr="00061600" w:rsidRDefault="00FD194F" w:rsidP="00061600">
          <w:pPr>
            <w:pStyle w:val="11"/>
            <w:tabs>
              <w:tab w:val="right" w:leader="dot" w:pos="9911"/>
            </w:tabs>
            <w:spacing w:after="0" w:line="360" w:lineRule="auto"/>
            <w:jc w:val="both"/>
            <w:rPr>
              <w:rFonts w:ascii="Times New Roman" w:eastAsiaTheme="minorEastAsia" w:hAnsi="Times New Roman"/>
              <w:noProof/>
              <w:color w:val="7030A0"/>
              <w:sz w:val="28"/>
              <w:szCs w:val="28"/>
              <w:lang w:eastAsia="ru-RU"/>
            </w:rPr>
          </w:pPr>
          <w:hyperlink w:anchor="_Toc85205326" w:history="1"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>БИБЛИОГРАФИЧЕСКИЙ СПИСОК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26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63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0DEA3CE6" w14:textId="77777777" w:rsidR="00061600" w:rsidRDefault="00FD194F" w:rsidP="00061600">
          <w:pPr>
            <w:pStyle w:val="11"/>
            <w:tabs>
              <w:tab w:val="right" w:leader="dot" w:pos="9911"/>
            </w:tabs>
            <w:spacing w:after="0" w:line="360" w:lineRule="auto"/>
            <w:jc w:val="both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85205327" w:history="1">
            <w:r w:rsidR="00061600" w:rsidRPr="00061600">
              <w:rPr>
                <w:rStyle w:val="ad"/>
                <w:rFonts w:ascii="Times New Roman" w:hAnsi="Times New Roman"/>
                <w:noProof/>
                <w:color w:val="7030A0"/>
                <w:sz w:val="28"/>
                <w:szCs w:val="28"/>
              </w:rPr>
              <w:t>ПРИЛОЖЕНИЕ А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ab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begin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instrText xml:space="preserve"> PAGEREF _Toc85205327 \h </w:instrTex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separate"/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t>67</w:t>
            </w:r>
            <w:r w:rsidR="00061600" w:rsidRPr="00061600">
              <w:rPr>
                <w:rFonts w:ascii="Times New Roman" w:hAnsi="Times New Roman"/>
                <w:noProof/>
                <w:webHidden/>
                <w:color w:val="7030A0"/>
                <w:sz w:val="28"/>
                <w:szCs w:val="28"/>
              </w:rPr>
              <w:fldChar w:fldCharType="end"/>
            </w:r>
          </w:hyperlink>
        </w:p>
        <w:p w14:paraId="410BF666" w14:textId="77777777" w:rsidR="00BC5F80" w:rsidRPr="001059E1" w:rsidRDefault="00BC5F80" w:rsidP="00BC5F80">
          <w:pPr>
            <w:spacing w:line="240" w:lineRule="auto"/>
          </w:pPr>
          <w:r w:rsidRPr="001059E1">
            <w:rPr>
              <w:rFonts w:ascii="Times New Roman" w:hAnsi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02F879B4" w14:textId="77777777" w:rsidR="00BC5F80" w:rsidRPr="001059E1" w:rsidRDefault="00BC5F80" w:rsidP="00BC5F80">
      <w:pPr>
        <w:spacing w:after="0" w:line="240" w:lineRule="auto"/>
        <w:rPr>
          <w:rFonts w:ascii="Times New Roman" w:eastAsia="Times New Roman" w:hAnsi="Times New Roman"/>
          <w:bCs/>
          <w:kern w:val="32"/>
          <w:sz w:val="28"/>
          <w:szCs w:val="28"/>
        </w:rPr>
      </w:pPr>
      <w:r w:rsidRPr="001059E1">
        <w:rPr>
          <w:rFonts w:ascii="Times New Roman" w:eastAsia="Times New Roman" w:hAnsi="Times New Roman"/>
          <w:bCs/>
          <w:kern w:val="32"/>
          <w:sz w:val="28"/>
          <w:szCs w:val="28"/>
        </w:rPr>
        <w:br w:type="page"/>
      </w:r>
    </w:p>
    <w:p w14:paraId="1161AF48" w14:textId="77777777" w:rsidR="00BC5F80" w:rsidRPr="00507449" w:rsidRDefault="00496030" w:rsidP="00496030">
      <w:pPr>
        <w:spacing w:after="0" w:line="720" w:lineRule="auto"/>
        <w:jc w:val="center"/>
        <w:outlineLvl w:val="0"/>
        <w:rPr>
          <w:rFonts w:ascii="Times New Roman" w:eastAsia="Times New Roman" w:hAnsi="Times New Roman"/>
          <w:b/>
          <w:bCs/>
          <w:kern w:val="32"/>
          <w:sz w:val="32"/>
          <w:szCs w:val="32"/>
        </w:rPr>
      </w:pPr>
      <w:bookmarkStart w:id="2" w:name="_Toc85205308"/>
      <w:r w:rsidRPr="00507449">
        <w:rPr>
          <w:rFonts w:ascii="Times New Roman" w:eastAsia="Times New Roman" w:hAnsi="Times New Roman"/>
          <w:b/>
          <w:bCs/>
          <w:kern w:val="32"/>
          <w:sz w:val="32"/>
          <w:szCs w:val="32"/>
        </w:rPr>
        <w:lastRenderedPageBreak/>
        <w:t>ВВЕДЕНИЕ</w:t>
      </w:r>
      <w:bookmarkEnd w:id="1"/>
      <w:bookmarkEnd w:id="2"/>
    </w:p>
    <w:p w14:paraId="6B8E1C2C" w14:textId="77777777" w:rsidR="00BC5F80" w:rsidRPr="00BC5F80" w:rsidRDefault="00BC5F80" w:rsidP="00507449">
      <w:pPr>
        <w:spacing w:after="0" w:line="360" w:lineRule="auto"/>
        <w:ind w:firstLine="709"/>
        <w:jc w:val="both"/>
        <w:rPr>
          <w:rFonts w:ascii="Times New Roman" w:eastAsia="Times New Roman" w:hAnsi="Times New Roman"/>
          <w:kern w:val="18"/>
          <w:sz w:val="28"/>
          <w:szCs w:val="28"/>
          <w:lang w:eastAsia="ru-RU"/>
        </w:rPr>
      </w:pP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Современные корпоративные сети предоставляют абонентам широкий спектр инфокоммуникационных услуг: передачу файлов, видеосвязь, IP</w:t>
      </w:r>
      <w:r w:rsidRPr="00BC5F80"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-</w:t>
      </w: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телефонию, работу с базами данных, просмотр веб-страниц, электронную почту и др., что позволяет сделать вывод о </w:t>
      </w:r>
      <w:proofErr w:type="spellStart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мультисервисной</w:t>
      </w:r>
      <w:proofErr w:type="spellEnd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 структуре трафика корпоративных сетей. </w:t>
      </w:r>
    </w:p>
    <w:p w14:paraId="45DBAB9C" w14:textId="77777777" w:rsidR="00BC5F80" w:rsidRPr="00BC5F80" w:rsidRDefault="00BC5F80" w:rsidP="00507449">
      <w:pPr>
        <w:spacing w:after="0" w:line="360" w:lineRule="auto"/>
        <w:ind w:firstLine="709"/>
        <w:jc w:val="both"/>
        <w:rPr>
          <w:rFonts w:ascii="Times New Roman" w:eastAsia="Times New Roman" w:hAnsi="Times New Roman"/>
          <w:kern w:val="18"/>
          <w:sz w:val="28"/>
          <w:szCs w:val="28"/>
          <w:lang w:eastAsia="ru-RU"/>
        </w:rPr>
      </w:pPr>
      <w:r>
        <w:rPr>
          <w:rFonts w:ascii="Times New Roman" w:eastAsia="Times New Roman" w:hAnsi="Times New Roman"/>
          <w:kern w:val="18"/>
          <w:sz w:val="28"/>
          <w:szCs w:val="28"/>
          <w:lang w:val="kk-KZ" w:eastAsia="ru-RU"/>
        </w:rPr>
        <w:t xml:space="preserve">Мультисервисный трафик в соотвествии с </w:t>
      </w:r>
      <w:r w:rsidRPr="00BC5F80"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[1, 4, 12] </w:t>
      </w: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имеет </w:t>
      </w:r>
      <w:proofErr w:type="spellStart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самоподобную</w:t>
      </w:r>
      <w:proofErr w:type="spellEnd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 структуру, а следовательно, задача оценки </w:t>
      </w:r>
      <w:r w:rsidR="006A5136"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характеристик качества обслуживания абонентов и определения параметров работы сети не может быть основано на классических моделях систем массового обслуживания в соответствии с классификацией </w:t>
      </w:r>
      <w:proofErr w:type="spellStart"/>
      <w:r w:rsidR="006A5136"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Кендалла-Башарина</w:t>
      </w:r>
      <w:proofErr w:type="spellEnd"/>
      <w:r w:rsidR="006A5136"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.</w:t>
      </w:r>
    </w:p>
    <w:p w14:paraId="1753619B" w14:textId="77777777" w:rsidR="00BC5F80" w:rsidRDefault="006A5136" w:rsidP="00507449">
      <w:pPr>
        <w:spacing w:after="0" w:line="360" w:lineRule="auto"/>
        <w:ind w:firstLine="709"/>
        <w:jc w:val="both"/>
        <w:rPr>
          <w:rFonts w:ascii="Times New Roman" w:eastAsia="Times New Roman" w:hAnsi="Times New Roman"/>
          <w:kern w:val="18"/>
          <w:sz w:val="28"/>
          <w:szCs w:val="28"/>
          <w:lang w:eastAsia="ru-RU"/>
        </w:rPr>
      </w:pP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Для анализа и прогнозирования </w:t>
      </w:r>
      <w:proofErr w:type="spellStart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мультисервисного</w:t>
      </w:r>
      <w:proofErr w:type="spellEnd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 трафика в настоящее время широко используются средства имитационного моделирования и прогнозирования, такие как </w:t>
      </w:r>
      <w:proofErr w:type="spellStart"/>
      <w:r>
        <w:rPr>
          <w:rFonts w:ascii="Times New Roman" w:eastAsia="Times New Roman" w:hAnsi="Times New Roman"/>
          <w:kern w:val="18"/>
          <w:sz w:val="28"/>
          <w:szCs w:val="28"/>
          <w:lang w:val="en-US" w:eastAsia="ru-RU"/>
        </w:rPr>
        <w:t>Opnet</w:t>
      </w:r>
      <w:proofErr w:type="spellEnd"/>
      <w:r w:rsidRPr="006A5136"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/>
          <w:kern w:val="18"/>
          <w:sz w:val="28"/>
          <w:szCs w:val="28"/>
          <w:lang w:val="en-US" w:eastAsia="ru-RU"/>
        </w:rPr>
        <w:t>Modeller</w:t>
      </w:r>
      <w:proofErr w:type="spellEnd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/>
          <w:kern w:val="18"/>
          <w:sz w:val="28"/>
          <w:szCs w:val="28"/>
          <w:lang w:val="en-US" w:eastAsia="ru-RU"/>
        </w:rPr>
        <w:t>Network</w:t>
      </w:r>
      <w:r w:rsidRPr="006A5136"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kern w:val="18"/>
          <w:sz w:val="28"/>
          <w:szCs w:val="28"/>
          <w:lang w:val="en-US" w:eastAsia="ru-RU"/>
        </w:rPr>
        <w:t>Simulator</w:t>
      </w:r>
      <w:r w:rsidRPr="006A5136"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, </w:t>
      </w:r>
      <w:proofErr w:type="spellStart"/>
      <w:r>
        <w:rPr>
          <w:rFonts w:ascii="Times New Roman" w:eastAsia="Times New Roman" w:hAnsi="Times New Roman"/>
          <w:kern w:val="18"/>
          <w:sz w:val="28"/>
          <w:szCs w:val="28"/>
          <w:lang w:val="en-US" w:eastAsia="ru-RU"/>
        </w:rPr>
        <w:t>OmNet</w:t>
      </w:r>
      <w:proofErr w:type="spellEnd"/>
      <w:r w:rsidRPr="006A5136"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и др.</w:t>
      </w:r>
    </w:p>
    <w:p w14:paraId="74D43A4B" w14:textId="77777777" w:rsidR="006A5136" w:rsidRPr="006A5136" w:rsidRDefault="006A5136" w:rsidP="00507449">
      <w:pPr>
        <w:spacing w:after="0" w:line="360" w:lineRule="auto"/>
        <w:ind w:firstLine="709"/>
        <w:jc w:val="both"/>
        <w:rPr>
          <w:rFonts w:ascii="Times New Roman" w:eastAsia="Times New Roman" w:hAnsi="Times New Roman"/>
          <w:kern w:val="18"/>
          <w:sz w:val="28"/>
          <w:szCs w:val="28"/>
          <w:lang w:eastAsia="ru-RU"/>
        </w:rPr>
      </w:pP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Таким образом, тема магистерской диссертации является актуальной и позволит на базе имитационного моделирования проводить анализ функционирования корпоративных сетей в широких пределах.</w:t>
      </w:r>
    </w:p>
    <w:p w14:paraId="0CCD37ED" w14:textId="77777777" w:rsidR="006A5136" w:rsidRDefault="006A5136" w:rsidP="00507449">
      <w:pPr>
        <w:spacing w:after="0" w:line="360" w:lineRule="auto"/>
        <w:ind w:firstLine="709"/>
        <w:jc w:val="both"/>
        <w:rPr>
          <w:rFonts w:ascii="Times New Roman" w:eastAsia="Times New Roman" w:hAnsi="Times New Roman"/>
          <w:kern w:val="18"/>
          <w:sz w:val="28"/>
          <w:szCs w:val="28"/>
          <w:lang w:eastAsia="ru-RU"/>
        </w:rPr>
      </w:pPr>
      <w:r w:rsidRPr="006A5136">
        <w:rPr>
          <w:rFonts w:ascii="Times New Roman" w:eastAsia="Times New Roman" w:hAnsi="Times New Roman"/>
          <w:i/>
          <w:kern w:val="18"/>
          <w:sz w:val="28"/>
          <w:szCs w:val="28"/>
          <w:lang w:eastAsia="ru-RU"/>
        </w:rPr>
        <w:t>Целью</w:t>
      </w: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 магистерской диссертации является определение параметров функционирования корпоративной сети на основе исследования </w:t>
      </w:r>
      <w:proofErr w:type="spellStart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мультисервисного</w:t>
      </w:r>
      <w:proofErr w:type="spellEnd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 трафика средствами имитационного моделирования.</w:t>
      </w:r>
    </w:p>
    <w:p w14:paraId="37E72922" w14:textId="77777777" w:rsidR="006A5136" w:rsidRDefault="006A5136" w:rsidP="00507449">
      <w:pPr>
        <w:spacing w:after="0" w:line="360" w:lineRule="auto"/>
        <w:ind w:firstLine="709"/>
        <w:jc w:val="both"/>
        <w:rPr>
          <w:rFonts w:ascii="Times New Roman" w:eastAsia="Times New Roman" w:hAnsi="Times New Roman"/>
          <w:kern w:val="18"/>
          <w:sz w:val="28"/>
          <w:szCs w:val="28"/>
          <w:lang w:eastAsia="ru-RU"/>
        </w:rPr>
      </w:pPr>
      <w:r w:rsidRPr="006A5136">
        <w:rPr>
          <w:rFonts w:ascii="Times New Roman" w:eastAsia="Times New Roman" w:hAnsi="Times New Roman"/>
          <w:i/>
          <w:kern w:val="18"/>
          <w:sz w:val="28"/>
          <w:szCs w:val="28"/>
          <w:lang w:eastAsia="ru-RU"/>
        </w:rPr>
        <w:t>Объект исследования</w:t>
      </w: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kern w:val="18"/>
          <w:sz w:val="28"/>
          <w:szCs w:val="28"/>
          <w:lang w:eastAsia="ru-RU"/>
        </w:rPr>
        <w:t>˗</w:t>
      </w: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мультисервисная</w:t>
      </w:r>
      <w:proofErr w:type="spellEnd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 корпоративная сеть.</w:t>
      </w:r>
    </w:p>
    <w:p w14:paraId="3A21D35F" w14:textId="77777777" w:rsidR="006A5136" w:rsidRDefault="006A5136" w:rsidP="00507449">
      <w:pPr>
        <w:spacing w:after="0" w:line="360" w:lineRule="auto"/>
        <w:ind w:firstLine="709"/>
        <w:jc w:val="both"/>
        <w:rPr>
          <w:rFonts w:ascii="Times New Roman" w:eastAsia="Times New Roman" w:hAnsi="Times New Roman"/>
          <w:kern w:val="18"/>
          <w:sz w:val="28"/>
          <w:szCs w:val="28"/>
          <w:lang w:eastAsia="ru-RU"/>
        </w:rPr>
      </w:pPr>
      <w:r w:rsidRPr="006A5136">
        <w:rPr>
          <w:rFonts w:ascii="Times New Roman" w:eastAsia="Times New Roman" w:hAnsi="Times New Roman"/>
          <w:i/>
          <w:kern w:val="18"/>
          <w:sz w:val="28"/>
          <w:szCs w:val="28"/>
          <w:lang w:eastAsia="ru-RU"/>
        </w:rPr>
        <w:t>Предмет исследования</w:t>
      </w: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kern w:val="18"/>
          <w:sz w:val="28"/>
          <w:szCs w:val="28"/>
          <w:lang w:eastAsia="ru-RU"/>
        </w:rPr>
        <w:t>˗</w:t>
      </w: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 характеристики и параметры трафика корпоративной </w:t>
      </w:r>
      <w:proofErr w:type="spellStart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мультисервисной</w:t>
      </w:r>
      <w:proofErr w:type="spellEnd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 сети.</w:t>
      </w:r>
    </w:p>
    <w:p w14:paraId="3EB6AB12" w14:textId="77777777" w:rsidR="006A5136" w:rsidRDefault="006A5136" w:rsidP="00507449">
      <w:pPr>
        <w:spacing w:after="0" w:line="360" w:lineRule="auto"/>
        <w:ind w:firstLine="709"/>
        <w:jc w:val="both"/>
        <w:rPr>
          <w:rFonts w:ascii="Times New Roman" w:eastAsia="Times New Roman" w:hAnsi="Times New Roman"/>
          <w:kern w:val="18"/>
          <w:sz w:val="28"/>
          <w:szCs w:val="28"/>
          <w:lang w:eastAsia="ru-RU"/>
        </w:rPr>
      </w:pP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Для достижения поставленной цели в магистерской диссертации решены следующие задачи исследования:</w:t>
      </w:r>
    </w:p>
    <w:p w14:paraId="00CD96ED" w14:textId="77777777" w:rsidR="006A5136" w:rsidRDefault="006A5136" w:rsidP="00507449">
      <w:pPr>
        <w:pStyle w:val="a8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eastAsia="Times New Roman" w:hAnsi="Times New Roman"/>
          <w:kern w:val="18"/>
          <w:sz w:val="28"/>
          <w:szCs w:val="28"/>
          <w:lang w:eastAsia="ru-RU"/>
        </w:rPr>
      </w:pP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Анализ структуры корпоративных </w:t>
      </w:r>
      <w:proofErr w:type="spellStart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мультисервисных</w:t>
      </w:r>
      <w:proofErr w:type="spellEnd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 сетей;</w:t>
      </w:r>
    </w:p>
    <w:p w14:paraId="6A23BD37" w14:textId="77777777" w:rsidR="006A5136" w:rsidRDefault="00507449" w:rsidP="00507449">
      <w:pPr>
        <w:pStyle w:val="a8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eastAsia="Times New Roman" w:hAnsi="Times New Roman"/>
          <w:kern w:val="18"/>
          <w:sz w:val="28"/>
          <w:szCs w:val="28"/>
          <w:lang w:eastAsia="ru-RU"/>
        </w:rPr>
      </w:pP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Анализ характеристик и параметров </w:t>
      </w:r>
      <w:proofErr w:type="spellStart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мультисервисного</w:t>
      </w:r>
      <w:proofErr w:type="spellEnd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 трафика;</w:t>
      </w:r>
    </w:p>
    <w:p w14:paraId="781ECCE2" w14:textId="77777777" w:rsidR="00507449" w:rsidRDefault="00507449" w:rsidP="00507449">
      <w:pPr>
        <w:pStyle w:val="a8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eastAsia="Times New Roman" w:hAnsi="Times New Roman"/>
          <w:kern w:val="18"/>
          <w:sz w:val="28"/>
          <w:szCs w:val="28"/>
          <w:lang w:eastAsia="ru-RU"/>
        </w:rPr>
      </w:pP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lastRenderedPageBreak/>
        <w:t>Анализ средств и инструментов оценки параметров трафика корпоративных сетей;</w:t>
      </w:r>
    </w:p>
    <w:p w14:paraId="50A6E09A" w14:textId="77777777" w:rsidR="00507449" w:rsidRDefault="00507449" w:rsidP="00507449">
      <w:pPr>
        <w:pStyle w:val="a8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eastAsia="Times New Roman" w:hAnsi="Times New Roman"/>
          <w:kern w:val="18"/>
          <w:sz w:val="28"/>
          <w:szCs w:val="28"/>
          <w:lang w:eastAsia="ru-RU"/>
        </w:rPr>
      </w:pP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Имитационное моделирование корпоративной </w:t>
      </w:r>
      <w:proofErr w:type="spellStart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мультисервисной</w:t>
      </w:r>
      <w:proofErr w:type="spellEnd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 сети;</w:t>
      </w:r>
    </w:p>
    <w:p w14:paraId="2D03605E" w14:textId="77777777" w:rsidR="00507449" w:rsidRDefault="00507449" w:rsidP="00507449">
      <w:pPr>
        <w:pStyle w:val="a8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eastAsia="Times New Roman" w:hAnsi="Times New Roman"/>
          <w:kern w:val="18"/>
          <w:sz w:val="28"/>
          <w:szCs w:val="28"/>
          <w:lang w:eastAsia="ru-RU"/>
        </w:rPr>
      </w:pP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Анализ результатов имитационного моделирования;</w:t>
      </w:r>
    </w:p>
    <w:p w14:paraId="7594C99E" w14:textId="44C94EE5" w:rsidR="00507449" w:rsidRDefault="00507449" w:rsidP="00507449">
      <w:pPr>
        <w:pStyle w:val="a8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eastAsia="Times New Roman" w:hAnsi="Times New Roman"/>
          <w:kern w:val="18"/>
          <w:sz w:val="28"/>
          <w:szCs w:val="28"/>
          <w:lang w:eastAsia="ru-RU"/>
        </w:rPr>
      </w:pP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Выработка практических рекомендаций по модернизации корпоративной </w:t>
      </w:r>
      <w:proofErr w:type="spellStart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мультисервисной</w:t>
      </w:r>
      <w:proofErr w:type="spellEnd"/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 сети на основе анализ</w:t>
      </w:r>
      <w:r w:rsidR="00C8329A"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а</w:t>
      </w: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 xml:space="preserve"> трафика.</w:t>
      </w:r>
    </w:p>
    <w:p w14:paraId="68079993" w14:textId="77777777" w:rsidR="00507449" w:rsidRPr="006A5136" w:rsidRDefault="00507449" w:rsidP="00507449">
      <w:pPr>
        <w:pStyle w:val="a8"/>
        <w:spacing w:after="0" w:line="360" w:lineRule="auto"/>
        <w:ind w:left="0" w:firstLine="709"/>
        <w:jc w:val="both"/>
        <w:rPr>
          <w:rFonts w:ascii="Times New Roman" w:eastAsia="Times New Roman" w:hAnsi="Times New Roman"/>
          <w:kern w:val="18"/>
          <w:sz w:val="28"/>
          <w:szCs w:val="28"/>
          <w:lang w:eastAsia="ru-RU"/>
        </w:rPr>
      </w:pPr>
      <w:r>
        <w:rPr>
          <w:rFonts w:ascii="Times New Roman" w:eastAsia="Times New Roman" w:hAnsi="Times New Roman"/>
          <w:kern w:val="18"/>
          <w:sz w:val="28"/>
          <w:szCs w:val="28"/>
          <w:lang w:eastAsia="ru-RU"/>
        </w:rPr>
        <w:t>Структура магистерской диссертации включает введение, три главы и заключение.</w:t>
      </w:r>
    </w:p>
    <w:p w14:paraId="069B7AE4" w14:textId="77777777" w:rsidR="00BC5F80" w:rsidRDefault="00BC5F80" w:rsidP="00BC5F80">
      <w:pPr>
        <w:rPr>
          <w:lang w:val="kk-KZ" w:eastAsia="ru-RU"/>
        </w:rPr>
      </w:pPr>
      <w:r>
        <w:rPr>
          <w:lang w:val="kk-KZ" w:eastAsia="ru-RU"/>
        </w:rPr>
        <w:br w:type="page"/>
      </w:r>
    </w:p>
    <w:p w14:paraId="15C6322E" w14:textId="52C759B5" w:rsidR="004C7D45" w:rsidRPr="009D6BA3" w:rsidRDefault="009D6BA3" w:rsidP="00507449">
      <w:pPr>
        <w:spacing w:after="200" w:line="360" w:lineRule="auto"/>
        <w:ind w:firstLine="851"/>
        <w:jc w:val="both"/>
        <w:outlineLvl w:val="0"/>
        <w:rPr>
          <w:rFonts w:ascii="Times New Roman" w:hAnsi="Times New Roman" w:cs="Times New Roman"/>
          <w:b/>
          <w:sz w:val="32"/>
          <w:szCs w:val="32"/>
        </w:rPr>
      </w:pPr>
      <w:bookmarkStart w:id="3" w:name="_Toc85205309"/>
      <w:r w:rsidRPr="009D6BA3">
        <w:rPr>
          <w:rFonts w:ascii="Times New Roman" w:hAnsi="Times New Roman" w:cs="Times New Roman"/>
          <w:b/>
          <w:sz w:val="32"/>
          <w:szCs w:val="32"/>
        </w:rPr>
        <w:lastRenderedPageBreak/>
        <w:t>1 Теоретически</w:t>
      </w:r>
      <w:r w:rsidR="00C8329A">
        <w:rPr>
          <w:rFonts w:ascii="Times New Roman" w:hAnsi="Times New Roman" w:cs="Times New Roman"/>
          <w:b/>
          <w:sz w:val="32"/>
          <w:szCs w:val="32"/>
        </w:rPr>
        <w:t>й</w:t>
      </w:r>
      <w:r w:rsidRPr="009D6BA3">
        <w:rPr>
          <w:rFonts w:ascii="Times New Roman" w:hAnsi="Times New Roman" w:cs="Times New Roman"/>
          <w:b/>
          <w:sz w:val="32"/>
          <w:szCs w:val="32"/>
        </w:rPr>
        <w:t xml:space="preserve"> анализ трафика корпоративных </w:t>
      </w:r>
      <w:proofErr w:type="spellStart"/>
      <w:r w:rsidRPr="009D6BA3">
        <w:rPr>
          <w:rFonts w:ascii="Times New Roman" w:hAnsi="Times New Roman" w:cs="Times New Roman"/>
          <w:b/>
          <w:sz w:val="32"/>
          <w:szCs w:val="32"/>
        </w:rPr>
        <w:t>мультисервисных</w:t>
      </w:r>
      <w:proofErr w:type="spellEnd"/>
      <w:r w:rsidRPr="009D6BA3">
        <w:rPr>
          <w:rFonts w:ascii="Times New Roman" w:hAnsi="Times New Roman" w:cs="Times New Roman"/>
          <w:b/>
          <w:sz w:val="32"/>
          <w:szCs w:val="32"/>
        </w:rPr>
        <w:t xml:space="preserve"> сетей</w:t>
      </w:r>
      <w:bookmarkEnd w:id="3"/>
    </w:p>
    <w:p w14:paraId="6F7FCEC6" w14:textId="77777777" w:rsidR="004C4597" w:rsidRPr="003676E6" w:rsidRDefault="003676E6" w:rsidP="00507449">
      <w:pPr>
        <w:spacing w:after="30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4" w:name="_Toc85205310"/>
      <w:r w:rsidRPr="003676E6">
        <w:rPr>
          <w:rFonts w:ascii="Times New Roman" w:hAnsi="Times New Roman" w:cs="Times New Roman"/>
          <w:b/>
          <w:sz w:val="28"/>
          <w:szCs w:val="28"/>
        </w:rPr>
        <w:t xml:space="preserve">1.1 Обзор существующих корпоративных </w:t>
      </w:r>
      <w:proofErr w:type="spellStart"/>
      <w:r w:rsidRPr="003676E6">
        <w:rPr>
          <w:rFonts w:ascii="Times New Roman" w:hAnsi="Times New Roman" w:cs="Times New Roman"/>
          <w:b/>
          <w:sz w:val="28"/>
          <w:szCs w:val="28"/>
        </w:rPr>
        <w:t>мультисервисных</w:t>
      </w:r>
      <w:proofErr w:type="spellEnd"/>
      <w:r w:rsidRPr="003676E6">
        <w:rPr>
          <w:rFonts w:ascii="Times New Roman" w:hAnsi="Times New Roman" w:cs="Times New Roman"/>
          <w:b/>
          <w:sz w:val="28"/>
          <w:szCs w:val="28"/>
        </w:rPr>
        <w:t xml:space="preserve"> сетей</w:t>
      </w:r>
      <w:bookmarkEnd w:id="4"/>
    </w:p>
    <w:p w14:paraId="152C6763" w14:textId="77777777" w:rsidR="00665D5E" w:rsidRPr="00665D5E" w:rsidRDefault="00665D5E" w:rsidP="0066435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настоящее время, вне зависимости от вида деятельности предприятия, информационно-сетевая инфраструктура является основной инфраструктурой и реализуется посредством корпоративных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етей.</w:t>
      </w:r>
    </w:p>
    <w:p w14:paraId="6386F257" w14:textId="77777777" w:rsidR="004C4597" w:rsidRPr="003C3E07" w:rsidRDefault="003C3E07" w:rsidP="0066435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C3E07">
        <w:rPr>
          <w:rFonts w:ascii="Times New Roman" w:hAnsi="Times New Roman" w:cs="Times New Roman"/>
          <w:i/>
          <w:sz w:val="28"/>
          <w:szCs w:val="28"/>
        </w:rPr>
        <w:t>Корпоративная сеть</w:t>
      </w:r>
      <w:r>
        <w:rPr>
          <w:rFonts w:ascii="Times New Roman" w:hAnsi="Times New Roman" w:cs="Times New Roman"/>
          <w:sz w:val="28"/>
          <w:szCs w:val="28"/>
        </w:rPr>
        <w:t xml:space="preserve"> – это совокупность программных и аппаратных компонентов, которые обеспечивают передачу и прием информации между удаленными приложениями и системами предприятия </w:t>
      </w:r>
      <w:r w:rsidRPr="003C3E07">
        <w:rPr>
          <w:rFonts w:ascii="Times New Roman" w:hAnsi="Times New Roman" w:cs="Times New Roman"/>
          <w:sz w:val="28"/>
          <w:szCs w:val="28"/>
        </w:rPr>
        <w:t>[1]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C3E0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орпоративные сети, как правило, не имеют единого центра обработки данных и относятся к классу </w:t>
      </w:r>
      <w:r w:rsidR="0066435C">
        <w:rPr>
          <w:rFonts w:ascii="Times New Roman" w:hAnsi="Times New Roman" w:cs="Times New Roman"/>
          <w:sz w:val="28"/>
          <w:szCs w:val="28"/>
        </w:rPr>
        <w:t>децентрализованных или распределенных вычислительных сетей.</w:t>
      </w:r>
    </w:p>
    <w:p w14:paraId="4B0BE858" w14:textId="77777777" w:rsidR="00443145" w:rsidRDefault="00443145" w:rsidP="000458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рпоративная сеть является сложной системой и включает в себя различные компоненты:</w:t>
      </w:r>
    </w:p>
    <w:p w14:paraId="22DD51A9" w14:textId="77777777" w:rsidR="00443145" w:rsidRDefault="00443145" w:rsidP="00443145">
      <w:pPr>
        <w:pStyle w:val="a8"/>
        <w:numPr>
          <w:ilvl w:val="0"/>
          <w:numId w:val="7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сональные компьютеры пользователей корпоративной сети;</w:t>
      </w:r>
    </w:p>
    <w:p w14:paraId="1F928422" w14:textId="77777777" w:rsidR="00443145" w:rsidRDefault="00443145" w:rsidP="00443145">
      <w:pPr>
        <w:pStyle w:val="a8"/>
        <w:numPr>
          <w:ilvl w:val="0"/>
          <w:numId w:val="7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кладное и системное программное обеспечение;</w:t>
      </w:r>
    </w:p>
    <w:p w14:paraId="52E3C79E" w14:textId="77777777" w:rsidR="00443145" w:rsidRDefault="00443145" w:rsidP="00443145">
      <w:pPr>
        <w:pStyle w:val="a8"/>
        <w:numPr>
          <w:ilvl w:val="0"/>
          <w:numId w:val="7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етевое и коммутационное оборудование;</w:t>
      </w:r>
    </w:p>
    <w:p w14:paraId="076DEC3E" w14:textId="77777777" w:rsidR="00443145" w:rsidRPr="00443145" w:rsidRDefault="00443145" w:rsidP="00443145">
      <w:pPr>
        <w:pStyle w:val="a8"/>
        <w:numPr>
          <w:ilvl w:val="0"/>
          <w:numId w:val="7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налообразующее оборудование (модемы, работающие по волоконно-оптическому или медному кабелю, мультиплексоры, радиорелейные станции, станции широкополосного радиодоступа, станции спутниковой связи</w:t>
      </w:r>
      <w:r>
        <w:rPr>
          <w:rFonts w:ascii="Times New Roman" w:hAnsi="Times New Roman" w:cs="Times New Roman"/>
          <w:sz w:val="28"/>
          <w:szCs w:val="28"/>
        </w:rPr>
        <w:br/>
        <w:t>и т.д.).</w:t>
      </w:r>
    </w:p>
    <w:p w14:paraId="1F0CB2F5" w14:textId="77777777" w:rsidR="00443145" w:rsidRDefault="00CB56F6" w:rsidP="000458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рпоративные сети могут располагаться в пределах одного города, нескольких городов или области, всего государства, а в крупных компаниях – в пределах континента.</w:t>
      </w:r>
    </w:p>
    <w:p w14:paraId="453A2FD4" w14:textId="77777777" w:rsidR="004C08D1" w:rsidRDefault="004C08D1" w:rsidP="000458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 структуры корпоративной сети представлен на рисунке 1.1.</w:t>
      </w:r>
    </w:p>
    <w:p w14:paraId="6449B526" w14:textId="77777777" w:rsidR="004C08D1" w:rsidRDefault="004C08D1" w:rsidP="000458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AB76A89" w14:textId="77777777" w:rsidR="004C08D1" w:rsidRDefault="004C08D1" w:rsidP="000458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97F1403" w14:textId="77777777" w:rsidR="004C08D1" w:rsidRDefault="004C08D1" w:rsidP="000458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B2F95E0" w14:textId="77777777" w:rsidR="004C08D1" w:rsidRDefault="004C08D1" w:rsidP="000458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B958398" w14:textId="77777777" w:rsidR="004C08D1" w:rsidRDefault="004C08D1">
      <w:pPr>
        <w:rPr>
          <w:rFonts w:ascii="Times New Roman" w:hAnsi="Times New Roman" w:cs="Times New Roman"/>
          <w:sz w:val="28"/>
          <w:szCs w:val="28"/>
        </w:rPr>
        <w:sectPr w:rsidR="004C08D1" w:rsidSect="00EF1F95">
          <w:headerReference w:type="default" r:id="rId7"/>
          <w:pgSz w:w="11906" w:h="16838"/>
          <w:pgMar w:top="1134" w:right="567" w:bottom="1134" w:left="1418" w:header="709" w:footer="709" w:gutter="0"/>
          <w:cols w:space="708"/>
          <w:titlePg/>
          <w:docGrid w:linePitch="360"/>
        </w:sectPr>
      </w:pPr>
    </w:p>
    <w:p w14:paraId="31E65A87" w14:textId="77777777" w:rsidR="004C08D1" w:rsidRDefault="004C08D1" w:rsidP="004C08D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35FED3F" wp14:editId="621D56B0">
            <wp:extent cx="7762875" cy="543401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1620" t="16955" r="20728" b="11583"/>
                    <a:stretch/>
                  </pic:blipFill>
                  <pic:spPr bwMode="auto">
                    <a:xfrm>
                      <a:off x="0" y="0"/>
                      <a:ext cx="7767114" cy="54369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2BADB4" w14:textId="77777777" w:rsidR="004C08D1" w:rsidRDefault="004C08D1" w:rsidP="004C08D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2 – Структура корпоративной сети</w:t>
      </w:r>
    </w:p>
    <w:p w14:paraId="3FB3C93A" w14:textId="77777777" w:rsidR="004C08D1" w:rsidRDefault="004C08D1" w:rsidP="000458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  <w:sectPr w:rsidR="004C08D1" w:rsidSect="004C08D1">
          <w:pgSz w:w="16838" w:h="11906" w:orient="landscape"/>
          <w:pgMar w:top="567" w:right="1134" w:bottom="1418" w:left="1134" w:header="709" w:footer="709" w:gutter="0"/>
          <w:cols w:space="708"/>
          <w:docGrid w:linePitch="360"/>
        </w:sectPr>
      </w:pPr>
    </w:p>
    <w:p w14:paraId="6F3B9334" w14:textId="77777777" w:rsidR="001150B2" w:rsidRDefault="001150B2" w:rsidP="000458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рпоративные сети крупных компаний строятся, как правило, в соответствии с принципами построения сети Интернет:</w:t>
      </w:r>
    </w:p>
    <w:p w14:paraId="5B8B29A0" w14:textId="77777777" w:rsidR="001150B2" w:rsidRDefault="001150B2" w:rsidP="001150B2">
      <w:pPr>
        <w:pStyle w:val="a8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ети отсутствует главный сервер, все терминальные устройства в сети являются одноранговыми;</w:t>
      </w:r>
    </w:p>
    <w:p w14:paraId="04C8C329" w14:textId="77777777" w:rsidR="001150B2" w:rsidRDefault="001150B2" w:rsidP="001150B2">
      <w:pPr>
        <w:pStyle w:val="a8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новными стеком протоколов является стек </w:t>
      </w:r>
      <w:r>
        <w:rPr>
          <w:rFonts w:ascii="Times New Roman" w:hAnsi="Times New Roman" w:cs="Times New Roman"/>
          <w:sz w:val="28"/>
          <w:szCs w:val="28"/>
          <w:lang w:val="en-US"/>
        </w:rPr>
        <w:t>TCP</w:t>
      </w:r>
      <w:r w:rsidRPr="001150B2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24F39BD1" w14:textId="77777777" w:rsidR="001150B2" w:rsidRDefault="001150B2" w:rsidP="001150B2">
      <w:pPr>
        <w:pStyle w:val="a8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ети используется общее адресное пространство </w:t>
      </w:r>
      <w:r w:rsidRPr="001150B2">
        <w:rPr>
          <w:rFonts w:ascii="Times New Roman" w:hAnsi="Times New Roman" w:cs="Times New Roman"/>
          <w:sz w:val="28"/>
          <w:szCs w:val="28"/>
        </w:rPr>
        <w:t>[2]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0AD62F0" w14:textId="77777777" w:rsidR="001150B2" w:rsidRDefault="001150B2" w:rsidP="002D21CF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D21CF">
        <w:rPr>
          <w:rFonts w:ascii="Times New Roman" w:hAnsi="Times New Roman" w:cs="Times New Roman"/>
          <w:sz w:val="28"/>
          <w:szCs w:val="28"/>
        </w:rPr>
        <w:t>Однако, корпоративным сетям также присущ</w:t>
      </w:r>
      <w:r w:rsidR="002D21CF" w:rsidRPr="002D21CF">
        <w:rPr>
          <w:rFonts w:ascii="Times New Roman" w:hAnsi="Times New Roman" w:cs="Times New Roman"/>
          <w:sz w:val="28"/>
          <w:szCs w:val="28"/>
        </w:rPr>
        <w:t xml:space="preserve"> основной</w:t>
      </w:r>
      <w:r w:rsidRPr="002D21CF">
        <w:rPr>
          <w:rFonts w:ascii="Times New Roman" w:hAnsi="Times New Roman" w:cs="Times New Roman"/>
          <w:sz w:val="28"/>
          <w:szCs w:val="28"/>
        </w:rPr>
        <w:t xml:space="preserve"> принцип построения локальных вычислительных сетей</w:t>
      </w:r>
      <w:r w:rsidR="006C0C7F" w:rsidRPr="002D21CF">
        <w:rPr>
          <w:rFonts w:ascii="Times New Roman" w:hAnsi="Times New Roman" w:cs="Times New Roman"/>
          <w:sz w:val="28"/>
          <w:szCs w:val="28"/>
        </w:rPr>
        <w:t>:</w:t>
      </w:r>
      <w:r w:rsidR="002D21CF" w:rsidRPr="002D21CF">
        <w:rPr>
          <w:rFonts w:ascii="Times New Roman" w:hAnsi="Times New Roman" w:cs="Times New Roman"/>
          <w:sz w:val="28"/>
          <w:szCs w:val="28"/>
        </w:rPr>
        <w:t xml:space="preserve"> с</w:t>
      </w:r>
      <w:r w:rsidR="000475B8" w:rsidRPr="002D21CF">
        <w:rPr>
          <w:rFonts w:ascii="Times New Roman" w:hAnsi="Times New Roman" w:cs="Times New Roman"/>
          <w:sz w:val="28"/>
          <w:szCs w:val="28"/>
        </w:rPr>
        <w:t>еть занимает географически ограниченную область</w:t>
      </w:r>
      <w:r w:rsidR="002D21CF">
        <w:rPr>
          <w:rFonts w:ascii="Times New Roman" w:hAnsi="Times New Roman" w:cs="Times New Roman"/>
          <w:sz w:val="28"/>
          <w:szCs w:val="28"/>
        </w:rPr>
        <w:t xml:space="preserve"> </w:t>
      </w:r>
      <w:r w:rsidR="002D21CF" w:rsidRPr="002D21CF">
        <w:rPr>
          <w:rFonts w:ascii="Times New Roman" w:hAnsi="Times New Roman" w:cs="Times New Roman"/>
          <w:sz w:val="28"/>
          <w:szCs w:val="28"/>
        </w:rPr>
        <w:t>[4].</w:t>
      </w:r>
    </w:p>
    <w:p w14:paraId="06B96C01" w14:textId="77777777" w:rsidR="00045846" w:rsidRDefault="00045846" w:rsidP="000458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беспечения работы пользователей корпоративной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ети, при ее проектировании, должны выполнятся следующие требования:</w:t>
      </w:r>
    </w:p>
    <w:p w14:paraId="12711B89" w14:textId="77777777" w:rsidR="00045846" w:rsidRDefault="00045846" w:rsidP="00045846">
      <w:pPr>
        <w:pStyle w:val="a8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ширяемость – возможность относительного простого наращивания структурных элементов сети (терминальных устройств пользователей, телекоммуникационного и сетевого оборудования);</w:t>
      </w:r>
    </w:p>
    <w:p w14:paraId="183A20F4" w14:textId="77777777" w:rsidR="00045846" w:rsidRDefault="00045846" w:rsidP="00045846">
      <w:pPr>
        <w:pStyle w:val="a8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сштабируемость </w:t>
      </w:r>
      <w:r w:rsidR="00D4676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4676D">
        <w:rPr>
          <w:rFonts w:ascii="Times New Roman" w:hAnsi="Times New Roman" w:cs="Times New Roman"/>
          <w:sz w:val="28"/>
          <w:szCs w:val="28"/>
        </w:rPr>
        <w:t>возможность добавления узлов сети и увеличение протяженности соединительных линий без изменения всей архитектуры сети;</w:t>
      </w:r>
    </w:p>
    <w:p w14:paraId="090EDD60" w14:textId="77777777" w:rsidR="00D4676D" w:rsidRDefault="007822DE" w:rsidP="00045846">
      <w:pPr>
        <w:pStyle w:val="a8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изводительность – обеспечение нахождения основных параметров (скорость цифрового потока, задержка передачи</w:t>
      </w:r>
      <w:r w:rsidR="000918AD">
        <w:rPr>
          <w:rFonts w:ascii="Times New Roman" w:hAnsi="Times New Roman" w:cs="Times New Roman"/>
          <w:sz w:val="28"/>
          <w:szCs w:val="28"/>
        </w:rPr>
        <w:t>, джиттер</w:t>
      </w:r>
      <w:r>
        <w:rPr>
          <w:rFonts w:ascii="Times New Roman" w:hAnsi="Times New Roman" w:cs="Times New Roman"/>
          <w:sz w:val="28"/>
          <w:szCs w:val="28"/>
        </w:rPr>
        <w:t>)</w:t>
      </w:r>
      <w:r w:rsidR="000918AD">
        <w:rPr>
          <w:rFonts w:ascii="Times New Roman" w:hAnsi="Times New Roman" w:cs="Times New Roman"/>
          <w:sz w:val="28"/>
          <w:szCs w:val="28"/>
        </w:rPr>
        <w:t xml:space="preserve"> в заданных пределах;</w:t>
      </w:r>
    </w:p>
    <w:p w14:paraId="1A4F7036" w14:textId="77777777" w:rsidR="000918AD" w:rsidRDefault="000918AD" w:rsidP="00045846">
      <w:pPr>
        <w:pStyle w:val="a8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дежность – обеспечение бесперебойной работы сетевых элементов, а также безошибочная доставка данных между узлами сети;</w:t>
      </w:r>
    </w:p>
    <w:p w14:paraId="74909444" w14:textId="77777777" w:rsidR="000918AD" w:rsidRDefault="004748CB" w:rsidP="00045846">
      <w:pPr>
        <w:pStyle w:val="a8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правляемость – возможность централизованного управления сетью и мониторинга состояния сети;</w:t>
      </w:r>
    </w:p>
    <w:p w14:paraId="6994EDEF" w14:textId="77777777" w:rsidR="004748CB" w:rsidRPr="00045846" w:rsidRDefault="004748CB" w:rsidP="00045846">
      <w:pPr>
        <w:pStyle w:val="a8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езопасность – обеспечение данных, передаваемых по сети, от несанкционированного доступа.</w:t>
      </w:r>
    </w:p>
    <w:p w14:paraId="1178E622" w14:textId="77777777" w:rsidR="00A705AA" w:rsidRPr="00EA11AE" w:rsidRDefault="00EA11AE" w:rsidP="0066435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вторами в </w:t>
      </w:r>
      <w:r w:rsidRPr="00EA11AE">
        <w:rPr>
          <w:rFonts w:ascii="Times New Roman" w:hAnsi="Times New Roman" w:cs="Times New Roman"/>
          <w:sz w:val="28"/>
          <w:szCs w:val="28"/>
        </w:rPr>
        <w:t xml:space="preserve">[2] </w:t>
      </w:r>
      <w:r>
        <w:rPr>
          <w:rFonts w:ascii="Times New Roman" w:hAnsi="Times New Roman" w:cs="Times New Roman"/>
          <w:sz w:val="28"/>
          <w:szCs w:val="28"/>
        </w:rPr>
        <w:t>предложен подход анализа корпоративных сетей на основе трехсторонней модели:</w:t>
      </w:r>
    </w:p>
    <w:p w14:paraId="662166F0" w14:textId="77777777" w:rsidR="00A705AA" w:rsidRDefault="00EA11AE" w:rsidP="00EA11AE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вая сторона – структурная;</w:t>
      </w:r>
    </w:p>
    <w:p w14:paraId="2A76F50F" w14:textId="77777777" w:rsidR="00EA11AE" w:rsidRDefault="00EA11AE" w:rsidP="00EA11AE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торая сторона – функциональная;</w:t>
      </w:r>
    </w:p>
    <w:p w14:paraId="30A3FB32" w14:textId="77777777" w:rsidR="00EA11AE" w:rsidRPr="00EA11AE" w:rsidRDefault="00EA11AE" w:rsidP="00EA11AE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ретья сторона – системно-техническая.</w:t>
      </w:r>
    </w:p>
    <w:p w14:paraId="1DE8703A" w14:textId="3A55FFD9" w:rsidR="00A705AA" w:rsidRDefault="00D95BB5" w:rsidP="0066435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Рассматривая структурную сторону корпоративных сетей, можно прийти к выводу, что современные корпоративные сети являются совокупностью локальных вычислительных сетей, соединенных </w:t>
      </w:r>
      <w:proofErr w:type="gramStart"/>
      <w:r>
        <w:rPr>
          <w:rFonts w:ascii="Times New Roman" w:hAnsi="Times New Roman" w:cs="Times New Roman"/>
          <w:sz w:val="28"/>
          <w:szCs w:val="28"/>
        </w:rPr>
        <w:t>по смешанной топологии</w:t>
      </w:r>
      <w:proofErr w:type="gramEnd"/>
      <w:r w:rsidR="00906DE8">
        <w:rPr>
          <w:rFonts w:ascii="Times New Roman" w:hAnsi="Times New Roman" w:cs="Times New Roman"/>
          <w:sz w:val="28"/>
          <w:szCs w:val="28"/>
        </w:rPr>
        <w:t xml:space="preserve"> </w:t>
      </w:r>
      <w:r w:rsidRPr="00D95BB5">
        <w:rPr>
          <w:rFonts w:ascii="Times New Roman" w:hAnsi="Times New Roman" w:cs="Times New Roman"/>
          <w:i/>
          <w:sz w:val="28"/>
          <w:szCs w:val="28"/>
        </w:rPr>
        <w:t>иерархическая звезда</w:t>
      </w:r>
      <w:r>
        <w:rPr>
          <w:rFonts w:ascii="Times New Roman" w:hAnsi="Times New Roman" w:cs="Times New Roman"/>
          <w:sz w:val="28"/>
          <w:szCs w:val="28"/>
        </w:rPr>
        <w:t xml:space="preserve"> (общая топология сети имеет древовидную топологию, а терминальные устройства к коммутаторам подключаются по топологии «звезда») </w:t>
      </w:r>
      <w:r w:rsidRPr="00D95BB5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D95BB5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9262A59" w14:textId="77777777" w:rsidR="00815774" w:rsidRDefault="00A779AB" w:rsidP="0066435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из функциональной стороны корпоративных сетей показывает, что их главное предназначение – своевременная передача заданных объемов трафика между терминальными устройствами пользователей с целью обеспечения выполнения функций предприятия.</w:t>
      </w:r>
    </w:p>
    <w:p w14:paraId="48338AE6" w14:textId="77777777" w:rsidR="00815774" w:rsidRDefault="000D3AF9" w:rsidP="0066435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стемно-техническая сторона корпоративных сетей предполагает деление корпоративной сети на уровни (рисунок 1.</w:t>
      </w:r>
      <w:r w:rsidR="004C08D1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7C64690D" w14:textId="77777777" w:rsidR="000D3AF9" w:rsidRDefault="00B541A1" w:rsidP="00B541A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A937EBF" wp14:editId="277232F0">
            <wp:extent cx="3787323" cy="4067175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1 Уровни КС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6158" cy="4076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F0D36" w14:textId="77777777" w:rsidR="00B541A1" w:rsidRDefault="00B541A1" w:rsidP="00B541A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</w:t>
      </w:r>
      <w:r w:rsidR="004C08D1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Уровни корпоративной сети</w:t>
      </w:r>
    </w:p>
    <w:p w14:paraId="494AA343" w14:textId="77777777" w:rsidR="007120C1" w:rsidRDefault="007120C1" w:rsidP="007120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в соответствии с иерархией уровней, корпоративная сеть представляет собой сложную систему, которая предоставляет пользователям услуги и сервисы в соответствии с перечнем задач и функций предприятия.</w:t>
      </w:r>
    </w:p>
    <w:p w14:paraId="4F662897" w14:textId="77777777" w:rsidR="006C034B" w:rsidRPr="006C034B" w:rsidRDefault="006C034B" w:rsidP="007120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Анализ физической структуры сети целесообразно проводить, используя </w:t>
      </w:r>
      <w:r w:rsidRPr="006C034B">
        <w:rPr>
          <w:rFonts w:ascii="Times New Roman" w:hAnsi="Times New Roman" w:cs="Times New Roman"/>
          <w:i/>
          <w:sz w:val="28"/>
          <w:szCs w:val="28"/>
        </w:rPr>
        <w:t>иерархическую модель</w:t>
      </w:r>
      <w:r>
        <w:rPr>
          <w:rFonts w:ascii="Times New Roman" w:hAnsi="Times New Roman" w:cs="Times New Roman"/>
          <w:sz w:val="28"/>
          <w:szCs w:val="28"/>
        </w:rPr>
        <w:t xml:space="preserve"> корпоративной сети </w:t>
      </w:r>
      <w:r w:rsidRPr="006C034B">
        <w:rPr>
          <w:rFonts w:ascii="Times New Roman" w:hAnsi="Times New Roman" w:cs="Times New Roman"/>
          <w:sz w:val="28"/>
          <w:szCs w:val="28"/>
        </w:rPr>
        <w:t>[5]</w:t>
      </w:r>
      <w:r>
        <w:rPr>
          <w:rFonts w:ascii="Times New Roman" w:hAnsi="Times New Roman" w:cs="Times New Roman"/>
          <w:sz w:val="28"/>
          <w:szCs w:val="28"/>
        </w:rPr>
        <w:t>, которая включает три уровня:</w:t>
      </w:r>
    </w:p>
    <w:p w14:paraId="1D300E3C" w14:textId="77777777" w:rsidR="006C034B" w:rsidRDefault="000108E8" w:rsidP="000108E8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овень доступа – обеспечивает доступ пользователей к корпоративной сети;</w:t>
      </w:r>
    </w:p>
    <w:p w14:paraId="579EE46B" w14:textId="77777777" w:rsidR="000108E8" w:rsidRDefault="000108E8" w:rsidP="000108E8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овень распределения – предоставляет доступ пользователей к услугам корпоративной сети;</w:t>
      </w:r>
    </w:p>
    <w:p w14:paraId="05ADC7CC" w14:textId="77777777" w:rsidR="000108E8" w:rsidRDefault="000108E8" w:rsidP="000108E8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овень ядра – транспортный уровень, который объединяет уровни распределения в больших корпоративных сетях.</w:t>
      </w:r>
    </w:p>
    <w:p w14:paraId="76D6984D" w14:textId="77777777" w:rsidR="000108E8" w:rsidRDefault="00E722AE" w:rsidP="00E722AE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личие всех трех уровней в корпоративной сети является необязательным требованием и зависит от масштаба сети и решаемых задач предприятия. Например, для корпоративной сети небольшой организации (до 20 терминальных устройств пользователей) будет реализован только уровень доступа.</w:t>
      </w:r>
    </w:p>
    <w:p w14:paraId="219DAED8" w14:textId="77777777" w:rsidR="00F039EB" w:rsidRDefault="00F039EB" w:rsidP="00E722AE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ерархическая модель </w:t>
      </w:r>
      <w:r w:rsidR="00913BDB">
        <w:rPr>
          <w:rFonts w:ascii="Times New Roman" w:hAnsi="Times New Roman" w:cs="Times New Roman"/>
          <w:sz w:val="28"/>
          <w:szCs w:val="28"/>
        </w:rPr>
        <w:t>корпоративной сети представлена на рисунке 1.3.</w:t>
      </w:r>
    </w:p>
    <w:p w14:paraId="39496B76" w14:textId="77777777" w:rsidR="00E722AE" w:rsidRDefault="00913BDB" w:rsidP="00913BDB">
      <w:pPr>
        <w:pStyle w:val="a8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318FAF3" wp14:editId="50602D58">
            <wp:extent cx="4369272" cy="29527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1.2 Иерархическая модель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1444" cy="2954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AC6349" w14:textId="77777777" w:rsidR="00913BDB" w:rsidRDefault="00913BDB" w:rsidP="00913BD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3 – Иерархическая модель корпоративной сети</w:t>
      </w:r>
    </w:p>
    <w:p w14:paraId="0069C40F" w14:textId="77777777" w:rsidR="00E722AE" w:rsidRPr="00C55D62" w:rsidRDefault="004C4E10" w:rsidP="00E722AE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овень доступа обеспечивает подключение различных терминальных устройств пользователей (</w:t>
      </w:r>
      <w:r w:rsidR="00AE45E2">
        <w:rPr>
          <w:rFonts w:ascii="Times New Roman" w:hAnsi="Times New Roman" w:cs="Times New Roman"/>
          <w:sz w:val="28"/>
          <w:szCs w:val="28"/>
        </w:rPr>
        <w:t xml:space="preserve">персональных компьютеров, сетевых принтеров и сканеров, </w:t>
      </w:r>
      <w:r w:rsidR="00AE45E2">
        <w:rPr>
          <w:rFonts w:ascii="Times New Roman" w:hAnsi="Times New Roman" w:cs="Times New Roman"/>
          <w:sz w:val="28"/>
          <w:szCs w:val="28"/>
          <w:lang w:val="en-US"/>
        </w:rPr>
        <w:t>IP</w:t>
      </w:r>
      <w:r w:rsidR="00AE45E2" w:rsidRPr="00AE45E2">
        <w:rPr>
          <w:rFonts w:ascii="Times New Roman" w:hAnsi="Times New Roman" w:cs="Times New Roman"/>
          <w:sz w:val="28"/>
          <w:szCs w:val="28"/>
        </w:rPr>
        <w:t>-</w:t>
      </w:r>
      <w:r w:rsidR="00AE45E2">
        <w:rPr>
          <w:rFonts w:ascii="Times New Roman" w:hAnsi="Times New Roman" w:cs="Times New Roman"/>
          <w:sz w:val="28"/>
          <w:szCs w:val="28"/>
        </w:rPr>
        <w:t xml:space="preserve">телефонов, </w:t>
      </w:r>
      <w:r w:rsidR="00AE45E2">
        <w:rPr>
          <w:rFonts w:ascii="Times New Roman" w:hAnsi="Times New Roman" w:cs="Times New Roman"/>
          <w:sz w:val="28"/>
          <w:szCs w:val="28"/>
          <w:lang w:val="en-US"/>
        </w:rPr>
        <w:t>IP</w:t>
      </w:r>
      <w:r w:rsidR="00AE45E2" w:rsidRPr="00AE45E2">
        <w:rPr>
          <w:rFonts w:ascii="Times New Roman" w:hAnsi="Times New Roman" w:cs="Times New Roman"/>
          <w:sz w:val="28"/>
          <w:szCs w:val="28"/>
        </w:rPr>
        <w:t>-</w:t>
      </w:r>
      <w:r w:rsidR="00AE45E2">
        <w:rPr>
          <w:rFonts w:ascii="Times New Roman" w:hAnsi="Times New Roman" w:cs="Times New Roman"/>
          <w:sz w:val="28"/>
          <w:szCs w:val="28"/>
        </w:rPr>
        <w:t>камер</w:t>
      </w:r>
      <w:r>
        <w:rPr>
          <w:rFonts w:ascii="Times New Roman" w:hAnsi="Times New Roman" w:cs="Times New Roman"/>
          <w:sz w:val="28"/>
          <w:szCs w:val="28"/>
        </w:rPr>
        <w:t>)</w:t>
      </w:r>
      <w:r w:rsidR="00AE45E2">
        <w:rPr>
          <w:rFonts w:ascii="Times New Roman" w:hAnsi="Times New Roman" w:cs="Times New Roman"/>
          <w:sz w:val="28"/>
          <w:szCs w:val="28"/>
        </w:rPr>
        <w:t xml:space="preserve"> к корпоративной сети. Доступ может быть, как проводной (по медному или волоконно-оптическому кабелю), так и беспроводной (технологи</w:t>
      </w:r>
      <w:r w:rsidR="00A704E4">
        <w:rPr>
          <w:rFonts w:ascii="Times New Roman" w:hAnsi="Times New Roman" w:cs="Times New Roman"/>
          <w:sz w:val="28"/>
          <w:szCs w:val="28"/>
        </w:rPr>
        <w:t>и</w:t>
      </w:r>
      <w:r w:rsidR="00AE45E2">
        <w:rPr>
          <w:rFonts w:ascii="Times New Roman" w:hAnsi="Times New Roman" w:cs="Times New Roman"/>
          <w:sz w:val="28"/>
          <w:szCs w:val="28"/>
        </w:rPr>
        <w:t xml:space="preserve"> </w:t>
      </w:r>
      <w:r w:rsidR="00AE45E2">
        <w:rPr>
          <w:rFonts w:ascii="Times New Roman" w:hAnsi="Times New Roman" w:cs="Times New Roman"/>
          <w:sz w:val="28"/>
          <w:szCs w:val="28"/>
          <w:lang w:val="en-US"/>
        </w:rPr>
        <w:t>IEEE</w:t>
      </w:r>
      <w:r w:rsidR="00AE45E2" w:rsidRPr="00AE45E2">
        <w:rPr>
          <w:rFonts w:ascii="Times New Roman" w:hAnsi="Times New Roman" w:cs="Times New Roman"/>
          <w:sz w:val="28"/>
          <w:szCs w:val="28"/>
        </w:rPr>
        <w:t xml:space="preserve"> 802.11 (</w:t>
      </w:r>
      <w:proofErr w:type="spellStart"/>
      <w:r w:rsidR="00AE45E2">
        <w:rPr>
          <w:rFonts w:ascii="Times New Roman" w:hAnsi="Times New Roman" w:cs="Times New Roman"/>
          <w:sz w:val="28"/>
          <w:szCs w:val="28"/>
          <w:lang w:val="en-US"/>
        </w:rPr>
        <w:t>WiF</w:t>
      </w:r>
      <w:r w:rsidR="00A704E4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AE45E2" w:rsidRPr="00AE45E2">
        <w:rPr>
          <w:rFonts w:ascii="Times New Roman" w:hAnsi="Times New Roman" w:cs="Times New Roman"/>
          <w:sz w:val="28"/>
          <w:szCs w:val="28"/>
        </w:rPr>
        <w:t xml:space="preserve">), </w:t>
      </w:r>
      <w:r w:rsidR="00A704E4">
        <w:rPr>
          <w:rFonts w:ascii="Times New Roman" w:hAnsi="Times New Roman" w:cs="Times New Roman"/>
          <w:sz w:val="28"/>
          <w:szCs w:val="28"/>
          <w:lang w:val="en-US"/>
        </w:rPr>
        <w:t>IEEE</w:t>
      </w:r>
      <w:r w:rsidR="00A704E4" w:rsidRPr="00A704E4">
        <w:rPr>
          <w:rFonts w:ascii="Times New Roman" w:hAnsi="Times New Roman" w:cs="Times New Roman"/>
          <w:sz w:val="28"/>
          <w:szCs w:val="28"/>
        </w:rPr>
        <w:t xml:space="preserve"> 802.16 (</w:t>
      </w:r>
      <w:r w:rsidR="00A704E4">
        <w:rPr>
          <w:rFonts w:ascii="Times New Roman" w:hAnsi="Times New Roman" w:cs="Times New Roman"/>
          <w:sz w:val="28"/>
          <w:szCs w:val="28"/>
          <w:lang w:val="en-US"/>
        </w:rPr>
        <w:t>WiMAX</w:t>
      </w:r>
      <w:r w:rsidR="00A704E4" w:rsidRPr="00A704E4">
        <w:rPr>
          <w:rFonts w:ascii="Times New Roman" w:hAnsi="Times New Roman" w:cs="Times New Roman"/>
          <w:sz w:val="28"/>
          <w:szCs w:val="28"/>
        </w:rPr>
        <w:t xml:space="preserve">), </w:t>
      </w:r>
      <w:r w:rsidR="00A704E4">
        <w:rPr>
          <w:rFonts w:ascii="Times New Roman" w:hAnsi="Times New Roman" w:cs="Times New Roman"/>
          <w:sz w:val="28"/>
          <w:szCs w:val="28"/>
          <w:lang w:val="en-US"/>
        </w:rPr>
        <w:t>LTE</w:t>
      </w:r>
      <w:r w:rsidR="00AE45E2">
        <w:rPr>
          <w:rFonts w:ascii="Times New Roman" w:hAnsi="Times New Roman" w:cs="Times New Roman"/>
          <w:sz w:val="28"/>
          <w:szCs w:val="28"/>
        </w:rPr>
        <w:t>)</w:t>
      </w:r>
      <w:r w:rsidR="00A704E4" w:rsidRPr="00A704E4">
        <w:rPr>
          <w:rFonts w:ascii="Times New Roman" w:hAnsi="Times New Roman" w:cs="Times New Roman"/>
          <w:sz w:val="28"/>
          <w:szCs w:val="28"/>
        </w:rPr>
        <w:t>.</w:t>
      </w:r>
      <w:r w:rsidR="00C55D62">
        <w:rPr>
          <w:rFonts w:ascii="Times New Roman" w:hAnsi="Times New Roman" w:cs="Times New Roman"/>
          <w:sz w:val="28"/>
          <w:szCs w:val="28"/>
        </w:rPr>
        <w:t xml:space="preserve"> Пример сети на уровне доступа представлен на рисунке 1.4.</w:t>
      </w:r>
    </w:p>
    <w:p w14:paraId="7493336F" w14:textId="77777777" w:rsidR="00E722AE" w:rsidRDefault="00C55D62" w:rsidP="00C55D62">
      <w:pPr>
        <w:pStyle w:val="a8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4B8667B" wp14:editId="01404A8A">
            <wp:extent cx="5600700" cy="21240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.4 Уровень доступа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0070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292E2C" w14:textId="77777777" w:rsidR="00C55D62" w:rsidRDefault="00C55D62" w:rsidP="00C55D6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4 – Уровень доступа корпоративной сети</w:t>
      </w:r>
    </w:p>
    <w:p w14:paraId="1CDD3829" w14:textId="77777777" w:rsidR="00E722AE" w:rsidRPr="000108E8" w:rsidRDefault="00CB4E2F" w:rsidP="00E722AE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лавной задачей уровня агрегирования является объединение всех коммутаторов уровня доступа в единую сеть. Наличие уровня распределения позволяет в последующем масштабировать сеть за счет небольшого числа соединительных линий на верхних уровнях сети и обеспечивает более простую систему обслуживания и управления сетью, а также позволяет подключение корпоративной сети к другим сетям, например, к сети Интернет. Уровень распределения корпоративной сети представлен на рисунке 1.5.</w:t>
      </w:r>
    </w:p>
    <w:p w14:paraId="6DC03F21" w14:textId="77777777" w:rsidR="006C034B" w:rsidRDefault="00A72DD8" w:rsidP="0007082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A78390C" wp14:editId="11313B95">
            <wp:extent cx="4988886" cy="4114800"/>
            <wp:effectExtent l="0" t="0" r="254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1.5 Уровень распрееделения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3426" cy="4126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42C4B6" w14:textId="77777777" w:rsidR="00A72DD8" w:rsidRDefault="00A72DD8" w:rsidP="00A72DD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</w:t>
      </w:r>
      <w:r w:rsidRPr="00443B15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– Уровень распределения корпоративной сети</w:t>
      </w:r>
    </w:p>
    <w:p w14:paraId="33812700" w14:textId="77777777" w:rsidR="00070820" w:rsidRDefault="00443B15" w:rsidP="007120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Устройства уровня ядра используются при необходимости объединения нескольких зданий предприятия в единую корпоративную сеть и решают задачу агрегирован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рафика.</w:t>
      </w:r>
      <w:r w:rsidR="00142D08">
        <w:rPr>
          <w:rFonts w:ascii="Times New Roman" w:hAnsi="Times New Roman" w:cs="Times New Roman"/>
          <w:sz w:val="28"/>
          <w:szCs w:val="28"/>
        </w:rPr>
        <w:t xml:space="preserve"> Коммутаторы уровня ядра выделены на рисунке </w:t>
      </w:r>
      <w:r w:rsidR="00EA01C6">
        <w:rPr>
          <w:rFonts w:ascii="Times New Roman" w:hAnsi="Times New Roman" w:cs="Times New Roman"/>
          <w:sz w:val="28"/>
          <w:szCs w:val="28"/>
        </w:rPr>
        <w:t>1.6.</w:t>
      </w:r>
    </w:p>
    <w:p w14:paraId="7CC1FD45" w14:textId="77777777" w:rsidR="00A72DD8" w:rsidRDefault="003372F4" w:rsidP="00EA01C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8C78747" wp14:editId="099D7D36">
            <wp:extent cx="4526600" cy="4286250"/>
            <wp:effectExtent l="0" t="0" r="762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.6 Уровень ядра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209" cy="4301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1E41D8" w14:textId="77777777" w:rsidR="003372F4" w:rsidRDefault="003372F4" w:rsidP="003372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6 – Уровень ядра корпоративной сети</w:t>
      </w:r>
    </w:p>
    <w:p w14:paraId="58D0C605" w14:textId="77777777" w:rsidR="00A72DD8" w:rsidRDefault="00120669" w:rsidP="007120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равнение двух корпоративных сетей без использования и с использованием уровня ядра представлено на рисунках 1.7, 1.8. </w:t>
      </w:r>
    </w:p>
    <w:p w14:paraId="5C49A3C1" w14:textId="77777777" w:rsidR="00120669" w:rsidRDefault="00232C37" w:rsidP="00232C3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9D9243E" wp14:editId="1A5059BF">
            <wp:extent cx="3372168" cy="235267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37496" t="35612" r="36498" b="32257"/>
                    <a:stretch/>
                  </pic:blipFill>
                  <pic:spPr bwMode="auto">
                    <a:xfrm>
                      <a:off x="0" y="0"/>
                      <a:ext cx="3386482" cy="23626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1BF936" w14:textId="77777777" w:rsidR="00232C37" w:rsidRDefault="00232C37" w:rsidP="00232C3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.7 – Структура корпоративной сети </w:t>
      </w:r>
      <w:proofErr w:type="gramStart"/>
      <w:r>
        <w:rPr>
          <w:rFonts w:ascii="Times New Roman" w:hAnsi="Times New Roman" w:cs="Times New Roman"/>
          <w:sz w:val="28"/>
          <w:szCs w:val="28"/>
        </w:rPr>
        <w:t>без использовани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уровня ядра</w:t>
      </w:r>
    </w:p>
    <w:p w14:paraId="1C3434C8" w14:textId="77777777" w:rsidR="00120669" w:rsidRDefault="00232C37" w:rsidP="00232C3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78FAFF5" wp14:editId="7E5E0CFC">
            <wp:extent cx="3743325" cy="257175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D99DEC" w14:textId="77777777" w:rsidR="00232C37" w:rsidRDefault="00232C37" w:rsidP="00CA3A8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</w:t>
      </w:r>
      <w:r w:rsidR="00C9313A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– Структура корпоративной сети с использованием уровня ядра</w:t>
      </w:r>
    </w:p>
    <w:p w14:paraId="4C8C223A" w14:textId="77777777" w:rsidR="00120669" w:rsidRDefault="00395E8A" w:rsidP="007120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рисунков 1.7 и 1.8 следует, что наличие уровня ядра сокращает количество соединительных линий между офисами предприятия (коммутаторами уровня распределения).</w:t>
      </w:r>
    </w:p>
    <w:p w14:paraId="3709ED74" w14:textId="77777777" w:rsidR="00C92497" w:rsidRPr="003676E6" w:rsidRDefault="00C92497" w:rsidP="00991B97">
      <w:pPr>
        <w:spacing w:before="300" w:after="30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5" w:name="_Toc85205311"/>
      <w:r w:rsidRPr="003676E6">
        <w:rPr>
          <w:rFonts w:ascii="Times New Roman" w:hAnsi="Times New Roman" w:cs="Times New Roman"/>
          <w:b/>
          <w:sz w:val="28"/>
          <w:szCs w:val="28"/>
        </w:rPr>
        <w:t>1.</w:t>
      </w:r>
      <w:r w:rsidRPr="00B03620">
        <w:rPr>
          <w:rFonts w:ascii="Times New Roman" w:hAnsi="Times New Roman" w:cs="Times New Roman"/>
          <w:b/>
          <w:sz w:val="28"/>
          <w:szCs w:val="28"/>
        </w:rPr>
        <w:t>2</w:t>
      </w:r>
      <w:r w:rsidRPr="003676E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92497">
        <w:rPr>
          <w:rFonts w:ascii="Times New Roman" w:hAnsi="Times New Roman" w:cs="Times New Roman"/>
          <w:b/>
          <w:sz w:val="28"/>
          <w:szCs w:val="28"/>
        </w:rPr>
        <w:t xml:space="preserve">Основные преимущества корпоративных </w:t>
      </w:r>
      <w:proofErr w:type="spellStart"/>
      <w:r w:rsidRPr="00C92497">
        <w:rPr>
          <w:rFonts w:ascii="Times New Roman" w:hAnsi="Times New Roman" w:cs="Times New Roman"/>
          <w:b/>
          <w:sz w:val="28"/>
          <w:szCs w:val="28"/>
        </w:rPr>
        <w:t>мультисервисных</w:t>
      </w:r>
      <w:proofErr w:type="spellEnd"/>
      <w:r w:rsidRPr="00C92497">
        <w:rPr>
          <w:rFonts w:ascii="Times New Roman" w:hAnsi="Times New Roman" w:cs="Times New Roman"/>
          <w:b/>
          <w:sz w:val="28"/>
          <w:szCs w:val="28"/>
        </w:rPr>
        <w:t xml:space="preserve"> сетей</w:t>
      </w:r>
      <w:bookmarkEnd w:id="5"/>
    </w:p>
    <w:p w14:paraId="12E74194" w14:textId="77777777" w:rsidR="005E7C17" w:rsidRDefault="005E7C17" w:rsidP="005E7C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рпоративная сеть в настоящее время решает широкий спектр производственных задач предприятия, что обеспечивается возможностью передачи различных видов информации: голос, видео, работа сетевых приложений, интернет-коммерция и др.</w:t>
      </w:r>
    </w:p>
    <w:p w14:paraId="4CCB745A" w14:textId="77777777" w:rsidR="005E7C17" w:rsidRDefault="005E7C17" w:rsidP="005E7C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новными преимуществами корпоративных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етей являются:</w:t>
      </w:r>
    </w:p>
    <w:p w14:paraId="343B7344" w14:textId="77777777" w:rsidR="005E7C17" w:rsidRDefault="00D015EB" w:rsidP="005E7C17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ыстрый доступ к информационным хранилищам единого информационного пространства предприятия;</w:t>
      </w:r>
    </w:p>
    <w:p w14:paraId="67C1D7FC" w14:textId="77777777" w:rsidR="00D015EB" w:rsidRDefault="00D015EB" w:rsidP="005E7C17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зможность централизованного</w:t>
      </w:r>
      <w:r w:rsidR="00FC1259">
        <w:rPr>
          <w:rFonts w:ascii="Times New Roman" w:hAnsi="Times New Roman" w:cs="Times New Roman"/>
          <w:sz w:val="28"/>
          <w:szCs w:val="28"/>
        </w:rPr>
        <w:t xml:space="preserve"> управления и</w:t>
      </w:r>
      <w:r>
        <w:rPr>
          <w:rFonts w:ascii="Times New Roman" w:hAnsi="Times New Roman" w:cs="Times New Roman"/>
          <w:sz w:val="28"/>
          <w:szCs w:val="28"/>
        </w:rPr>
        <w:t xml:space="preserve"> анализа состояния </w:t>
      </w:r>
      <w:r w:rsidR="00FC1259">
        <w:rPr>
          <w:rFonts w:ascii="Times New Roman" w:hAnsi="Times New Roman" w:cs="Times New Roman"/>
          <w:sz w:val="28"/>
          <w:szCs w:val="28"/>
        </w:rPr>
        <w:t>производственных и бизнес-процессов предприятия;</w:t>
      </w:r>
    </w:p>
    <w:p w14:paraId="1287C80D" w14:textId="10450BCA" w:rsidR="00FC1259" w:rsidRDefault="00045846" w:rsidP="005E7C17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мен документами как внутри</w:t>
      </w:r>
      <w:r w:rsidR="00906DE8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так и между отделами и службами предприятия;</w:t>
      </w:r>
    </w:p>
    <w:p w14:paraId="7E12449B" w14:textId="77777777" w:rsidR="00045846" w:rsidRDefault="00045846" w:rsidP="005E7C17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нтрализованное управление ресурсами сети, контроль за характеристиками качества обслуживания абонентов;</w:t>
      </w:r>
    </w:p>
    <w:p w14:paraId="1DDEDCC1" w14:textId="77777777" w:rsidR="00045846" w:rsidRDefault="000475B8" w:rsidP="005E7C17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азделение ресурсов – данное преимущество позволяет более экономно использовать ресурсы предприятия (например, принтером, подключенным к сети, могут пользоваться многие сотрудники предприятия);</w:t>
      </w:r>
    </w:p>
    <w:p w14:paraId="09C7A811" w14:textId="77777777" w:rsidR="002D21CF" w:rsidRDefault="000475B8" w:rsidP="006A57BB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D21CF">
        <w:rPr>
          <w:rFonts w:ascii="Times New Roman" w:hAnsi="Times New Roman" w:cs="Times New Roman"/>
          <w:sz w:val="28"/>
          <w:szCs w:val="28"/>
        </w:rPr>
        <w:t xml:space="preserve">Разделение программных средств </w:t>
      </w:r>
      <w:r w:rsidR="00A079EB" w:rsidRPr="002D21CF">
        <w:rPr>
          <w:rFonts w:ascii="Times New Roman" w:hAnsi="Times New Roman" w:cs="Times New Roman"/>
          <w:sz w:val="28"/>
          <w:szCs w:val="28"/>
        </w:rPr>
        <w:t>–</w:t>
      </w:r>
      <w:r w:rsidRPr="002D21CF">
        <w:rPr>
          <w:rFonts w:ascii="Times New Roman" w:hAnsi="Times New Roman" w:cs="Times New Roman"/>
          <w:sz w:val="28"/>
          <w:szCs w:val="28"/>
        </w:rPr>
        <w:t xml:space="preserve"> </w:t>
      </w:r>
      <w:r w:rsidR="00A079EB" w:rsidRPr="002D21CF">
        <w:rPr>
          <w:rFonts w:ascii="Times New Roman" w:hAnsi="Times New Roman" w:cs="Times New Roman"/>
          <w:sz w:val="28"/>
          <w:szCs w:val="28"/>
        </w:rPr>
        <w:t>данное преимущество характеризуется возможностью одновременного и параллельного использования программных с</w:t>
      </w:r>
      <w:r w:rsidR="002D21CF" w:rsidRPr="002D21CF">
        <w:rPr>
          <w:rFonts w:ascii="Times New Roman" w:hAnsi="Times New Roman" w:cs="Times New Roman"/>
          <w:sz w:val="28"/>
          <w:szCs w:val="28"/>
        </w:rPr>
        <w:t>редств сотрудниками предприятия.</w:t>
      </w:r>
    </w:p>
    <w:p w14:paraId="4B874062" w14:textId="77777777" w:rsidR="005353E7" w:rsidRPr="002D21CF" w:rsidRDefault="005353E7" w:rsidP="006A57BB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еспечение пользователей предприятия различными видами услуг.</w:t>
      </w:r>
    </w:p>
    <w:p w14:paraId="1EBDCFE3" w14:textId="77777777" w:rsidR="00B03620" w:rsidRPr="003676E6" w:rsidRDefault="00B03620" w:rsidP="00991B97">
      <w:pPr>
        <w:spacing w:before="300" w:after="30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6" w:name="_Toc85205312"/>
      <w:r w:rsidRPr="003676E6">
        <w:rPr>
          <w:rFonts w:ascii="Times New Roman" w:hAnsi="Times New Roman" w:cs="Times New Roman"/>
          <w:b/>
          <w:sz w:val="28"/>
          <w:szCs w:val="28"/>
        </w:rPr>
        <w:t>1.</w:t>
      </w:r>
      <w:r w:rsidRPr="00B03620">
        <w:rPr>
          <w:rFonts w:ascii="Times New Roman" w:hAnsi="Times New Roman" w:cs="Times New Roman"/>
          <w:b/>
          <w:sz w:val="28"/>
          <w:szCs w:val="28"/>
        </w:rPr>
        <w:t>3</w:t>
      </w:r>
      <w:r w:rsidRPr="003676E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B0916" w:rsidRPr="004B0916">
        <w:rPr>
          <w:rFonts w:ascii="Times New Roman" w:hAnsi="Times New Roman" w:cs="Times New Roman"/>
          <w:b/>
          <w:sz w:val="28"/>
          <w:szCs w:val="28"/>
        </w:rPr>
        <w:t xml:space="preserve">Классы и характеристика </w:t>
      </w:r>
      <w:proofErr w:type="spellStart"/>
      <w:r w:rsidR="004B0916" w:rsidRPr="004B0916">
        <w:rPr>
          <w:rFonts w:ascii="Times New Roman" w:hAnsi="Times New Roman" w:cs="Times New Roman"/>
          <w:b/>
          <w:sz w:val="28"/>
          <w:szCs w:val="28"/>
        </w:rPr>
        <w:t>мультисервисного</w:t>
      </w:r>
      <w:proofErr w:type="spellEnd"/>
      <w:r w:rsidR="004B0916" w:rsidRPr="004B0916">
        <w:rPr>
          <w:rFonts w:ascii="Times New Roman" w:hAnsi="Times New Roman" w:cs="Times New Roman"/>
          <w:b/>
          <w:sz w:val="28"/>
          <w:szCs w:val="28"/>
        </w:rPr>
        <w:t xml:space="preserve"> трафика</w:t>
      </w:r>
      <w:bookmarkEnd w:id="6"/>
    </w:p>
    <w:p w14:paraId="72DCFA99" w14:textId="43E203B3" w:rsidR="004C4597" w:rsidRDefault="005E7C17" w:rsidP="005E7C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7C17">
        <w:rPr>
          <w:rFonts w:ascii="Times New Roman" w:hAnsi="Times New Roman" w:cs="Times New Roman"/>
          <w:sz w:val="28"/>
          <w:szCs w:val="28"/>
        </w:rPr>
        <w:t>Трафик, циркулирующий в пределах корпоративной сети</w:t>
      </w:r>
      <w:r w:rsidR="00906DE8">
        <w:rPr>
          <w:rFonts w:ascii="Times New Roman" w:hAnsi="Times New Roman" w:cs="Times New Roman"/>
          <w:sz w:val="28"/>
          <w:szCs w:val="28"/>
        </w:rPr>
        <w:t>,</w:t>
      </w:r>
      <w:r w:rsidRPr="005E7C17">
        <w:rPr>
          <w:rFonts w:ascii="Times New Roman" w:hAnsi="Times New Roman" w:cs="Times New Roman"/>
          <w:sz w:val="28"/>
          <w:szCs w:val="28"/>
        </w:rPr>
        <w:t xml:space="preserve"> является </w:t>
      </w:r>
      <w:proofErr w:type="spellStart"/>
      <w:r w:rsidRPr="005E7C17">
        <w:rPr>
          <w:rFonts w:ascii="Times New Roman" w:hAnsi="Times New Roman" w:cs="Times New Roman"/>
          <w:sz w:val="28"/>
          <w:szCs w:val="28"/>
        </w:rPr>
        <w:t>мультисервисным</w:t>
      </w:r>
      <w:proofErr w:type="spellEnd"/>
      <w:r w:rsidRPr="005E7C17">
        <w:rPr>
          <w:rFonts w:ascii="Times New Roman" w:hAnsi="Times New Roman" w:cs="Times New Roman"/>
          <w:sz w:val="28"/>
          <w:szCs w:val="28"/>
        </w:rPr>
        <w:t>.</w:t>
      </w:r>
    </w:p>
    <w:p w14:paraId="2286B632" w14:textId="77777777" w:rsidR="00ED1599" w:rsidRDefault="00ED1599" w:rsidP="005E7C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ьзователям корпоративной сети предоставляются следующие виды услуг:</w:t>
      </w:r>
    </w:p>
    <w:p w14:paraId="25086452" w14:textId="77777777" w:rsidR="00ED1599" w:rsidRDefault="00ED1599" w:rsidP="00ED1599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IP-</w:t>
      </w:r>
      <w:r>
        <w:rPr>
          <w:rFonts w:ascii="Times New Roman" w:hAnsi="Times New Roman" w:cs="Times New Roman"/>
          <w:sz w:val="28"/>
          <w:szCs w:val="28"/>
        </w:rPr>
        <w:t>телефония;</w:t>
      </w:r>
    </w:p>
    <w:p w14:paraId="4DFD748E" w14:textId="77777777" w:rsidR="00ED1599" w:rsidRDefault="00ED1599" w:rsidP="00ED1599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деосвязь, видеоконференции;</w:t>
      </w:r>
    </w:p>
    <w:p w14:paraId="0F6D5277" w14:textId="77777777" w:rsidR="00ED1599" w:rsidRDefault="00ED1599" w:rsidP="00ED1599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ступ в сеть Интернет;</w:t>
      </w:r>
    </w:p>
    <w:p w14:paraId="700161C4" w14:textId="77777777" w:rsidR="00ED1599" w:rsidRDefault="00ED1599" w:rsidP="00ED1599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лектронная почта;</w:t>
      </w:r>
    </w:p>
    <w:p w14:paraId="0010816F" w14:textId="77777777" w:rsidR="00ED1599" w:rsidRDefault="00ED1599" w:rsidP="00ED1599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рпоративные информационные порталы;</w:t>
      </w:r>
    </w:p>
    <w:p w14:paraId="14424217" w14:textId="77777777" w:rsidR="00ED1599" w:rsidRPr="00ED1599" w:rsidRDefault="00ED1599" w:rsidP="00ED1599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дача файлов.</w:t>
      </w:r>
    </w:p>
    <w:p w14:paraId="4CEE19C3" w14:textId="77777777" w:rsidR="005353E7" w:rsidRDefault="00ED1599" w:rsidP="005E7C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оответствии с рекомендациями МСЭ, </w:t>
      </w:r>
      <w:r w:rsidR="00325CBA">
        <w:rPr>
          <w:rFonts w:ascii="Times New Roman" w:hAnsi="Times New Roman" w:cs="Times New Roman"/>
          <w:sz w:val="28"/>
          <w:szCs w:val="28"/>
        </w:rPr>
        <w:t>характеристиками качества обслуживания являются:</w:t>
      </w:r>
    </w:p>
    <w:p w14:paraId="655F382E" w14:textId="77777777" w:rsidR="00325CBA" w:rsidRDefault="00325CBA" w:rsidP="00325CBA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25CBA">
        <w:rPr>
          <w:rFonts w:ascii="Times New Roman" w:hAnsi="Times New Roman" w:cs="Times New Roman"/>
          <w:i/>
          <w:sz w:val="28"/>
          <w:szCs w:val="28"/>
        </w:rPr>
        <w:t>Задержка передачи пакета</w:t>
      </w:r>
      <w:r w:rsidRPr="00325CBA">
        <w:rPr>
          <w:rFonts w:ascii="Times New Roman" w:hAnsi="Times New Roman" w:cs="Times New Roman"/>
          <w:sz w:val="28"/>
          <w:szCs w:val="28"/>
        </w:rPr>
        <w:t xml:space="preserve"> – время, затраченное на прохождение пакета от </w:t>
      </w:r>
      <w:r>
        <w:rPr>
          <w:rFonts w:ascii="Times New Roman" w:hAnsi="Times New Roman" w:cs="Times New Roman"/>
          <w:sz w:val="28"/>
          <w:szCs w:val="28"/>
        </w:rPr>
        <w:t>отправителя</w:t>
      </w:r>
      <w:r w:rsidRPr="00325CBA">
        <w:rPr>
          <w:rFonts w:ascii="Times New Roman" w:hAnsi="Times New Roman" w:cs="Times New Roman"/>
          <w:sz w:val="28"/>
          <w:szCs w:val="28"/>
        </w:rPr>
        <w:t xml:space="preserve"> сообщения до получателя сообщения;</w:t>
      </w:r>
    </w:p>
    <w:p w14:paraId="10FB2B62" w14:textId="77777777" w:rsidR="00325CBA" w:rsidRDefault="00325CBA" w:rsidP="00325CBA">
      <w:pPr>
        <w:pStyle w:val="a8"/>
        <w:numPr>
          <w:ilvl w:val="0"/>
          <w:numId w:val="1"/>
        </w:numPr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238FB">
        <w:rPr>
          <w:rFonts w:ascii="Times New Roman" w:hAnsi="Times New Roman" w:cs="Times New Roman"/>
          <w:i/>
          <w:sz w:val="28"/>
          <w:szCs w:val="28"/>
        </w:rPr>
        <w:t>Вариация задержки передачи пакета (джиттер)</w:t>
      </w:r>
      <w:r w:rsidRPr="00325CBA">
        <w:rPr>
          <w:rFonts w:ascii="Times New Roman" w:hAnsi="Times New Roman" w:cs="Times New Roman"/>
          <w:sz w:val="28"/>
          <w:szCs w:val="28"/>
        </w:rPr>
        <w:t xml:space="preserve"> – отклонение максимального и минимального времени прохождения пакета от среднего времени прохождения;</w:t>
      </w:r>
    </w:p>
    <w:p w14:paraId="0EBC0CF2" w14:textId="77777777" w:rsidR="00325CBA" w:rsidRDefault="00325CBA" w:rsidP="00325CBA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238FB">
        <w:rPr>
          <w:rFonts w:ascii="Times New Roman" w:hAnsi="Times New Roman" w:cs="Times New Roman"/>
          <w:i/>
          <w:sz w:val="28"/>
          <w:szCs w:val="28"/>
        </w:rPr>
        <w:t>Пропускная способность соединительной линии</w:t>
      </w:r>
      <w:r w:rsidRPr="00325CBA">
        <w:rPr>
          <w:rFonts w:ascii="Times New Roman" w:hAnsi="Times New Roman" w:cs="Times New Roman"/>
          <w:sz w:val="28"/>
          <w:szCs w:val="28"/>
        </w:rPr>
        <w:t xml:space="preserve"> – максимальн</w:t>
      </w:r>
      <w:r>
        <w:rPr>
          <w:rFonts w:ascii="Times New Roman" w:hAnsi="Times New Roman" w:cs="Times New Roman"/>
          <w:sz w:val="28"/>
          <w:szCs w:val="28"/>
        </w:rPr>
        <w:t>ая скорость передачи информации по данному каналу связи</w:t>
      </w:r>
      <w:r w:rsidRPr="00325CBA">
        <w:rPr>
          <w:rFonts w:ascii="Times New Roman" w:hAnsi="Times New Roman" w:cs="Times New Roman"/>
          <w:sz w:val="28"/>
          <w:szCs w:val="28"/>
        </w:rPr>
        <w:t>;</w:t>
      </w:r>
    </w:p>
    <w:p w14:paraId="5F49582F" w14:textId="77777777" w:rsidR="00325CBA" w:rsidRDefault="00325CBA" w:rsidP="00325CBA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238FB">
        <w:rPr>
          <w:rFonts w:ascii="Times New Roman" w:hAnsi="Times New Roman" w:cs="Times New Roman"/>
          <w:i/>
          <w:sz w:val="28"/>
          <w:szCs w:val="28"/>
        </w:rPr>
        <w:lastRenderedPageBreak/>
        <w:t>Вероятность приема пакета с ошибкой</w:t>
      </w:r>
      <w:r w:rsidRPr="00325CBA">
        <w:rPr>
          <w:rFonts w:ascii="Times New Roman" w:hAnsi="Times New Roman" w:cs="Times New Roman"/>
          <w:sz w:val="28"/>
          <w:szCs w:val="28"/>
        </w:rPr>
        <w:t xml:space="preserve"> – отношение количества пакетов, принятых с ошибками, к общему количеству пакетов;</w:t>
      </w:r>
    </w:p>
    <w:p w14:paraId="1BC8ECBA" w14:textId="77777777" w:rsidR="00CF37D6" w:rsidRPr="00325CBA" w:rsidRDefault="00CF37D6" w:rsidP="00CF37D6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238FB">
        <w:rPr>
          <w:rFonts w:ascii="Times New Roman" w:hAnsi="Times New Roman" w:cs="Times New Roman"/>
          <w:i/>
          <w:sz w:val="28"/>
          <w:szCs w:val="28"/>
        </w:rPr>
        <w:t>Вероятность потери пакета</w:t>
      </w:r>
      <w:r w:rsidRPr="00CF37D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</w:t>
      </w:r>
      <w:r w:rsidRPr="00CF37D6">
        <w:rPr>
          <w:rFonts w:ascii="Times New Roman" w:hAnsi="Times New Roman" w:cs="Times New Roman"/>
          <w:sz w:val="28"/>
          <w:szCs w:val="28"/>
        </w:rPr>
        <w:t xml:space="preserve">отношение количества потерянных пакетов к общему </w:t>
      </w:r>
      <w:r>
        <w:rPr>
          <w:rFonts w:ascii="Times New Roman" w:hAnsi="Times New Roman" w:cs="Times New Roman"/>
          <w:sz w:val="28"/>
          <w:szCs w:val="28"/>
        </w:rPr>
        <w:t>числу</w:t>
      </w:r>
      <w:r w:rsidRPr="00CF37D6">
        <w:rPr>
          <w:rFonts w:ascii="Times New Roman" w:hAnsi="Times New Roman" w:cs="Times New Roman"/>
          <w:sz w:val="28"/>
          <w:szCs w:val="28"/>
        </w:rPr>
        <w:t xml:space="preserve"> пакетов.</w:t>
      </w:r>
    </w:p>
    <w:p w14:paraId="062E5365" w14:textId="77777777" w:rsidR="005353E7" w:rsidRDefault="00CB5E23" w:rsidP="005E7C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лью разбиения трафика на классы (группы) является обеспечение качества обслуживания пользователей сети.</w:t>
      </w:r>
    </w:p>
    <w:p w14:paraId="3A420988" w14:textId="77777777" w:rsidR="00CB5E23" w:rsidRPr="00CB5E23" w:rsidRDefault="00CB5E23" w:rsidP="005E7C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оответствии с рекомендацией МСЭ </w:t>
      </w:r>
      <w:r w:rsidRPr="00CB5E23">
        <w:rPr>
          <w:rFonts w:ascii="Times New Roman" w:hAnsi="Times New Roman" w:cs="Times New Roman"/>
          <w:sz w:val="28"/>
          <w:szCs w:val="28"/>
        </w:rPr>
        <w:t>[5]</w:t>
      </w:r>
      <w:r>
        <w:rPr>
          <w:rFonts w:ascii="Times New Roman" w:hAnsi="Times New Roman" w:cs="Times New Roman"/>
          <w:sz w:val="28"/>
          <w:szCs w:val="28"/>
        </w:rPr>
        <w:t xml:space="preserve">, в сетях с пакетной коммутацией различают восемь классов </w:t>
      </w:r>
      <w:r w:rsidRPr="00CB5E23">
        <w:rPr>
          <w:rFonts w:ascii="Times New Roman" w:hAnsi="Times New Roman" w:cs="Times New Roman"/>
          <w:sz w:val="28"/>
          <w:szCs w:val="28"/>
        </w:rPr>
        <w:t xml:space="preserve">качества обслуживания </w:t>
      </w:r>
      <w:r>
        <w:rPr>
          <w:rFonts w:ascii="Times New Roman" w:hAnsi="Times New Roman" w:cs="Times New Roman"/>
          <w:sz w:val="28"/>
          <w:szCs w:val="28"/>
        </w:rPr>
        <w:t>пользователей.</w:t>
      </w:r>
      <w:r w:rsidR="000D4573">
        <w:rPr>
          <w:rFonts w:ascii="Times New Roman" w:hAnsi="Times New Roman" w:cs="Times New Roman"/>
          <w:sz w:val="28"/>
          <w:szCs w:val="28"/>
        </w:rPr>
        <w:t xml:space="preserve"> Классы качества обслуживания </w:t>
      </w:r>
      <w:r w:rsidR="000D4573" w:rsidRPr="000D4573">
        <w:rPr>
          <w:rFonts w:ascii="Times New Roman" w:hAnsi="Times New Roman" w:cs="Times New Roman"/>
          <w:sz w:val="28"/>
          <w:szCs w:val="28"/>
        </w:rPr>
        <w:t>абонентов представлен</w:t>
      </w:r>
      <w:r w:rsidR="000D4573">
        <w:rPr>
          <w:rFonts w:ascii="Times New Roman" w:hAnsi="Times New Roman" w:cs="Times New Roman"/>
          <w:sz w:val="28"/>
          <w:szCs w:val="28"/>
        </w:rPr>
        <w:t>ы</w:t>
      </w:r>
      <w:r w:rsidR="000D4573" w:rsidRPr="000D4573">
        <w:rPr>
          <w:rFonts w:ascii="Times New Roman" w:hAnsi="Times New Roman" w:cs="Times New Roman"/>
          <w:sz w:val="28"/>
          <w:szCs w:val="28"/>
        </w:rPr>
        <w:t xml:space="preserve"> в таблице 1.</w:t>
      </w:r>
      <w:r w:rsidR="000D4573">
        <w:rPr>
          <w:rFonts w:ascii="Times New Roman" w:hAnsi="Times New Roman" w:cs="Times New Roman"/>
          <w:sz w:val="28"/>
          <w:szCs w:val="28"/>
        </w:rPr>
        <w:t>1</w:t>
      </w:r>
      <w:r w:rsidR="000D4573" w:rsidRPr="000D4573">
        <w:rPr>
          <w:rFonts w:ascii="Times New Roman" w:hAnsi="Times New Roman" w:cs="Times New Roman"/>
          <w:sz w:val="28"/>
          <w:szCs w:val="28"/>
        </w:rPr>
        <w:t>.</w:t>
      </w:r>
    </w:p>
    <w:p w14:paraId="127476F5" w14:textId="77777777" w:rsidR="005353E7" w:rsidRPr="00DC061F" w:rsidRDefault="000D4573" w:rsidP="005E7C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1.1 </w:t>
      </w:r>
      <w:r w:rsidR="00DC061F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C061F">
        <w:rPr>
          <w:rFonts w:ascii="Times New Roman" w:hAnsi="Times New Roman" w:cs="Times New Roman"/>
          <w:sz w:val="28"/>
          <w:szCs w:val="28"/>
        </w:rPr>
        <w:t>Классы качества обслуживания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518"/>
        <w:gridCol w:w="881"/>
        <w:gridCol w:w="882"/>
        <w:gridCol w:w="881"/>
        <w:gridCol w:w="882"/>
        <w:gridCol w:w="881"/>
        <w:gridCol w:w="882"/>
        <w:gridCol w:w="881"/>
        <w:gridCol w:w="882"/>
      </w:tblGrid>
      <w:tr w:rsidR="00B5487C" w:rsidRPr="00325CBA" w14:paraId="459B1BB0" w14:textId="77777777" w:rsidTr="006A57BB">
        <w:tc>
          <w:tcPr>
            <w:tcW w:w="2518" w:type="dxa"/>
            <w:vMerge w:val="restart"/>
            <w:vAlign w:val="center"/>
          </w:tcPr>
          <w:p w14:paraId="19045299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Характеристика</w:t>
            </w:r>
          </w:p>
        </w:tc>
        <w:tc>
          <w:tcPr>
            <w:tcW w:w="7052" w:type="dxa"/>
            <w:gridSpan w:val="8"/>
          </w:tcPr>
          <w:p w14:paraId="55E176E5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Класс качества обслуживания</w:t>
            </w:r>
          </w:p>
        </w:tc>
      </w:tr>
      <w:tr w:rsidR="00B5487C" w:rsidRPr="00325CBA" w14:paraId="487E29A6" w14:textId="77777777" w:rsidTr="006A57BB">
        <w:tc>
          <w:tcPr>
            <w:tcW w:w="2518" w:type="dxa"/>
            <w:vMerge/>
          </w:tcPr>
          <w:p w14:paraId="6A820960" w14:textId="77777777" w:rsidR="00B5487C" w:rsidRPr="00325CBA" w:rsidRDefault="00B5487C" w:rsidP="006A57BB">
            <w:pPr>
              <w:spacing w:line="360" w:lineRule="exact"/>
              <w:contextualSpacing/>
              <w:jc w:val="both"/>
              <w:rPr>
                <w:spacing w:val="-2"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19AE8AEF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0</w:t>
            </w:r>
          </w:p>
        </w:tc>
        <w:tc>
          <w:tcPr>
            <w:tcW w:w="882" w:type="dxa"/>
            <w:vAlign w:val="center"/>
          </w:tcPr>
          <w:p w14:paraId="5814AB3E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1</w:t>
            </w:r>
          </w:p>
        </w:tc>
        <w:tc>
          <w:tcPr>
            <w:tcW w:w="881" w:type="dxa"/>
            <w:vAlign w:val="center"/>
          </w:tcPr>
          <w:p w14:paraId="2BFA611C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2</w:t>
            </w:r>
          </w:p>
        </w:tc>
        <w:tc>
          <w:tcPr>
            <w:tcW w:w="882" w:type="dxa"/>
            <w:vAlign w:val="center"/>
          </w:tcPr>
          <w:p w14:paraId="3F6C451D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3</w:t>
            </w:r>
          </w:p>
        </w:tc>
        <w:tc>
          <w:tcPr>
            <w:tcW w:w="881" w:type="dxa"/>
            <w:vAlign w:val="center"/>
          </w:tcPr>
          <w:p w14:paraId="37A4507D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4</w:t>
            </w:r>
          </w:p>
        </w:tc>
        <w:tc>
          <w:tcPr>
            <w:tcW w:w="882" w:type="dxa"/>
            <w:vAlign w:val="center"/>
          </w:tcPr>
          <w:p w14:paraId="35B094EA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5</w:t>
            </w:r>
          </w:p>
        </w:tc>
        <w:tc>
          <w:tcPr>
            <w:tcW w:w="881" w:type="dxa"/>
            <w:vAlign w:val="center"/>
          </w:tcPr>
          <w:p w14:paraId="524DB61D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6</w:t>
            </w:r>
          </w:p>
        </w:tc>
        <w:tc>
          <w:tcPr>
            <w:tcW w:w="882" w:type="dxa"/>
            <w:vAlign w:val="center"/>
          </w:tcPr>
          <w:p w14:paraId="0A505FF6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7</w:t>
            </w:r>
          </w:p>
        </w:tc>
      </w:tr>
      <w:tr w:rsidR="00B5487C" w:rsidRPr="00325CBA" w14:paraId="159A2909" w14:textId="77777777" w:rsidTr="006A57BB">
        <w:tc>
          <w:tcPr>
            <w:tcW w:w="2518" w:type="dxa"/>
          </w:tcPr>
          <w:p w14:paraId="2B109182" w14:textId="77777777" w:rsidR="00B5487C" w:rsidRPr="00325CBA" w:rsidRDefault="00B5487C" w:rsidP="006A57BB">
            <w:pPr>
              <w:contextualSpacing/>
              <w:jc w:val="both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 xml:space="preserve">Задержка передачи пакета, </w:t>
            </w:r>
            <w:proofErr w:type="spellStart"/>
            <w:r w:rsidRPr="00325CBA">
              <w:rPr>
                <w:spacing w:val="-2"/>
                <w:sz w:val="24"/>
                <w:szCs w:val="24"/>
              </w:rPr>
              <w:t>мс</w:t>
            </w:r>
            <w:proofErr w:type="spellEnd"/>
          </w:p>
        </w:tc>
        <w:tc>
          <w:tcPr>
            <w:tcW w:w="881" w:type="dxa"/>
            <w:shd w:val="clear" w:color="auto" w:fill="auto"/>
            <w:vAlign w:val="center"/>
          </w:tcPr>
          <w:p w14:paraId="35AAF7A7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&lt;100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7AEB89D2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&lt;400</w:t>
            </w:r>
          </w:p>
        </w:tc>
        <w:tc>
          <w:tcPr>
            <w:tcW w:w="881" w:type="dxa"/>
            <w:vAlign w:val="center"/>
          </w:tcPr>
          <w:p w14:paraId="39133A6C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&lt;100</w:t>
            </w:r>
          </w:p>
        </w:tc>
        <w:tc>
          <w:tcPr>
            <w:tcW w:w="882" w:type="dxa"/>
            <w:vAlign w:val="center"/>
          </w:tcPr>
          <w:p w14:paraId="31B501E6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&lt;400</w:t>
            </w:r>
          </w:p>
        </w:tc>
        <w:tc>
          <w:tcPr>
            <w:tcW w:w="881" w:type="dxa"/>
            <w:vAlign w:val="center"/>
          </w:tcPr>
          <w:p w14:paraId="0816A508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&lt;1000</w:t>
            </w:r>
          </w:p>
        </w:tc>
        <w:tc>
          <w:tcPr>
            <w:tcW w:w="882" w:type="dxa"/>
            <w:vAlign w:val="center"/>
          </w:tcPr>
          <w:p w14:paraId="67C5DA87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noBreakHyphen/>
            </w:r>
          </w:p>
        </w:tc>
        <w:tc>
          <w:tcPr>
            <w:tcW w:w="881" w:type="dxa"/>
            <w:vAlign w:val="center"/>
          </w:tcPr>
          <w:p w14:paraId="2C5D56D8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&lt;100</w:t>
            </w:r>
          </w:p>
        </w:tc>
        <w:tc>
          <w:tcPr>
            <w:tcW w:w="882" w:type="dxa"/>
            <w:vAlign w:val="center"/>
          </w:tcPr>
          <w:p w14:paraId="13D9623B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  <w:lang w:val="en-US"/>
              </w:rPr>
            </w:pPr>
            <w:r w:rsidRPr="00325CBA">
              <w:rPr>
                <w:spacing w:val="-2"/>
                <w:sz w:val="24"/>
                <w:szCs w:val="24"/>
              </w:rPr>
              <w:t>&lt;40</w:t>
            </w:r>
            <w:r w:rsidRPr="00325CBA">
              <w:rPr>
                <w:spacing w:val="-2"/>
                <w:sz w:val="24"/>
                <w:szCs w:val="24"/>
                <w:lang w:val="en-US"/>
              </w:rPr>
              <w:t>0</w:t>
            </w:r>
          </w:p>
        </w:tc>
      </w:tr>
      <w:tr w:rsidR="00B5487C" w:rsidRPr="00325CBA" w14:paraId="6F45B8BD" w14:textId="77777777" w:rsidTr="006A57BB">
        <w:tc>
          <w:tcPr>
            <w:tcW w:w="2518" w:type="dxa"/>
          </w:tcPr>
          <w:p w14:paraId="5624E934" w14:textId="77777777" w:rsidR="00B5487C" w:rsidRPr="00325CBA" w:rsidRDefault="00B5487C" w:rsidP="006A57BB">
            <w:pPr>
              <w:contextualSpacing/>
              <w:jc w:val="both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 xml:space="preserve">Джиттер, </w:t>
            </w:r>
            <w:proofErr w:type="spellStart"/>
            <w:r w:rsidRPr="00325CBA">
              <w:rPr>
                <w:spacing w:val="-2"/>
                <w:sz w:val="24"/>
                <w:szCs w:val="24"/>
              </w:rPr>
              <w:t>мс</w:t>
            </w:r>
            <w:proofErr w:type="spellEnd"/>
          </w:p>
        </w:tc>
        <w:tc>
          <w:tcPr>
            <w:tcW w:w="881" w:type="dxa"/>
            <w:shd w:val="clear" w:color="auto" w:fill="auto"/>
            <w:vAlign w:val="center"/>
          </w:tcPr>
          <w:p w14:paraId="61134CCD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  <w:lang w:val="en-US"/>
              </w:rPr>
            </w:pPr>
            <w:r w:rsidRPr="00325CBA">
              <w:rPr>
                <w:spacing w:val="-2"/>
                <w:sz w:val="24"/>
                <w:szCs w:val="24"/>
                <w:lang w:val="en-US"/>
              </w:rPr>
              <w:t>&lt;50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3C76374E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  <w:lang w:val="en-US"/>
              </w:rPr>
              <w:t>&lt;50</w:t>
            </w:r>
          </w:p>
        </w:tc>
        <w:tc>
          <w:tcPr>
            <w:tcW w:w="881" w:type="dxa"/>
            <w:vAlign w:val="center"/>
          </w:tcPr>
          <w:p w14:paraId="1E347538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noBreakHyphen/>
            </w:r>
          </w:p>
        </w:tc>
        <w:tc>
          <w:tcPr>
            <w:tcW w:w="882" w:type="dxa"/>
            <w:vAlign w:val="center"/>
          </w:tcPr>
          <w:p w14:paraId="5D819C90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noBreakHyphen/>
            </w:r>
          </w:p>
        </w:tc>
        <w:tc>
          <w:tcPr>
            <w:tcW w:w="881" w:type="dxa"/>
            <w:vAlign w:val="center"/>
          </w:tcPr>
          <w:p w14:paraId="50603B7E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noBreakHyphen/>
            </w:r>
          </w:p>
        </w:tc>
        <w:tc>
          <w:tcPr>
            <w:tcW w:w="882" w:type="dxa"/>
            <w:vAlign w:val="center"/>
          </w:tcPr>
          <w:p w14:paraId="16D7424B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noBreakHyphen/>
            </w:r>
          </w:p>
        </w:tc>
        <w:tc>
          <w:tcPr>
            <w:tcW w:w="881" w:type="dxa"/>
            <w:vAlign w:val="center"/>
          </w:tcPr>
          <w:p w14:paraId="5B16F1D7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  <w:lang w:val="en-US"/>
              </w:rPr>
              <w:t>&lt;50</w:t>
            </w:r>
          </w:p>
        </w:tc>
        <w:tc>
          <w:tcPr>
            <w:tcW w:w="882" w:type="dxa"/>
            <w:vAlign w:val="center"/>
          </w:tcPr>
          <w:p w14:paraId="1A48A098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  <w:lang w:val="en-US"/>
              </w:rPr>
              <w:t>&lt;50</w:t>
            </w:r>
          </w:p>
        </w:tc>
      </w:tr>
      <w:tr w:rsidR="00B5487C" w:rsidRPr="00325CBA" w14:paraId="2982051B" w14:textId="77777777" w:rsidTr="006A57BB">
        <w:tc>
          <w:tcPr>
            <w:tcW w:w="2518" w:type="dxa"/>
          </w:tcPr>
          <w:p w14:paraId="60CD1C79" w14:textId="77777777" w:rsidR="00B5487C" w:rsidRPr="00325CBA" w:rsidRDefault="00B5487C" w:rsidP="006A57BB">
            <w:pPr>
              <w:contextualSpacing/>
              <w:jc w:val="both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Вероятность приема пакета с ошибкой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37CA4ADD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</w:rPr>
            </w:pPr>
            <w:r w:rsidRPr="00325CBA">
              <w:rPr>
                <w:rFonts w:asciiTheme="minorHAnsi" w:eastAsiaTheme="minorHAnsi" w:hAnsiTheme="minorHAnsi" w:cstheme="minorBidi"/>
                <w:spacing w:val="-2"/>
                <w:position w:val="-6"/>
                <w:sz w:val="22"/>
                <w:szCs w:val="22"/>
                <w:lang w:eastAsia="en-US"/>
              </w:rPr>
              <w:object w:dxaOrig="639" w:dyaOrig="320" w14:anchorId="79252E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13.5pt" o:ole="">
                  <v:imagedata r:id="rId16" o:title=""/>
                </v:shape>
                <o:OLEObject Type="Embed" ProgID="Equation.DSMT4" ShapeID="_x0000_i1025" DrawAspect="Content" ObjectID="_1696960839" r:id="rId17"/>
              </w:objec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66A6D241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rFonts w:asciiTheme="minorHAnsi" w:eastAsiaTheme="minorHAnsi" w:hAnsiTheme="minorHAnsi" w:cstheme="minorBidi"/>
                <w:spacing w:val="-2"/>
                <w:position w:val="-6"/>
                <w:sz w:val="22"/>
                <w:szCs w:val="22"/>
                <w:lang w:eastAsia="en-US"/>
              </w:rPr>
              <w:object w:dxaOrig="639" w:dyaOrig="320" w14:anchorId="227900E4">
                <v:shape id="_x0000_i1026" type="#_x0000_t75" style="width:29.25pt;height:13.5pt" o:ole="">
                  <v:imagedata r:id="rId16" o:title=""/>
                </v:shape>
                <o:OLEObject Type="Embed" ProgID="Equation.DSMT4" ShapeID="_x0000_i1026" DrawAspect="Content" ObjectID="_1696960840" r:id="rId18"/>
              </w:object>
            </w:r>
          </w:p>
        </w:tc>
        <w:tc>
          <w:tcPr>
            <w:tcW w:w="881" w:type="dxa"/>
            <w:vAlign w:val="center"/>
          </w:tcPr>
          <w:p w14:paraId="28DCFCE1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rFonts w:asciiTheme="minorHAnsi" w:eastAsiaTheme="minorHAnsi" w:hAnsiTheme="minorHAnsi" w:cstheme="minorBidi"/>
                <w:spacing w:val="-2"/>
                <w:position w:val="-6"/>
                <w:sz w:val="22"/>
                <w:szCs w:val="22"/>
                <w:lang w:eastAsia="en-US"/>
              </w:rPr>
              <w:object w:dxaOrig="639" w:dyaOrig="320" w14:anchorId="172400EC">
                <v:shape id="_x0000_i1027" type="#_x0000_t75" style="width:29.25pt;height:13.5pt" o:ole="">
                  <v:imagedata r:id="rId16" o:title=""/>
                </v:shape>
                <o:OLEObject Type="Embed" ProgID="Equation.DSMT4" ShapeID="_x0000_i1027" DrawAspect="Content" ObjectID="_1696960841" r:id="rId19"/>
              </w:object>
            </w:r>
          </w:p>
        </w:tc>
        <w:tc>
          <w:tcPr>
            <w:tcW w:w="882" w:type="dxa"/>
            <w:vAlign w:val="center"/>
          </w:tcPr>
          <w:p w14:paraId="40DE017B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rFonts w:asciiTheme="minorHAnsi" w:eastAsiaTheme="minorHAnsi" w:hAnsiTheme="minorHAnsi" w:cstheme="minorBidi"/>
                <w:spacing w:val="-2"/>
                <w:position w:val="-6"/>
                <w:sz w:val="22"/>
                <w:szCs w:val="22"/>
                <w:lang w:eastAsia="en-US"/>
              </w:rPr>
              <w:object w:dxaOrig="639" w:dyaOrig="320" w14:anchorId="5B442C42">
                <v:shape id="_x0000_i1028" type="#_x0000_t75" style="width:29.25pt;height:13.5pt" o:ole="">
                  <v:imagedata r:id="rId16" o:title=""/>
                </v:shape>
                <o:OLEObject Type="Embed" ProgID="Equation.DSMT4" ShapeID="_x0000_i1028" DrawAspect="Content" ObjectID="_1696960842" r:id="rId20"/>
              </w:object>
            </w:r>
          </w:p>
        </w:tc>
        <w:tc>
          <w:tcPr>
            <w:tcW w:w="881" w:type="dxa"/>
            <w:vAlign w:val="center"/>
          </w:tcPr>
          <w:p w14:paraId="1FEB98F0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rFonts w:asciiTheme="minorHAnsi" w:eastAsiaTheme="minorHAnsi" w:hAnsiTheme="minorHAnsi" w:cstheme="minorBidi"/>
                <w:spacing w:val="-2"/>
                <w:position w:val="-6"/>
                <w:sz w:val="22"/>
                <w:szCs w:val="22"/>
                <w:lang w:eastAsia="en-US"/>
              </w:rPr>
              <w:object w:dxaOrig="639" w:dyaOrig="320" w14:anchorId="6162C79A">
                <v:shape id="_x0000_i1029" type="#_x0000_t75" style="width:29.25pt;height:13.5pt" o:ole="">
                  <v:imagedata r:id="rId16" o:title=""/>
                </v:shape>
                <o:OLEObject Type="Embed" ProgID="Equation.DSMT4" ShapeID="_x0000_i1029" DrawAspect="Content" ObjectID="_1696960843" r:id="rId21"/>
              </w:object>
            </w:r>
          </w:p>
        </w:tc>
        <w:tc>
          <w:tcPr>
            <w:tcW w:w="882" w:type="dxa"/>
            <w:vAlign w:val="center"/>
          </w:tcPr>
          <w:p w14:paraId="2C56ED14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noBreakHyphen/>
            </w:r>
          </w:p>
        </w:tc>
        <w:tc>
          <w:tcPr>
            <w:tcW w:w="881" w:type="dxa"/>
            <w:vAlign w:val="center"/>
          </w:tcPr>
          <w:p w14:paraId="1DD1F375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rFonts w:asciiTheme="minorHAnsi" w:eastAsiaTheme="minorHAnsi" w:hAnsiTheme="minorHAnsi" w:cstheme="minorBidi"/>
                <w:spacing w:val="-2"/>
                <w:position w:val="-6"/>
                <w:sz w:val="22"/>
                <w:szCs w:val="22"/>
                <w:lang w:eastAsia="en-US"/>
              </w:rPr>
              <w:object w:dxaOrig="639" w:dyaOrig="320" w14:anchorId="259040CE">
                <v:shape id="_x0000_i1030" type="#_x0000_t75" style="width:29.25pt;height:13.5pt" o:ole="">
                  <v:imagedata r:id="rId22" o:title=""/>
                </v:shape>
                <o:OLEObject Type="Embed" ProgID="Equation.DSMT4" ShapeID="_x0000_i1030" DrawAspect="Content" ObjectID="_1696960844" r:id="rId23"/>
              </w:object>
            </w:r>
          </w:p>
        </w:tc>
        <w:tc>
          <w:tcPr>
            <w:tcW w:w="882" w:type="dxa"/>
            <w:vAlign w:val="center"/>
          </w:tcPr>
          <w:p w14:paraId="1A758528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rFonts w:asciiTheme="minorHAnsi" w:eastAsiaTheme="minorHAnsi" w:hAnsiTheme="minorHAnsi" w:cstheme="minorBidi"/>
                <w:spacing w:val="-2"/>
                <w:position w:val="-6"/>
                <w:sz w:val="22"/>
                <w:szCs w:val="22"/>
                <w:lang w:eastAsia="en-US"/>
              </w:rPr>
              <w:object w:dxaOrig="639" w:dyaOrig="320" w14:anchorId="2A12DADB">
                <v:shape id="_x0000_i1031" type="#_x0000_t75" style="width:29.25pt;height:13.5pt" o:ole="">
                  <v:imagedata r:id="rId22" o:title=""/>
                </v:shape>
                <o:OLEObject Type="Embed" ProgID="Equation.DSMT4" ShapeID="_x0000_i1031" DrawAspect="Content" ObjectID="_1696960845" r:id="rId24"/>
              </w:object>
            </w:r>
          </w:p>
        </w:tc>
      </w:tr>
      <w:tr w:rsidR="00B5487C" w:rsidRPr="00325CBA" w14:paraId="05F81F98" w14:textId="77777777" w:rsidTr="006A57BB">
        <w:tc>
          <w:tcPr>
            <w:tcW w:w="2518" w:type="dxa"/>
          </w:tcPr>
          <w:p w14:paraId="7C0AB1C6" w14:textId="77777777" w:rsidR="00B5487C" w:rsidRPr="00325CBA" w:rsidRDefault="00B5487C" w:rsidP="006A57BB">
            <w:pPr>
              <w:spacing w:line="360" w:lineRule="exact"/>
              <w:contextualSpacing/>
              <w:jc w:val="both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Вероятность потери пакета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4152F862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rFonts w:asciiTheme="minorHAnsi" w:eastAsiaTheme="minorHAnsi" w:hAnsiTheme="minorHAnsi" w:cstheme="minorBidi"/>
                <w:spacing w:val="-2"/>
                <w:position w:val="-6"/>
                <w:sz w:val="22"/>
                <w:szCs w:val="22"/>
                <w:lang w:eastAsia="en-US"/>
              </w:rPr>
              <w:object w:dxaOrig="639" w:dyaOrig="320" w14:anchorId="3062C9FE">
                <v:shape id="_x0000_i1032" type="#_x0000_t75" style="width:29.25pt;height:13.5pt" o:ole="">
                  <v:imagedata r:id="rId25" o:title=""/>
                </v:shape>
                <o:OLEObject Type="Embed" ProgID="Equation.DSMT4" ShapeID="_x0000_i1032" DrawAspect="Content" ObjectID="_1696960846" r:id="rId26"/>
              </w:objec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270FA065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rFonts w:asciiTheme="minorHAnsi" w:eastAsiaTheme="minorHAnsi" w:hAnsiTheme="minorHAnsi" w:cstheme="minorBidi"/>
                <w:spacing w:val="-2"/>
                <w:position w:val="-6"/>
                <w:sz w:val="22"/>
                <w:szCs w:val="22"/>
                <w:lang w:eastAsia="en-US"/>
              </w:rPr>
              <w:object w:dxaOrig="639" w:dyaOrig="320" w14:anchorId="58EBE539">
                <v:shape id="_x0000_i1033" type="#_x0000_t75" style="width:29.25pt;height:13.5pt" o:ole="">
                  <v:imagedata r:id="rId25" o:title=""/>
                </v:shape>
                <o:OLEObject Type="Embed" ProgID="Equation.DSMT4" ShapeID="_x0000_i1033" DrawAspect="Content" ObjectID="_1696960847" r:id="rId27"/>
              </w:object>
            </w:r>
          </w:p>
        </w:tc>
        <w:tc>
          <w:tcPr>
            <w:tcW w:w="881" w:type="dxa"/>
            <w:vAlign w:val="center"/>
          </w:tcPr>
          <w:p w14:paraId="1D88FF89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rFonts w:asciiTheme="minorHAnsi" w:eastAsiaTheme="minorHAnsi" w:hAnsiTheme="minorHAnsi" w:cstheme="minorBidi"/>
                <w:spacing w:val="-2"/>
                <w:position w:val="-6"/>
                <w:sz w:val="22"/>
                <w:szCs w:val="22"/>
                <w:lang w:eastAsia="en-US"/>
              </w:rPr>
              <w:object w:dxaOrig="639" w:dyaOrig="320" w14:anchorId="6CC58E47">
                <v:shape id="_x0000_i1034" type="#_x0000_t75" style="width:29.25pt;height:13.5pt" o:ole="">
                  <v:imagedata r:id="rId25" o:title=""/>
                </v:shape>
                <o:OLEObject Type="Embed" ProgID="Equation.DSMT4" ShapeID="_x0000_i1034" DrawAspect="Content" ObjectID="_1696960848" r:id="rId28"/>
              </w:object>
            </w:r>
          </w:p>
        </w:tc>
        <w:tc>
          <w:tcPr>
            <w:tcW w:w="882" w:type="dxa"/>
            <w:vAlign w:val="center"/>
          </w:tcPr>
          <w:p w14:paraId="2BBFF121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rFonts w:asciiTheme="minorHAnsi" w:eastAsiaTheme="minorHAnsi" w:hAnsiTheme="minorHAnsi" w:cstheme="minorBidi"/>
                <w:spacing w:val="-2"/>
                <w:position w:val="-6"/>
                <w:sz w:val="22"/>
                <w:szCs w:val="22"/>
                <w:lang w:eastAsia="en-US"/>
              </w:rPr>
              <w:object w:dxaOrig="639" w:dyaOrig="320" w14:anchorId="71F01A13">
                <v:shape id="_x0000_i1035" type="#_x0000_t75" style="width:29.25pt;height:13.5pt" o:ole="">
                  <v:imagedata r:id="rId25" o:title=""/>
                </v:shape>
                <o:OLEObject Type="Embed" ProgID="Equation.DSMT4" ShapeID="_x0000_i1035" DrawAspect="Content" ObjectID="_1696960849" r:id="rId29"/>
              </w:object>
            </w:r>
          </w:p>
        </w:tc>
        <w:tc>
          <w:tcPr>
            <w:tcW w:w="881" w:type="dxa"/>
            <w:vAlign w:val="center"/>
          </w:tcPr>
          <w:p w14:paraId="7D9247F7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rFonts w:asciiTheme="minorHAnsi" w:eastAsiaTheme="minorHAnsi" w:hAnsiTheme="minorHAnsi" w:cstheme="minorBidi"/>
                <w:spacing w:val="-2"/>
                <w:position w:val="-6"/>
                <w:sz w:val="22"/>
                <w:szCs w:val="22"/>
                <w:lang w:eastAsia="en-US"/>
              </w:rPr>
              <w:object w:dxaOrig="639" w:dyaOrig="320" w14:anchorId="2325347A">
                <v:shape id="_x0000_i1036" type="#_x0000_t75" style="width:29.25pt;height:13.5pt" o:ole="">
                  <v:imagedata r:id="rId25" o:title=""/>
                </v:shape>
                <o:OLEObject Type="Embed" ProgID="Equation.DSMT4" ShapeID="_x0000_i1036" DrawAspect="Content" ObjectID="_1696960850" r:id="rId30"/>
              </w:object>
            </w:r>
          </w:p>
        </w:tc>
        <w:tc>
          <w:tcPr>
            <w:tcW w:w="882" w:type="dxa"/>
            <w:vAlign w:val="center"/>
          </w:tcPr>
          <w:p w14:paraId="6FDFCBC8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noBreakHyphen/>
            </w:r>
          </w:p>
        </w:tc>
        <w:tc>
          <w:tcPr>
            <w:tcW w:w="881" w:type="dxa"/>
            <w:vAlign w:val="center"/>
          </w:tcPr>
          <w:p w14:paraId="7799BE00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rFonts w:asciiTheme="minorHAnsi" w:eastAsiaTheme="minorHAnsi" w:hAnsiTheme="minorHAnsi" w:cstheme="minorBidi"/>
                <w:spacing w:val="-2"/>
                <w:position w:val="-6"/>
                <w:sz w:val="22"/>
                <w:szCs w:val="22"/>
                <w:lang w:eastAsia="en-US"/>
              </w:rPr>
              <w:object w:dxaOrig="639" w:dyaOrig="320" w14:anchorId="655B039C">
                <v:shape id="_x0000_i1037" type="#_x0000_t75" style="width:29.25pt;height:13.5pt" o:ole="">
                  <v:imagedata r:id="rId31" o:title=""/>
                </v:shape>
                <o:OLEObject Type="Embed" ProgID="Equation.DSMT4" ShapeID="_x0000_i1037" DrawAspect="Content" ObjectID="_1696960851" r:id="rId32"/>
              </w:object>
            </w:r>
          </w:p>
        </w:tc>
        <w:tc>
          <w:tcPr>
            <w:tcW w:w="882" w:type="dxa"/>
            <w:vAlign w:val="center"/>
          </w:tcPr>
          <w:p w14:paraId="601AFA10" w14:textId="77777777" w:rsidR="00B5487C" w:rsidRPr="00325CBA" w:rsidRDefault="00B5487C" w:rsidP="006A57BB">
            <w:pPr>
              <w:spacing w:line="360" w:lineRule="exact"/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rFonts w:asciiTheme="minorHAnsi" w:eastAsiaTheme="minorHAnsi" w:hAnsiTheme="minorHAnsi" w:cstheme="minorBidi"/>
                <w:spacing w:val="-2"/>
                <w:position w:val="-6"/>
                <w:sz w:val="22"/>
                <w:szCs w:val="22"/>
                <w:lang w:eastAsia="en-US"/>
              </w:rPr>
              <w:object w:dxaOrig="639" w:dyaOrig="320" w14:anchorId="6FA668F6">
                <v:shape id="_x0000_i1038" type="#_x0000_t75" style="width:29.25pt;height:13.5pt" o:ole="">
                  <v:imagedata r:id="rId31" o:title=""/>
                </v:shape>
                <o:OLEObject Type="Embed" ProgID="Equation.DSMT4" ShapeID="_x0000_i1038" DrawAspect="Content" ObjectID="_1696960852" r:id="rId33"/>
              </w:object>
            </w:r>
          </w:p>
        </w:tc>
      </w:tr>
    </w:tbl>
    <w:p w14:paraId="1AE0AD4A" w14:textId="77777777" w:rsidR="005353E7" w:rsidRDefault="00DC061F" w:rsidP="00DC061F">
      <w:pPr>
        <w:spacing w:before="240"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луги, предоставляемые пользователям корпоративной сети, можно распределить по классам качества обслуживания (таблица 1.2).</w:t>
      </w:r>
    </w:p>
    <w:p w14:paraId="3864A3A9" w14:textId="77777777" w:rsidR="00DC061F" w:rsidRPr="00DC061F" w:rsidRDefault="00DC061F" w:rsidP="00DC06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1.2 – </w:t>
      </w:r>
      <w:r w:rsidRPr="00DC061F">
        <w:rPr>
          <w:rFonts w:ascii="Times New Roman" w:hAnsi="Times New Roman" w:cs="Times New Roman"/>
          <w:sz w:val="28"/>
          <w:szCs w:val="28"/>
        </w:rPr>
        <w:t>Распределение услуг по классам качества обслуживания абонентов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809"/>
        <w:gridCol w:w="4820"/>
        <w:gridCol w:w="2941"/>
      </w:tblGrid>
      <w:tr w:rsidR="00DC061F" w:rsidRPr="00325CBA" w14:paraId="7C3B0E48" w14:textId="77777777" w:rsidTr="00DC061F">
        <w:tc>
          <w:tcPr>
            <w:tcW w:w="1809" w:type="dxa"/>
            <w:tcBorders>
              <w:bottom w:val="single" w:sz="4" w:space="0" w:color="auto"/>
            </w:tcBorders>
            <w:vAlign w:val="center"/>
          </w:tcPr>
          <w:p w14:paraId="07E75195" w14:textId="77777777" w:rsidR="00DC061F" w:rsidRPr="00325CBA" w:rsidRDefault="00DC061F" w:rsidP="006A57BB">
            <w:pPr>
              <w:contextualSpacing/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Класс качества обслуживания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vAlign w:val="center"/>
          </w:tcPr>
          <w:p w14:paraId="503163AC" w14:textId="77777777" w:rsidR="00DC061F" w:rsidRPr="00325CBA" w:rsidRDefault="00DC061F" w:rsidP="006A57BB">
            <w:pPr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Вид услуги</w:t>
            </w:r>
          </w:p>
        </w:tc>
        <w:tc>
          <w:tcPr>
            <w:tcW w:w="2941" w:type="dxa"/>
            <w:tcBorders>
              <w:bottom w:val="single" w:sz="4" w:space="0" w:color="auto"/>
            </w:tcBorders>
            <w:vAlign w:val="center"/>
          </w:tcPr>
          <w:p w14:paraId="11C98D36" w14:textId="77777777" w:rsidR="00DC061F" w:rsidRPr="00325CBA" w:rsidRDefault="00DC061F" w:rsidP="006A57BB">
            <w:pPr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Способы обработки трафика</w:t>
            </w:r>
          </w:p>
        </w:tc>
      </w:tr>
      <w:tr w:rsidR="00DC061F" w:rsidRPr="00325CBA" w14:paraId="7C2797C1" w14:textId="77777777" w:rsidTr="00395E8A">
        <w:tc>
          <w:tcPr>
            <w:tcW w:w="1809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9FCCCE" w14:textId="77777777" w:rsidR="00DC061F" w:rsidRPr="00325CBA" w:rsidRDefault="00DC061F" w:rsidP="006A57BB">
            <w:pPr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0</w:t>
            </w:r>
          </w:p>
        </w:tc>
        <w:tc>
          <w:tcPr>
            <w:tcW w:w="482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80BD00" w14:textId="77777777" w:rsidR="00DC061F" w:rsidRPr="00325CBA" w:rsidRDefault="00DC061F" w:rsidP="006A57BB">
            <w:pPr>
              <w:jc w:val="both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Реального времени, чувствительные к джиттеру, с повышенной степенью взаимодействия (</w:t>
            </w:r>
            <w:r w:rsidRPr="00325CBA">
              <w:rPr>
                <w:i/>
                <w:spacing w:val="-2"/>
                <w:sz w:val="24"/>
                <w:szCs w:val="24"/>
                <w:lang w:val="en-US"/>
              </w:rPr>
              <w:t>VoIP</w:t>
            </w:r>
            <w:r w:rsidRPr="00325CBA">
              <w:rPr>
                <w:spacing w:val="-2"/>
                <w:sz w:val="24"/>
                <w:szCs w:val="24"/>
              </w:rPr>
              <w:t>)</w:t>
            </w:r>
          </w:p>
        </w:tc>
        <w:tc>
          <w:tcPr>
            <w:tcW w:w="2941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EDF6B64" w14:textId="77777777" w:rsidR="00DC061F" w:rsidRPr="00325CBA" w:rsidRDefault="00DC061F" w:rsidP="006A57BB">
            <w:pPr>
              <w:jc w:val="both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Отдельная очередь с привилегированным уровнем обслуживания</w:t>
            </w:r>
          </w:p>
        </w:tc>
      </w:tr>
      <w:tr w:rsidR="00DC061F" w:rsidRPr="00325CBA" w14:paraId="470C846B" w14:textId="77777777" w:rsidTr="00DC061F">
        <w:tc>
          <w:tcPr>
            <w:tcW w:w="180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F5C70E" w14:textId="77777777" w:rsidR="00DC061F" w:rsidRPr="00325CBA" w:rsidRDefault="00DC061F" w:rsidP="00DC061F">
            <w:pPr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1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E23097" w14:textId="77777777" w:rsidR="00DC061F" w:rsidRPr="00325CBA" w:rsidRDefault="00DC061F" w:rsidP="00DC061F">
            <w:pPr>
              <w:jc w:val="both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Реального времени, чувствительные к джиттеру, интерактивные (</w:t>
            </w:r>
            <w:r w:rsidRPr="00325CBA">
              <w:rPr>
                <w:i/>
                <w:spacing w:val="-2"/>
                <w:sz w:val="24"/>
                <w:szCs w:val="24"/>
                <w:lang w:val="en-US"/>
              </w:rPr>
              <w:t>VoIP</w:t>
            </w:r>
            <w:r w:rsidRPr="00325CBA">
              <w:rPr>
                <w:spacing w:val="-2"/>
                <w:sz w:val="24"/>
                <w:szCs w:val="24"/>
              </w:rPr>
              <w:t>)</w:t>
            </w:r>
          </w:p>
        </w:tc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506ED5CA" w14:textId="77777777" w:rsidR="00DC061F" w:rsidRPr="00325CBA" w:rsidRDefault="00DC061F" w:rsidP="00DC061F">
            <w:pPr>
              <w:jc w:val="both"/>
              <w:rPr>
                <w:spacing w:val="-2"/>
                <w:sz w:val="24"/>
                <w:szCs w:val="24"/>
              </w:rPr>
            </w:pPr>
          </w:p>
        </w:tc>
      </w:tr>
      <w:tr w:rsidR="00DC061F" w:rsidRPr="00325CBA" w14:paraId="17EF08E6" w14:textId="77777777" w:rsidTr="006A57BB">
        <w:tc>
          <w:tcPr>
            <w:tcW w:w="1809" w:type="dxa"/>
            <w:vAlign w:val="center"/>
          </w:tcPr>
          <w:p w14:paraId="4640D523" w14:textId="77777777" w:rsidR="00DC061F" w:rsidRPr="00325CBA" w:rsidRDefault="00DC061F" w:rsidP="00DC061F">
            <w:pPr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2</w:t>
            </w:r>
          </w:p>
        </w:tc>
        <w:tc>
          <w:tcPr>
            <w:tcW w:w="4820" w:type="dxa"/>
            <w:vAlign w:val="center"/>
          </w:tcPr>
          <w:p w14:paraId="403D7881" w14:textId="77777777" w:rsidR="00DC061F" w:rsidRPr="00325CBA" w:rsidRDefault="00DC061F" w:rsidP="00DC061F">
            <w:pPr>
              <w:jc w:val="both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Данные транзакций с повышенной степенью интерактивности</w:t>
            </w:r>
          </w:p>
        </w:tc>
        <w:tc>
          <w:tcPr>
            <w:tcW w:w="2941" w:type="dxa"/>
            <w:vMerge w:val="restart"/>
            <w:vAlign w:val="center"/>
          </w:tcPr>
          <w:p w14:paraId="1144D012" w14:textId="77777777" w:rsidR="00DC061F" w:rsidRPr="00325CBA" w:rsidRDefault="00DC061F" w:rsidP="00DC061F">
            <w:pPr>
              <w:jc w:val="both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Отдельная очередь, пониженный приоритет</w:t>
            </w:r>
          </w:p>
        </w:tc>
      </w:tr>
      <w:tr w:rsidR="00DC061F" w:rsidRPr="00325CBA" w14:paraId="783AC4F2" w14:textId="77777777" w:rsidTr="006A57BB">
        <w:tc>
          <w:tcPr>
            <w:tcW w:w="1809" w:type="dxa"/>
            <w:vAlign w:val="center"/>
          </w:tcPr>
          <w:p w14:paraId="48352889" w14:textId="77777777" w:rsidR="00DC061F" w:rsidRPr="00325CBA" w:rsidRDefault="00DC061F" w:rsidP="00DC061F">
            <w:pPr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3</w:t>
            </w:r>
          </w:p>
        </w:tc>
        <w:tc>
          <w:tcPr>
            <w:tcW w:w="4820" w:type="dxa"/>
            <w:vAlign w:val="center"/>
          </w:tcPr>
          <w:p w14:paraId="3A60E676" w14:textId="77777777" w:rsidR="00DC061F" w:rsidRPr="00325CBA" w:rsidRDefault="00DC061F" w:rsidP="00DC061F">
            <w:pPr>
              <w:jc w:val="both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Данные транзакций, интерактивные приложения</w:t>
            </w:r>
          </w:p>
        </w:tc>
        <w:tc>
          <w:tcPr>
            <w:tcW w:w="2941" w:type="dxa"/>
            <w:vMerge/>
            <w:vAlign w:val="center"/>
          </w:tcPr>
          <w:p w14:paraId="32761CC7" w14:textId="77777777" w:rsidR="00DC061F" w:rsidRPr="00325CBA" w:rsidRDefault="00DC061F" w:rsidP="00DC061F">
            <w:pPr>
              <w:jc w:val="both"/>
              <w:rPr>
                <w:spacing w:val="-2"/>
                <w:sz w:val="24"/>
                <w:szCs w:val="24"/>
              </w:rPr>
            </w:pPr>
          </w:p>
        </w:tc>
      </w:tr>
      <w:tr w:rsidR="00DC061F" w:rsidRPr="00325CBA" w14:paraId="7649F13C" w14:textId="77777777" w:rsidTr="006A57BB">
        <w:tc>
          <w:tcPr>
            <w:tcW w:w="1809" w:type="dxa"/>
            <w:vAlign w:val="center"/>
          </w:tcPr>
          <w:p w14:paraId="01A28323" w14:textId="77777777" w:rsidR="00DC061F" w:rsidRPr="00325CBA" w:rsidRDefault="00DC061F" w:rsidP="00DC061F">
            <w:pPr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4</w:t>
            </w:r>
          </w:p>
        </w:tc>
        <w:tc>
          <w:tcPr>
            <w:tcW w:w="4820" w:type="dxa"/>
            <w:vAlign w:val="center"/>
          </w:tcPr>
          <w:p w14:paraId="528D75B5" w14:textId="77777777" w:rsidR="00DC061F" w:rsidRPr="00325CBA" w:rsidRDefault="00DC061F" w:rsidP="00DC061F">
            <w:pPr>
              <w:jc w:val="both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Только с низкими потерями данных</w:t>
            </w:r>
          </w:p>
        </w:tc>
        <w:tc>
          <w:tcPr>
            <w:tcW w:w="2941" w:type="dxa"/>
            <w:vAlign w:val="center"/>
          </w:tcPr>
          <w:p w14:paraId="17E9901A" w14:textId="77777777" w:rsidR="00DC061F" w:rsidRPr="00325CBA" w:rsidRDefault="00DC061F" w:rsidP="00DC061F">
            <w:pPr>
              <w:jc w:val="both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Длинная очередь, пониженный приоритет</w:t>
            </w:r>
          </w:p>
        </w:tc>
      </w:tr>
      <w:tr w:rsidR="00DC061F" w:rsidRPr="00325CBA" w14:paraId="70E63737" w14:textId="77777777" w:rsidTr="006A57BB">
        <w:tc>
          <w:tcPr>
            <w:tcW w:w="1809" w:type="dxa"/>
            <w:vAlign w:val="center"/>
          </w:tcPr>
          <w:p w14:paraId="0DB8890E" w14:textId="77777777" w:rsidR="00DC061F" w:rsidRPr="00325CBA" w:rsidRDefault="00DC061F" w:rsidP="00DC061F">
            <w:pPr>
              <w:jc w:val="center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5</w:t>
            </w:r>
          </w:p>
        </w:tc>
        <w:tc>
          <w:tcPr>
            <w:tcW w:w="4820" w:type="dxa"/>
            <w:vAlign w:val="center"/>
          </w:tcPr>
          <w:p w14:paraId="7B6E941B" w14:textId="77777777" w:rsidR="00DC061F" w:rsidRPr="00325CBA" w:rsidRDefault="00DC061F" w:rsidP="00DC061F">
            <w:pPr>
              <w:jc w:val="both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 xml:space="preserve">Традиционные приложения стандартных сетей </w:t>
            </w:r>
            <w:r w:rsidRPr="00325CBA">
              <w:rPr>
                <w:spacing w:val="-2"/>
                <w:sz w:val="24"/>
                <w:szCs w:val="24"/>
                <w:lang w:val="en-US"/>
              </w:rPr>
              <w:t>IP</w:t>
            </w:r>
          </w:p>
        </w:tc>
        <w:tc>
          <w:tcPr>
            <w:tcW w:w="2941" w:type="dxa"/>
            <w:vAlign w:val="center"/>
          </w:tcPr>
          <w:p w14:paraId="5C34CE96" w14:textId="77777777" w:rsidR="00DC061F" w:rsidRPr="00325CBA" w:rsidRDefault="00DC061F" w:rsidP="00DC061F">
            <w:pPr>
              <w:jc w:val="both"/>
              <w:rPr>
                <w:spacing w:val="-2"/>
                <w:sz w:val="24"/>
                <w:szCs w:val="24"/>
              </w:rPr>
            </w:pPr>
            <w:r w:rsidRPr="00325CBA">
              <w:rPr>
                <w:spacing w:val="-2"/>
                <w:sz w:val="24"/>
                <w:szCs w:val="24"/>
              </w:rPr>
              <w:t>Отдельная очередь (самый низкий приоритет)</w:t>
            </w:r>
          </w:p>
        </w:tc>
      </w:tr>
    </w:tbl>
    <w:p w14:paraId="4AE13A4E" w14:textId="77777777" w:rsidR="005353E7" w:rsidRDefault="003240D6" w:rsidP="00DC061F">
      <w:pPr>
        <w:spacing w:before="240"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аким образом, основными характеристиками качества обслуживания по которым классифицируется трафик являются: пропускная способность, задержка передачи пакета, джиттер, вероятность потери пакета и вероятность приема пакета с ошибкой. Исходя из таблицы 1.2, в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етях основной приоритет отдается сервисам реального времени (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 w:rsidRPr="003240D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телефония, видеосвязь и др.).</w:t>
      </w:r>
    </w:p>
    <w:p w14:paraId="3D86AFF5" w14:textId="77777777" w:rsidR="00B03620" w:rsidRPr="003676E6" w:rsidRDefault="00B03620" w:rsidP="00991B97">
      <w:pPr>
        <w:spacing w:before="300" w:after="30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7" w:name="_Toc85205313"/>
      <w:r w:rsidRPr="003676E6">
        <w:rPr>
          <w:rFonts w:ascii="Times New Roman" w:hAnsi="Times New Roman" w:cs="Times New Roman"/>
          <w:b/>
          <w:sz w:val="28"/>
          <w:szCs w:val="28"/>
        </w:rPr>
        <w:t>1.</w:t>
      </w:r>
      <w:r w:rsidRPr="004B0916">
        <w:rPr>
          <w:rFonts w:ascii="Times New Roman" w:hAnsi="Times New Roman" w:cs="Times New Roman"/>
          <w:b/>
          <w:sz w:val="28"/>
          <w:szCs w:val="28"/>
        </w:rPr>
        <w:t>4</w:t>
      </w:r>
      <w:r w:rsidRPr="003676E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0072F" w:rsidRPr="00E0072F">
        <w:rPr>
          <w:rFonts w:ascii="Times New Roman" w:hAnsi="Times New Roman" w:cs="Times New Roman"/>
          <w:b/>
          <w:sz w:val="28"/>
          <w:szCs w:val="28"/>
        </w:rPr>
        <w:t>История развития средств анализа сетевого трафика</w:t>
      </w:r>
      <w:bookmarkEnd w:id="7"/>
    </w:p>
    <w:p w14:paraId="731919E0" w14:textId="77777777" w:rsidR="00B03620" w:rsidRDefault="00A238D4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изатор трафика (</w:t>
      </w:r>
      <w:proofErr w:type="spellStart"/>
      <w:r>
        <w:rPr>
          <w:rFonts w:ascii="Times New Roman" w:hAnsi="Times New Roman" w:cs="Times New Roman"/>
          <w:sz w:val="28"/>
          <w:szCs w:val="28"/>
        </w:rPr>
        <w:t>сниффер</w:t>
      </w:r>
      <w:proofErr w:type="spellEnd"/>
      <w:r>
        <w:rPr>
          <w:rFonts w:ascii="Times New Roman" w:hAnsi="Times New Roman" w:cs="Times New Roman"/>
          <w:sz w:val="28"/>
          <w:szCs w:val="28"/>
        </w:rPr>
        <w:t>) – специальное программное обеспечение для перехвата и последующего анализа сетевого трафика.</w:t>
      </w:r>
    </w:p>
    <w:p w14:paraId="25029858" w14:textId="77777777" w:rsidR="008C088E" w:rsidRDefault="00A238D4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нализаторы трафика захватывают пакеты трафика, проходящие через сетевую карту </w:t>
      </w:r>
      <w:proofErr w:type="gramStart"/>
      <w:r>
        <w:rPr>
          <w:rFonts w:ascii="Times New Roman" w:hAnsi="Times New Roman" w:cs="Times New Roman"/>
          <w:sz w:val="28"/>
          <w:szCs w:val="28"/>
        </w:rPr>
        <w:t>устройства</w:t>
      </w:r>
      <w:proofErr w:type="gramEnd"/>
      <w:r w:rsidR="00D204F0">
        <w:rPr>
          <w:rFonts w:ascii="Times New Roman" w:hAnsi="Times New Roman" w:cs="Times New Roman"/>
          <w:sz w:val="28"/>
          <w:szCs w:val="28"/>
        </w:rPr>
        <w:t xml:space="preserve"> на котором анализатор установлен. То есть терминальное устройство должно быть подключено к концентратору (</w:t>
      </w:r>
      <w:proofErr w:type="spellStart"/>
      <w:r w:rsidR="00D204F0">
        <w:rPr>
          <w:rFonts w:ascii="Times New Roman" w:hAnsi="Times New Roman" w:cs="Times New Roman"/>
          <w:sz w:val="28"/>
          <w:szCs w:val="28"/>
        </w:rPr>
        <w:t>хабу</w:t>
      </w:r>
      <w:proofErr w:type="spellEnd"/>
      <w:r w:rsidR="00D204F0">
        <w:rPr>
          <w:rFonts w:ascii="Times New Roman" w:hAnsi="Times New Roman" w:cs="Times New Roman"/>
          <w:sz w:val="28"/>
          <w:szCs w:val="28"/>
        </w:rPr>
        <w:t>) либо на коммутаторе (</w:t>
      </w:r>
      <w:r w:rsidR="00D204F0"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="00D204F0">
        <w:rPr>
          <w:rFonts w:ascii="Times New Roman" w:hAnsi="Times New Roman" w:cs="Times New Roman"/>
          <w:sz w:val="28"/>
          <w:szCs w:val="28"/>
        </w:rPr>
        <w:t>) часть портов должны быть зеркальными для дублирования анализируемых пакетов.</w:t>
      </w:r>
    </w:p>
    <w:p w14:paraId="6F9B2615" w14:textId="77777777" w:rsidR="008C088E" w:rsidRDefault="00496D3A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тория анализаторов трафика берет свое начало из первой половины девяностых годов двадцатого века, когда данное программное обеспечение начало широко использоваться хакерами для перехвата незашифрованной информации для последующего извлечения логинов и паролей к аккаунтам, финансовой и личной информации пользователей.</w:t>
      </w:r>
      <w:r w:rsidR="008810A3">
        <w:rPr>
          <w:rFonts w:ascii="Times New Roman" w:hAnsi="Times New Roman" w:cs="Times New Roman"/>
          <w:sz w:val="28"/>
          <w:szCs w:val="28"/>
        </w:rPr>
        <w:t xml:space="preserve"> В то время широкое использование концентраторов (доменов коллизии) способствовало незаконному завладению информацией пользователей.</w:t>
      </w:r>
    </w:p>
    <w:p w14:paraId="2E10E3B9" w14:textId="77777777" w:rsidR="008C088E" w:rsidRDefault="00865C7C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оследующие годы анализаторы трафика начали активно использоваться в</w:t>
      </w:r>
      <w:r w:rsidR="00434B6E">
        <w:rPr>
          <w:rFonts w:ascii="Times New Roman" w:hAnsi="Times New Roman" w:cs="Times New Roman"/>
          <w:sz w:val="28"/>
          <w:szCs w:val="28"/>
        </w:rPr>
        <w:t xml:space="preserve"> целях диагностики и решения ряда проблемных вопросов в </w:t>
      </w:r>
      <w:proofErr w:type="spellStart"/>
      <w:r w:rsidR="00434B6E"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 w:rsidR="00434B6E">
        <w:rPr>
          <w:rFonts w:ascii="Times New Roman" w:hAnsi="Times New Roman" w:cs="Times New Roman"/>
          <w:sz w:val="28"/>
          <w:szCs w:val="28"/>
        </w:rPr>
        <w:t xml:space="preserve"> сети:</w:t>
      </w:r>
    </w:p>
    <w:p w14:paraId="58FCFFDB" w14:textId="77777777" w:rsidR="00434B6E" w:rsidRDefault="00434B6E" w:rsidP="00434B6E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наружение паразитного, вирусного, закольцованного трафика, который снижает эффективную пропускную способность на участках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ети;</w:t>
      </w:r>
    </w:p>
    <w:p w14:paraId="7CF0519E" w14:textId="77777777" w:rsidR="00434B6E" w:rsidRDefault="00434B6E" w:rsidP="00434B6E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ециализированные анализаторы трафика (</w:t>
      </w:r>
      <w:r w:rsidRPr="00434B6E">
        <w:rPr>
          <w:rFonts w:ascii="Times New Roman" w:hAnsi="Times New Roman" w:cs="Times New Roman"/>
          <w:i/>
          <w:sz w:val="28"/>
          <w:szCs w:val="28"/>
        </w:rPr>
        <w:t>мониторы сетевой активности</w:t>
      </w:r>
      <w:r>
        <w:rPr>
          <w:rFonts w:ascii="Times New Roman" w:hAnsi="Times New Roman" w:cs="Times New Roman"/>
          <w:sz w:val="28"/>
          <w:szCs w:val="28"/>
        </w:rPr>
        <w:t xml:space="preserve">) позволяют определять сетевые сканеры, троянские программы, </w:t>
      </w:r>
      <w:proofErr w:type="spellStart"/>
      <w:r>
        <w:rPr>
          <w:rFonts w:ascii="Times New Roman" w:hAnsi="Times New Roman" w:cs="Times New Roman"/>
          <w:sz w:val="28"/>
          <w:szCs w:val="28"/>
        </w:rPr>
        <w:t>флудеры</w:t>
      </w:r>
      <w:proofErr w:type="spellEnd"/>
      <w:r>
        <w:rPr>
          <w:rFonts w:ascii="Times New Roman" w:hAnsi="Times New Roman" w:cs="Times New Roman"/>
          <w:sz w:val="28"/>
          <w:szCs w:val="28"/>
        </w:rPr>
        <w:t>, пиринговые клиенты и др.;</w:t>
      </w:r>
    </w:p>
    <w:p w14:paraId="2A780B2B" w14:textId="77777777" w:rsidR="00434B6E" w:rsidRDefault="006D4702" w:rsidP="00434B6E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истемные администраторы используют анализаторы трафика для локализации неисправности сетевых элементов, некорректной работы протоколов маршрутизации и др.;</w:t>
      </w:r>
    </w:p>
    <w:p w14:paraId="5A513255" w14:textId="77777777" w:rsidR="006D4702" w:rsidRDefault="006D4702" w:rsidP="00434B6E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женерно-технический состав может использовать анализаторы трафика для оценки работоспособности сети и анализа характеристик качества обслуживания абонентов, для последующей модернизации сети или устр</w:t>
      </w:r>
      <w:r w:rsidR="005A5B06">
        <w:rPr>
          <w:rFonts w:ascii="Times New Roman" w:hAnsi="Times New Roman" w:cs="Times New Roman"/>
          <w:sz w:val="28"/>
          <w:szCs w:val="28"/>
        </w:rPr>
        <w:t>анения ошибок ее проектирования;</w:t>
      </w:r>
    </w:p>
    <w:p w14:paraId="7804CC2E" w14:textId="77777777" w:rsidR="005A5B06" w:rsidRPr="00434B6E" w:rsidRDefault="005A5B06" w:rsidP="00434B6E">
      <w:pPr>
        <w:pStyle w:val="a8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сстановление данных (сбор пакетов, их сортировка и их </w:t>
      </w:r>
      <w:proofErr w:type="spellStart"/>
      <w:r>
        <w:rPr>
          <w:rFonts w:ascii="Times New Roman" w:hAnsi="Times New Roman" w:cs="Times New Roman"/>
          <w:sz w:val="28"/>
          <w:szCs w:val="28"/>
        </w:rPr>
        <w:t>реинкапсуляц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соответствии с уровнями модели взаимодействия открытых систем).</w:t>
      </w:r>
    </w:p>
    <w:p w14:paraId="6B19F0BA" w14:textId="77777777" w:rsidR="008C088E" w:rsidRDefault="00C91146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иболее популярными решениями в области анализа сетевого трафика являются свободно распространяемые и коммерческие программные продукты:</w:t>
      </w:r>
    </w:p>
    <w:p w14:paraId="5D34FEB0" w14:textId="77777777" w:rsidR="00C91146" w:rsidRDefault="00C91146" w:rsidP="00C91146">
      <w:pPr>
        <w:pStyle w:val="a8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91146">
        <w:rPr>
          <w:rFonts w:ascii="Times New Roman" w:hAnsi="Times New Roman" w:cs="Times New Roman"/>
          <w:sz w:val="28"/>
          <w:szCs w:val="28"/>
        </w:rPr>
        <w:t>Wireshark</w:t>
      </w:r>
      <w:proofErr w:type="spellEnd"/>
      <w:r>
        <w:rPr>
          <w:rFonts w:ascii="Times New Roman" w:hAnsi="Times New Roman" w:cs="Times New Roman"/>
          <w:sz w:val="28"/>
          <w:szCs w:val="28"/>
        </w:rPr>
        <w:t>;</w:t>
      </w:r>
    </w:p>
    <w:p w14:paraId="551B8E29" w14:textId="77777777" w:rsidR="00C91146" w:rsidRDefault="00C91146" w:rsidP="00C91146">
      <w:pPr>
        <w:pStyle w:val="a8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91146">
        <w:rPr>
          <w:rFonts w:ascii="Times New Roman" w:hAnsi="Times New Roman" w:cs="Times New Roman"/>
          <w:sz w:val="28"/>
          <w:szCs w:val="28"/>
        </w:rPr>
        <w:t>Bro</w:t>
      </w:r>
      <w:proofErr w:type="spellEnd"/>
      <w:r w:rsidRPr="00C911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91146">
        <w:rPr>
          <w:rFonts w:ascii="Times New Roman" w:hAnsi="Times New Roman" w:cs="Times New Roman"/>
          <w:sz w:val="28"/>
          <w:szCs w:val="28"/>
        </w:rPr>
        <w:t>Network</w:t>
      </w:r>
      <w:proofErr w:type="spellEnd"/>
      <w:r w:rsidRPr="00C911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91146">
        <w:rPr>
          <w:rFonts w:ascii="Times New Roman" w:hAnsi="Times New Roman" w:cs="Times New Roman"/>
          <w:sz w:val="28"/>
          <w:szCs w:val="28"/>
        </w:rPr>
        <w:t>Security</w:t>
      </w:r>
      <w:proofErr w:type="spellEnd"/>
      <w:r w:rsidRPr="00C911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91146">
        <w:rPr>
          <w:rFonts w:ascii="Times New Roman" w:hAnsi="Times New Roman" w:cs="Times New Roman"/>
          <w:sz w:val="28"/>
          <w:szCs w:val="28"/>
        </w:rPr>
        <w:t>Monitor</w:t>
      </w:r>
      <w:proofErr w:type="spellEnd"/>
      <w:r>
        <w:rPr>
          <w:rFonts w:ascii="Times New Roman" w:hAnsi="Times New Roman" w:cs="Times New Roman"/>
          <w:sz w:val="28"/>
          <w:szCs w:val="28"/>
        </w:rPr>
        <w:t>;</w:t>
      </w:r>
    </w:p>
    <w:p w14:paraId="1D29AE23" w14:textId="77777777" w:rsidR="00C91146" w:rsidRDefault="00C91146" w:rsidP="00C91146">
      <w:pPr>
        <w:pStyle w:val="a8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Snort</w:t>
      </w:r>
      <w:proofErr w:type="spellEnd"/>
      <w:r>
        <w:rPr>
          <w:rFonts w:ascii="Times New Roman" w:hAnsi="Times New Roman" w:cs="Times New Roman"/>
          <w:sz w:val="28"/>
          <w:szCs w:val="28"/>
        </w:rPr>
        <w:t>;</w:t>
      </w:r>
    </w:p>
    <w:p w14:paraId="630A3620" w14:textId="77777777" w:rsidR="00C91146" w:rsidRDefault="00C91146" w:rsidP="00C91146">
      <w:pPr>
        <w:pStyle w:val="a8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91146">
        <w:rPr>
          <w:rFonts w:ascii="Times New Roman" w:hAnsi="Times New Roman" w:cs="Times New Roman"/>
          <w:sz w:val="28"/>
          <w:szCs w:val="28"/>
        </w:rPr>
        <w:t>Colasoft</w:t>
      </w:r>
      <w:proofErr w:type="spellEnd"/>
      <w:r w:rsidRPr="00C911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91146">
        <w:rPr>
          <w:rFonts w:ascii="Times New Roman" w:hAnsi="Times New Roman" w:cs="Times New Roman"/>
          <w:sz w:val="28"/>
          <w:szCs w:val="28"/>
        </w:rPr>
        <w:t>Capsa</w:t>
      </w:r>
      <w:proofErr w:type="spellEnd"/>
      <w:r>
        <w:rPr>
          <w:rFonts w:ascii="Times New Roman" w:hAnsi="Times New Roman" w:cs="Times New Roman"/>
          <w:sz w:val="28"/>
          <w:szCs w:val="28"/>
        </w:rPr>
        <w:t>;</w:t>
      </w:r>
    </w:p>
    <w:p w14:paraId="19CB596C" w14:textId="77777777" w:rsidR="00C91146" w:rsidRPr="00C91146" w:rsidRDefault="00C91146" w:rsidP="00C91146">
      <w:pPr>
        <w:pStyle w:val="a8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91146">
        <w:rPr>
          <w:rFonts w:ascii="Times New Roman" w:hAnsi="Times New Roman" w:cs="Times New Roman"/>
          <w:sz w:val="28"/>
          <w:szCs w:val="28"/>
        </w:rPr>
        <w:t>ClearSight</w:t>
      </w:r>
      <w:proofErr w:type="spellEnd"/>
      <w:r w:rsidRPr="00C911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91146">
        <w:rPr>
          <w:rFonts w:ascii="Times New Roman" w:hAnsi="Times New Roman" w:cs="Times New Roman"/>
          <w:sz w:val="28"/>
          <w:szCs w:val="28"/>
        </w:rPr>
        <w:t>Analyzer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29323803" w14:textId="77777777" w:rsidR="00C91146" w:rsidRDefault="00C91146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историю появления, основные возможности и архитектуру данных программных продуктов.</w:t>
      </w:r>
    </w:p>
    <w:p w14:paraId="069B9247" w14:textId="77777777" w:rsidR="00C91146" w:rsidRPr="00C91146" w:rsidRDefault="00C91146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146">
        <w:rPr>
          <w:rFonts w:ascii="Times New Roman" w:hAnsi="Times New Roman" w:cs="Times New Roman"/>
          <w:i/>
          <w:sz w:val="28"/>
          <w:szCs w:val="28"/>
        </w:rPr>
        <w:t xml:space="preserve">Анализатор трафика </w:t>
      </w:r>
      <w:proofErr w:type="spellStart"/>
      <w:r w:rsidRPr="00C91146">
        <w:rPr>
          <w:rFonts w:ascii="Times New Roman" w:hAnsi="Times New Roman" w:cs="Times New Roman"/>
          <w:i/>
          <w:sz w:val="28"/>
          <w:szCs w:val="28"/>
        </w:rPr>
        <w:t>Wireshark</w:t>
      </w:r>
      <w:proofErr w:type="spellEnd"/>
      <w:r w:rsidRPr="00C91146">
        <w:rPr>
          <w:rFonts w:ascii="Times New Roman" w:hAnsi="Times New Roman" w:cs="Times New Roman"/>
          <w:i/>
          <w:sz w:val="28"/>
          <w:szCs w:val="28"/>
        </w:rPr>
        <w:t>.</w:t>
      </w:r>
    </w:p>
    <w:p w14:paraId="19475056" w14:textId="77777777" w:rsidR="008C088E" w:rsidRDefault="00AB5DC3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91146">
        <w:rPr>
          <w:rFonts w:ascii="Times New Roman" w:hAnsi="Times New Roman" w:cs="Times New Roman"/>
          <w:sz w:val="28"/>
          <w:szCs w:val="28"/>
        </w:rPr>
        <w:t>Wireshark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это свободно распространяемый анализатор трафика, который поддерживает большое количество сетевых протоколов, фильтрацию, восстановление пакетов, анализ статистики. Первый выпуск программного продукта появился в 1998 году.</w:t>
      </w:r>
    </w:p>
    <w:p w14:paraId="5FE1C2F7" w14:textId="77777777" w:rsidR="004C00DC" w:rsidRDefault="004C00DC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терфейс программы </w:t>
      </w:r>
      <w:proofErr w:type="spellStart"/>
      <w:r w:rsidRPr="00C91146">
        <w:rPr>
          <w:rFonts w:ascii="Times New Roman" w:hAnsi="Times New Roman" w:cs="Times New Roman"/>
          <w:sz w:val="28"/>
          <w:szCs w:val="28"/>
        </w:rPr>
        <w:t>Wireshark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едставлен на рисунке 1.9.</w:t>
      </w:r>
    </w:p>
    <w:p w14:paraId="730161C2" w14:textId="77777777" w:rsidR="008C088E" w:rsidRPr="00354EA0" w:rsidRDefault="00354EA0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аботчиком программы является компания «</w:t>
      </w:r>
      <w:proofErr w:type="spellStart"/>
      <w:r w:rsidRPr="00354EA0">
        <w:rPr>
          <w:rFonts w:ascii="Times New Roman" w:hAnsi="Times New Roman" w:cs="Times New Roman"/>
          <w:sz w:val="28"/>
          <w:szCs w:val="28"/>
        </w:rPr>
        <w:t>The</w:t>
      </w:r>
      <w:proofErr w:type="spellEnd"/>
      <w:r w:rsidRPr="00354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4EA0">
        <w:rPr>
          <w:rFonts w:ascii="Times New Roman" w:hAnsi="Times New Roman" w:cs="Times New Roman"/>
          <w:sz w:val="28"/>
          <w:szCs w:val="28"/>
        </w:rPr>
        <w:t>Wireshark</w:t>
      </w:r>
      <w:proofErr w:type="spellEnd"/>
      <w:r w:rsidRPr="00354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4EA0">
        <w:rPr>
          <w:rFonts w:ascii="Times New Roman" w:hAnsi="Times New Roman" w:cs="Times New Roman"/>
          <w:sz w:val="28"/>
          <w:szCs w:val="28"/>
        </w:rPr>
        <w:t>Tea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». Программа распространяется по лицензии </w:t>
      </w:r>
      <w:proofErr w:type="spellStart"/>
      <w:r w:rsidRPr="00354EA0">
        <w:rPr>
          <w:rFonts w:ascii="Times New Roman" w:hAnsi="Times New Roman" w:cs="Times New Roman"/>
          <w:sz w:val="28"/>
          <w:szCs w:val="28"/>
        </w:rPr>
        <w:t>General</w:t>
      </w:r>
      <w:proofErr w:type="spellEnd"/>
      <w:r w:rsidRPr="00354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4EA0">
        <w:rPr>
          <w:rFonts w:ascii="Times New Roman" w:hAnsi="Times New Roman" w:cs="Times New Roman"/>
          <w:sz w:val="28"/>
          <w:szCs w:val="28"/>
        </w:rPr>
        <w:t>Public</w:t>
      </w:r>
      <w:proofErr w:type="spellEnd"/>
      <w:r w:rsidRPr="00354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4EA0">
        <w:rPr>
          <w:rFonts w:ascii="Times New Roman" w:hAnsi="Times New Roman" w:cs="Times New Roman"/>
          <w:sz w:val="28"/>
          <w:szCs w:val="28"/>
        </w:rPr>
        <w:t>Licens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Программа </w:t>
      </w:r>
      <w:proofErr w:type="spellStart"/>
      <w:r w:rsidRPr="00C91146">
        <w:rPr>
          <w:rFonts w:ascii="Times New Roman" w:hAnsi="Times New Roman" w:cs="Times New Roman"/>
          <w:sz w:val="28"/>
          <w:szCs w:val="28"/>
        </w:rPr>
        <w:t>Wireshark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азработана для операционных систем семейства </w:t>
      </w:r>
      <w:r>
        <w:rPr>
          <w:rFonts w:ascii="Times New Roman" w:hAnsi="Times New Roman" w:cs="Times New Roman"/>
          <w:sz w:val="28"/>
          <w:szCs w:val="28"/>
          <w:lang w:val="en-US"/>
        </w:rPr>
        <w:t>Unix</w:t>
      </w:r>
      <w:r w:rsidRPr="00354EA0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Apple</w:t>
      </w:r>
      <w:r w:rsidRPr="00354EA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ac</w:t>
      </w:r>
      <w:r w:rsidRPr="00354EA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OS</w:t>
      </w:r>
      <w:r w:rsidRPr="00354EA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FreeBSD</w:t>
      </w:r>
      <w:r w:rsidRPr="00354EA0">
        <w:rPr>
          <w:rFonts w:ascii="Times New Roman" w:hAnsi="Times New Roman" w:cs="Times New Roman"/>
          <w:sz w:val="28"/>
          <w:szCs w:val="28"/>
        </w:rPr>
        <w:t xml:space="preserve">), </w:t>
      </w:r>
      <w:r>
        <w:rPr>
          <w:rFonts w:ascii="Times New Roman" w:hAnsi="Times New Roman" w:cs="Times New Roman"/>
          <w:sz w:val="28"/>
          <w:szCs w:val="28"/>
          <w:lang w:val="en-US"/>
        </w:rPr>
        <w:t>Linux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Windows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17103C20" w14:textId="77777777" w:rsidR="004C00DC" w:rsidRDefault="004C00DC" w:rsidP="004C00D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5E1597C8" wp14:editId="7D6CBB94">
            <wp:extent cx="6299835" cy="3538470"/>
            <wp:effectExtent l="19050" t="19050" r="24765" b="24130"/>
            <wp:docPr id="14" name="Рисунок 14" descr="Анализ сетевого трафика с Wiresh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Анализ сетевого трафика с Wireshark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3538470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4DF59C9" w14:textId="77777777" w:rsidR="007C0190" w:rsidRDefault="007C0190" w:rsidP="007C01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.9 – Интерфейс анализатора трафика </w:t>
      </w:r>
      <w:proofErr w:type="spellStart"/>
      <w:r w:rsidRPr="00C91146">
        <w:rPr>
          <w:rFonts w:ascii="Times New Roman" w:hAnsi="Times New Roman" w:cs="Times New Roman"/>
          <w:sz w:val="28"/>
          <w:szCs w:val="28"/>
        </w:rPr>
        <w:t>Wireshark</w:t>
      </w:r>
      <w:proofErr w:type="spellEnd"/>
    </w:p>
    <w:p w14:paraId="67845CC4" w14:textId="77777777" w:rsidR="004C00DC" w:rsidRDefault="007F4C39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грамма</w:t>
      </w:r>
      <w:r w:rsidRPr="007F4C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91146">
        <w:rPr>
          <w:rFonts w:ascii="Times New Roman" w:hAnsi="Times New Roman" w:cs="Times New Roman"/>
          <w:sz w:val="28"/>
          <w:szCs w:val="28"/>
        </w:rPr>
        <w:t>Wireshark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писана на языке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F4C3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 использованием библиоте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ibpcap</w:t>
      </w:r>
      <w:proofErr w:type="spellEnd"/>
      <w:r w:rsidR="00917FAB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917FAB">
        <w:rPr>
          <w:rFonts w:ascii="Times New Roman" w:hAnsi="Times New Roman" w:cs="Times New Roman"/>
          <w:sz w:val="28"/>
          <w:szCs w:val="28"/>
          <w:lang w:val="en-US"/>
        </w:rPr>
        <w:t>WinPcap</w:t>
      </w:r>
      <w:proofErr w:type="spellEnd"/>
      <w:r w:rsidR="00917FAB">
        <w:rPr>
          <w:rFonts w:ascii="Times New Roman" w:hAnsi="Times New Roman" w:cs="Times New Roman"/>
          <w:sz w:val="28"/>
          <w:szCs w:val="28"/>
        </w:rPr>
        <w:t>)</w:t>
      </w:r>
      <w:r w:rsidRPr="007F4C39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Программа </w:t>
      </w:r>
      <w:r>
        <w:rPr>
          <w:rFonts w:ascii="Times New Roman" w:hAnsi="Times New Roman" w:cs="Times New Roman"/>
          <w:sz w:val="28"/>
          <w:szCs w:val="28"/>
          <w:lang w:val="en-US"/>
        </w:rPr>
        <w:t>Wireshark</w:t>
      </w:r>
      <w:r>
        <w:rPr>
          <w:rFonts w:ascii="Times New Roman" w:hAnsi="Times New Roman" w:cs="Times New Roman"/>
          <w:sz w:val="28"/>
          <w:szCs w:val="28"/>
        </w:rPr>
        <w:t xml:space="preserve"> позволяет работать как с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оводным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так и с беспроводными адаптерами.</w:t>
      </w:r>
    </w:p>
    <w:p w14:paraId="5BE7C8DB" w14:textId="77777777" w:rsidR="007F4C39" w:rsidRDefault="007F4C39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рхитектура программы </w:t>
      </w:r>
      <w:r>
        <w:rPr>
          <w:rFonts w:ascii="Times New Roman" w:hAnsi="Times New Roman" w:cs="Times New Roman"/>
          <w:sz w:val="28"/>
          <w:szCs w:val="28"/>
          <w:lang w:val="en-US"/>
        </w:rPr>
        <w:t>Wireshark</w:t>
      </w:r>
      <w:r w:rsidRPr="007F4C3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едставлена на рисунке 1.10 </w:t>
      </w:r>
      <w:r w:rsidRPr="007F4C39">
        <w:rPr>
          <w:rFonts w:ascii="Times New Roman" w:hAnsi="Times New Roman" w:cs="Times New Roman"/>
          <w:sz w:val="28"/>
          <w:szCs w:val="28"/>
        </w:rPr>
        <w:t>[6]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6116AD9" w14:textId="77777777" w:rsidR="007F4C39" w:rsidRPr="007F4C39" w:rsidRDefault="007F4C39" w:rsidP="007F4C3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F651A7F" wp14:editId="74B64C2E">
            <wp:extent cx="4721635" cy="3629025"/>
            <wp:effectExtent l="0" t="0" r="317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8013" t="14727" r="37103" b="10567"/>
                    <a:stretch/>
                  </pic:blipFill>
                  <pic:spPr bwMode="auto">
                    <a:xfrm>
                      <a:off x="0" y="0"/>
                      <a:ext cx="4731469" cy="36365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3CF93F" w14:textId="77777777" w:rsidR="007F4C39" w:rsidRDefault="007F4C39" w:rsidP="007F4C3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</w:t>
      </w:r>
      <w:r w:rsidRPr="007F4C39"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– Архитектура анализатора трафика </w:t>
      </w:r>
      <w:proofErr w:type="spellStart"/>
      <w:r w:rsidRPr="00C91146">
        <w:rPr>
          <w:rFonts w:ascii="Times New Roman" w:hAnsi="Times New Roman" w:cs="Times New Roman"/>
          <w:sz w:val="28"/>
          <w:szCs w:val="28"/>
        </w:rPr>
        <w:t>Wireshark</w:t>
      </w:r>
      <w:proofErr w:type="spellEnd"/>
    </w:p>
    <w:p w14:paraId="4F32CDBD" w14:textId="77777777" w:rsidR="00354EA0" w:rsidRDefault="007F4C39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ограмма состоит из двух модулей:</w:t>
      </w:r>
    </w:p>
    <w:p w14:paraId="6B0B9C0E" w14:textId="77777777" w:rsidR="007F4C39" w:rsidRDefault="007F4C39" w:rsidP="007F4C39">
      <w:pPr>
        <w:pStyle w:val="a8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иблиотека, которая реализует процесс захвата сетевого трафика;</w:t>
      </w:r>
    </w:p>
    <w:p w14:paraId="376EC178" w14:textId="77777777" w:rsidR="007F4C39" w:rsidRPr="007F4C39" w:rsidRDefault="007F4C39" w:rsidP="007F4C39">
      <w:pPr>
        <w:pStyle w:val="a8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кладное программное обеспечение, позволяющее </w:t>
      </w:r>
      <w:r w:rsidR="00AE200C">
        <w:rPr>
          <w:rFonts w:ascii="Times New Roman" w:hAnsi="Times New Roman" w:cs="Times New Roman"/>
          <w:sz w:val="28"/>
          <w:szCs w:val="28"/>
        </w:rPr>
        <w:t>производить фильтрацию пакетов по протоколам, графическое представление результатов анализа сетевого трафика, взаимодействие с операционной системой.</w:t>
      </w:r>
    </w:p>
    <w:p w14:paraId="2F00E027" w14:textId="77777777" w:rsidR="00354EA0" w:rsidRDefault="000E17A0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иблиотек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ibpca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WinPca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осуществляет взаимодействие с драйвером сетевой карты устройства. Программный модуль </w:t>
      </w:r>
      <w:proofErr w:type="spellStart"/>
      <w:r w:rsidRPr="000E17A0">
        <w:rPr>
          <w:rFonts w:ascii="Times New Roman" w:hAnsi="Times New Roman" w:cs="Times New Roman"/>
          <w:sz w:val="28"/>
          <w:szCs w:val="28"/>
        </w:rPr>
        <w:t>Dumpcap</w:t>
      </w:r>
      <w:proofErr w:type="spellEnd"/>
      <w:r w:rsidRPr="00A24C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беспечивает запись перехваченных пакетов в файл.</w:t>
      </w:r>
      <w:r w:rsidR="00A24C7F">
        <w:rPr>
          <w:rFonts w:ascii="Times New Roman" w:hAnsi="Times New Roman" w:cs="Times New Roman"/>
          <w:sz w:val="28"/>
          <w:szCs w:val="28"/>
        </w:rPr>
        <w:t xml:space="preserve"> Библиотека </w:t>
      </w:r>
      <w:r w:rsidR="00A24C7F">
        <w:rPr>
          <w:rFonts w:ascii="Times New Roman" w:hAnsi="Times New Roman" w:cs="Times New Roman"/>
          <w:sz w:val="28"/>
          <w:szCs w:val="28"/>
          <w:lang w:val="en-US"/>
        </w:rPr>
        <w:t>l</w:t>
      </w:r>
      <w:proofErr w:type="spellStart"/>
      <w:r w:rsidR="00A24C7F" w:rsidRPr="00A24C7F">
        <w:rPr>
          <w:rFonts w:ascii="Times New Roman" w:hAnsi="Times New Roman" w:cs="Times New Roman"/>
          <w:sz w:val="28"/>
          <w:szCs w:val="28"/>
        </w:rPr>
        <w:t>ibwireshark</w:t>
      </w:r>
      <w:proofErr w:type="spellEnd"/>
      <w:r w:rsidR="00A24C7F">
        <w:rPr>
          <w:rFonts w:ascii="Times New Roman" w:hAnsi="Times New Roman" w:cs="Times New Roman"/>
          <w:sz w:val="28"/>
          <w:szCs w:val="28"/>
        </w:rPr>
        <w:t xml:space="preserve"> реализует функции анализа перехваченного трафика, и визуализацию результатов.</w:t>
      </w:r>
    </w:p>
    <w:p w14:paraId="4FA3FD8D" w14:textId="77777777" w:rsidR="006C6FB6" w:rsidRDefault="006C6FB6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стоинства анализатора трафика </w:t>
      </w:r>
      <w:proofErr w:type="spellStart"/>
      <w:r w:rsidRPr="00C91146">
        <w:rPr>
          <w:rFonts w:ascii="Times New Roman" w:hAnsi="Times New Roman" w:cs="Times New Roman"/>
          <w:sz w:val="28"/>
          <w:szCs w:val="28"/>
        </w:rPr>
        <w:t>Wireshark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6142EBB4" w14:textId="77777777" w:rsidR="006C6FB6" w:rsidRDefault="006C6FB6" w:rsidP="006C6FB6">
      <w:pPr>
        <w:pStyle w:val="a8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держка большинства современных протоколов различных стеков модели взаимодействия открытых систем;</w:t>
      </w:r>
    </w:p>
    <w:p w14:paraId="5F593E4B" w14:textId="77777777" w:rsidR="006C6FB6" w:rsidRDefault="008D4675" w:rsidP="006C6FB6">
      <w:pPr>
        <w:pStyle w:val="a8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зможность установки дополнительных программных модулей для определенных сетевых протоколов;</w:t>
      </w:r>
    </w:p>
    <w:p w14:paraId="7DB79E48" w14:textId="77777777" w:rsidR="008D4675" w:rsidRDefault="008D4675" w:rsidP="006C6FB6">
      <w:pPr>
        <w:pStyle w:val="a8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ногокритериальная фильтрация пакетов сетевого трафика;</w:t>
      </w:r>
    </w:p>
    <w:p w14:paraId="08402499" w14:textId="77777777" w:rsidR="008D4675" w:rsidRPr="006C6FB6" w:rsidRDefault="008D4675" w:rsidP="006C6FB6">
      <w:pPr>
        <w:pStyle w:val="a8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зможность восстановления сессии по протоколу </w:t>
      </w:r>
      <w:r>
        <w:rPr>
          <w:rFonts w:ascii="Times New Roman" w:hAnsi="Times New Roman" w:cs="Times New Roman"/>
          <w:sz w:val="28"/>
          <w:szCs w:val="28"/>
          <w:lang w:val="en-US"/>
        </w:rPr>
        <w:t>TCP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FC8BF8D" w14:textId="77777777" w:rsidR="008B5487" w:rsidRDefault="008B5487" w:rsidP="008B548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достатки анализатора трафика </w:t>
      </w:r>
      <w:proofErr w:type="spellStart"/>
      <w:r w:rsidRPr="00C91146">
        <w:rPr>
          <w:rFonts w:ascii="Times New Roman" w:hAnsi="Times New Roman" w:cs="Times New Roman"/>
          <w:sz w:val="28"/>
          <w:szCs w:val="28"/>
        </w:rPr>
        <w:t>Wireshark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73694003" w14:textId="77777777" w:rsidR="006C6FB6" w:rsidRDefault="004E4F80" w:rsidP="004E4F80">
      <w:pPr>
        <w:pStyle w:val="a8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ток пакетов, восстановленный программой, не является единым буфером памяти, а, следовательно, последующая обработка потоков является невозможной;</w:t>
      </w:r>
    </w:p>
    <w:p w14:paraId="27C9B159" w14:textId="77777777" w:rsidR="004E4F80" w:rsidRPr="004E4F80" w:rsidRDefault="004E4F80" w:rsidP="004E4F80">
      <w:pPr>
        <w:pStyle w:val="a8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 программного модуля анализа трафика частично реализует функции визуализации результатов, что не позволяет логически разделить процессы анализа трафика и визуализации результатов.</w:t>
      </w:r>
    </w:p>
    <w:p w14:paraId="7FA5595A" w14:textId="77777777" w:rsidR="004E4F80" w:rsidRDefault="00DC47DA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явленные недостатки не позволяют применять программу </w:t>
      </w:r>
      <w:proofErr w:type="spellStart"/>
      <w:r w:rsidRPr="00C91146">
        <w:rPr>
          <w:rFonts w:ascii="Times New Roman" w:hAnsi="Times New Roman" w:cs="Times New Roman"/>
          <w:sz w:val="28"/>
          <w:szCs w:val="28"/>
        </w:rPr>
        <w:t>Wireshark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сетях с многоуровневыми туннелями, а также не позволяют осуществлять эффективную работу с восстановленными потоками.</w:t>
      </w:r>
    </w:p>
    <w:p w14:paraId="0561D07A" w14:textId="77777777" w:rsidR="006C6FB6" w:rsidRPr="00813762" w:rsidRDefault="006C6FB6" w:rsidP="006C6FB6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91146">
        <w:rPr>
          <w:rFonts w:ascii="Times New Roman" w:hAnsi="Times New Roman" w:cs="Times New Roman"/>
          <w:i/>
          <w:sz w:val="28"/>
          <w:szCs w:val="28"/>
        </w:rPr>
        <w:t>Анализатор</w:t>
      </w:r>
      <w:r w:rsidRPr="0081376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C91146">
        <w:rPr>
          <w:rFonts w:ascii="Times New Roman" w:hAnsi="Times New Roman" w:cs="Times New Roman"/>
          <w:i/>
          <w:sz w:val="28"/>
          <w:szCs w:val="28"/>
        </w:rPr>
        <w:t>трафика</w:t>
      </w:r>
      <w:r w:rsidRPr="0081376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813762" w:rsidRPr="00813762">
        <w:rPr>
          <w:rFonts w:ascii="Times New Roman" w:hAnsi="Times New Roman" w:cs="Times New Roman"/>
          <w:i/>
          <w:sz w:val="28"/>
          <w:szCs w:val="28"/>
          <w:lang w:val="en-US"/>
        </w:rPr>
        <w:t>Bro Network Security Monitor</w:t>
      </w:r>
      <w:r w:rsidR="000B58F2" w:rsidRPr="000B58F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(</w:t>
      </w:r>
      <w:r w:rsidR="000B58F2" w:rsidRPr="00813762">
        <w:rPr>
          <w:rFonts w:ascii="Times New Roman" w:hAnsi="Times New Roman" w:cs="Times New Roman"/>
          <w:i/>
          <w:sz w:val="28"/>
          <w:szCs w:val="28"/>
          <w:lang w:val="en-US"/>
        </w:rPr>
        <w:t>Bro</w:t>
      </w:r>
      <w:r w:rsidR="000B58F2" w:rsidRPr="000B58F2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 w:rsidRPr="00813762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</w:p>
    <w:p w14:paraId="148798B0" w14:textId="77777777" w:rsidR="006C4DA6" w:rsidRDefault="000B58F2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тория анализатора трафика </w:t>
      </w:r>
      <w:proofErr w:type="spellStart"/>
      <w:r w:rsidRPr="000B58F2">
        <w:rPr>
          <w:rFonts w:ascii="Times New Roman" w:hAnsi="Times New Roman" w:cs="Times New Roman"/>
          <w:sz w:val="28"/>
          <w:szCs w:val="28"/>
        </w:rPr>
        <w:t>Br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чинается с </w:t>
      </w:r>
      <w:r w:rsidR="006C4DA6">
        <w:rPr>
          <w:rFonts w:ascii="Times New Roman" w:hAnsi="Times New Roman" w:cs="Times New Roman"/>
          <w:sz w:val="28"/>
          <w:szCs w:val="28"/>
        </w:rPr>
        <w:t xml:space="preserve">1994 года. Разработана первая версия программы Верном </w:t>
      </w:r>
      <w:proofErr w:type="spellStart"/>
      <w:r w:rsidR="006C4DA6">
        <w:rPr>
          <w:rFonts w:ascii="Times New Roman" w:hAnsi="Times New Roman" w:cs="Times New Roman"/>
          <w:sz w:val="28"/>
          <w:szCs w:val="28"/>
        </w:rPr>
        <w:t>Паксоном</w:t>
      </w:r>
      <w:proofErr w:type="spellEnd"/>
      <w:r w:rsidR="006C4DA6">
        <w:rPr>
          <w:rFonts w:ascii="Times New Roman" w:hAnsi="Times New Roman" w:cs="Times New Roman"/>
          <w:sz w:val="28"/>
          <w:szCs w:val="28"/>
        </w:rPr>
        <w:t xml:space="preserve">. Программа </w:t>
      </w:r>
      <w:r w:rsidR="006C4DA6">
        <w:rPr>
          <w:rFonts w:ascii="Times New Roman" w:hAnsi="Times New Roman" w:cs="Times New Roman"/>
          <w:sz w:val="28"/>
          <w:szCs w:val="28"/>
          <w:lang w:val="en-US"/>
        </w:rPr>
        <w:t>Bro</w:t>
      </w:r>
      <w:r w:rsidR="006C4DA6" w:rsidRPr="006C4DA6">
        <w:rPr>
          <w:rFonts w:ascii="Times New Roman" w:hAnsi="Times New Roman" w:cs="Times New Roman"/>
          <w:sz w:val="28"/>
          <w:szCs w:val="28"/>
        </w:rPr>
        <w:t xml:space="preserve"> </w:t>
      </w:r>
      <w:r w:rsidR="006C4DA6">
        <w:rPr>
          <w:rFonts w:ascii="Times New Roman" w:hAnsi="Times New Roman" w:cs="Times New Roman"/>
          <w:sz w:val="28"/>
          <w:szCs w:val="28"/>
        </w:rPr>
        <w:t xml:space="preserve">позволяет проводить анализ </w:t>
      </w:r>
      <w:r w:rsidR="006C4DA6">
        <w:rPr>
          <w:rFonts w:ascii="Times New Roman" w:hAnsi="Times New Roman" w:cs="Times New Roman"/>
          <w:sz w:val="28"/>
          <w:szCs w:val="28"/>
        </w:rPr>
        <w:lastRenderedPageBreak/>
        <w:t xml:space="preserve">сетевого трафика в режиме реального. Анализатор разработан под операционные системы семейства </w:t>
      </w:r>
      <w:r w:rsidR="006C4DA6">
        <w:rPr>
          <w:rFonts w:ascii="Times New Roman" w:hAnsi="Times New Roman" w:cs="Times New Roman"/>
          <w:sz w:val="28"/>
          <w:szCs w:val="28"/>
          <w:lang w:val="en-US"/>
        </w:rPr>
        <w:t>Unix</w:t>
      </w:r>
      <w:r w:rsidR="006C4DA6" w:rsidRPr="006C4DA6">
        <w:rPr>
          <w:rFonts w:ascii="Times New Roman" w:hAnsi="Times New Roman" w:cs="Times New Roman"/>
          <w:sz w:val="28"/>
          <w:szCs w:val="28"/>
        </w:rPr>
        <w:t xml:space="preserve"> (</w:t>
      </w:r>
      <w:r w:rsidR="006C4DA6">
        <w:rPr>
          <w:rFonts w:ascii="Times New Roman" w:hAnsi="Times New Roman" w:cs="Times New Roman"/>
          <w:sz w:val="28"/>
          <w:szCs w:val="28"/>
          <w:lang w:val="en-US"/>
        </w:rPr>
        <w:t>Linux</w:t>
      </w:r>
      <w:r w:rsidR="006C4DA6" w:rsidRPr="006C4DA6">
        <w:rPr>
          <w:rFonts w:ascii="Times New Roman" w:hAnsi="Times New Roman" w:cs="Times New Roman"/>
          <w:sz w:val="28"/>
          <w:szCs w:val="28"/>
        </w:rPr>
        <w:t xml:space="preserve">, </w:t>
      </w:r>
      <w:r w:rsidR="006C4DA6">
        <w:rPr>
          <w:rFonts w:ascii="Times New Roman" w:hAnsi="Times New Roman" w:cs="Times New Roman"/>
          <w:sz w:val="28"/>
          <w:szCs w:val="28"/>
          <w:lang w:val="en-US"/>
        </w:rPr>
        <w:t>FreeBSD</w:t>
      </w:r>
      <w:r w:rsidR="006C4DA6" w:rsidRPr="006C4DA6">
        <w:rPr>
          <w:rFonts w:ascii="Times New Roman" w:hAnsi="Times New Roman" w:cs="Times New Roman"/>
          <w:sz w:val="28"/>
          <w:szCs w:val="28"/>
        </w:rPr>
        <w:t xml:space="preserve">, </w:t>
      </w:r>
      <w:r w:rsidR="006C4DA6">
        <w:rPr>
          <w:rFonts w:ascii="Times New Roman" w:hAnsi="Times New Roman" w:cs="Times New Roman"/>
          <w:sz w:val="28"/>
          <w:szCs w:val="28"/>
          <w:lang w:val="en-US"/>
        </w:rPr>
        <w:t>Mac</w:t>
      </w:r>
      <w:r w:rsidR="006C4DA6" w:rsidRPr="006C4DA6">
        <w:rPr>
          <w:rFonts w:ascii="Times New Roman" w:hAnsi="Times New Roman" w:cs="Times New Roman"/>
          <w:sz w:val="28"/>
          <w:szCs w:val="28"/>
        </w:rPr>
        <w:t xml:space="preserve"> </w:t>
      </w:r>
      <w:r w:rsidR="006C4DA6">
        <w:rPr>
          <w:rFonts w:ascii="Times New Roman" w:hAnsi="Times New Roman" w:cs="Times New Roman"/>
          <w:sz w:val="28"/>
          <w:szCs w:val="28"/>
          <w:lang w:val="en-US"/>
        </w:rPr>
        <w:t>OS</w:t>
      </w:r>
      <w:r w:rsidR="006C4DA6" w:rsidRPr="006C4DA6">
        <w:rPr>
          <w:rFonts w:ascii="Times New Roman" w:hAnsi="Times New Roman" w:cs="Times New Roman"/>
          <w:sz w:val="28"/>
          <w:szCs w:val="28"/>
        </w:rPr>
        <w:t>)</w:t>
      </w:r>
      <w:r w:rsidR="006C4DA6">
        <w:rPr>
          <w:rFonts w:ascii="Times New Roman" w:hAnsi="Times New Roman" w:cs="Times New Roman"/>
          <w:sz w:val="28"/>
          <w:szCs w:val="28"/>
        </w:rPr>
        <w:t>. Интерфейс программы представлен на рисунке 1.11.</w:t>
      </w:r>
    </w:p>
    <w:p w14:paraId="30F94C8A" w14:textId="77777777" w:rsidR="006C4DA6" w:rsidRDefault="003751FB" w:rsidP="003751F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0957CF2" wp14:editId="51E709AF">
            <wp:extent cx="6299835" cy="3592830"/>
            <wp:effectExtent l="19050" t="19050" r="24765" b="2667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Bro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592830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6FA113D" w14:textId="77777777" w:rsidR="003751FB" w:rsidRDefault="003751FB" w:rsidP="003751F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.11 – Интерфейс анализатора трафика </w:t>
      </w:r>
      <w:proofErr w:type="spellStart"/>
      <w:r w:rsidRPr="003751FB">
        <w:rPr>
          <w:rFonts w:ascii="Times New Roman" w:hAnsi="Times New Roman" w:cs="Times New Roman"/>
          <w:sz w:val="28"/>
          <w:szCs w:val="28"/>
        </w:rPr>
        <w:t>Bro</w:t>
      </w:r>
      <w:proofErr w:type="spellEnd"/>
      <w:r w:rsidRPr="003751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51FB">
        <w:rPr>
          <w:rFonts w:ascii="Times New Roman" w:hAnsi="Times New Roman" w:cs="Times New Roman"/>
          <w:sz w:val="28"/>
          <w:szCs w:val="28"/>
        </w:rPr>
        <w:t>Network</w:t>
      </w:r>
      <w:proofErr w:type="spellEnd"/>
      <w:r w:rsidRPr="003751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51FB">
        <w:rPr>
          <w:rFonts w:ascii="Times New Roman" w:hAnsi="Times New Roman" w:cs="Times New Roman"/>
          <w:sz w:val="28"/>
          <w:szCs w:val="28"/>
        </w:rPr>
        <w:t>Security</w:t>
      </w:r>
      <w:proofErr w:type="spellEnd"/>
      <w:r w:rsidRPr="003751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51FB">
        <w:rPr>
          <w:rFonts w:ascii="Times New Roman" w:hAnsi="Times New Roman" w:cs="Times New Roman"/>
          <w:sz w:val="28"/>
          <w:szCs w:val="28"/>
        </w:rPr>
        <w:t>Monitor</w:t>
      </w:r>
      <w:proofErr w:type="spellEnd"/>
    </w:p>
    <w:p w14:paraId="22743976" w14:textId="77777777" w:rsidR="00354EA0" w:rsidRPr="006C4DA6" w:rsidRDefault="006C4DA6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рхитектура программы представлена на рисунке</w:t>
      </w:r>
      <w:r w:rsidR="00ED1E1C">
        <w:rPr>
          <w:rFonts w:ascii="Times New Roman" w:hAnsi="Times New Roman" w:cs="Times New Roman"/>
          <w:sz w:val="28"/>
          <w:szCs w:val="28"/>
        </w:rPr>
        <w:t xml:space="preserve"> 1.12.</w:t>
      </w:r>
    </w:p>
    <w:p w14:paraId="5FCD37B6" w14:textId="77777777" w:rsidR="004C00DC" w:rsidRDefault="00ED1E1C" w:rsidP="00ED1E1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76B5A23" wp14:editId="5C6DC934">
            <wp:extent cx="4000054" cy="3543300"/>
            <wp:effectExtent l="0" t="0" r="63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5594" t="18208" r="50710" b="13245"/>
                    <a:stretch/>
                  </pic:blipFill>
                  <pic:spPr bwMode="auto">
                    <a:xfrm>
                      <a:off x="0" y="0"/>
                      <a:ext cx="4005750" cy="35483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DF24C5" w14:textId="77777777" w:rsidR="00ED1E1C" w:rsidRDefault="00ED1E1C" w:rsidP="00ED1E1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</w:t>
      </w:r>
      <w:r w:rsidRPr="007F4C3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2 – Архитектура анализатора трафика </w:t>
      </w:r>
      <w:proofErr w:type="spellStart"/>
      <w:r w:rsidRPr="003751FB">
        <w:rPr>
          <w:rFonts w:ascii="Times New Roman" w:hAnsi="Times New Roman" w:cs="Times New Roman"/>
          <w:sz w:val="28"/>
          <w:szCs w:val="28"/>
        </w:rPr>
        <w:t>Bro</w:t>
      </w:r>
      <w:proofErr w:type="spellEnd"/>
      <w:r w:rsidRPr="003751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51FB">
        <w:rPr>
          <w:rFonts w:ascii="Times New Roman" w:hAnsi="Times New Roman" w:cs="Times New Roman"/>
          <w:sz w:val="28"/>
          <w:szCs w:val="28"/>
        </w:rPr>
        <w:t>Network</w:t>
      </w:r>
      <w:proofErr w:type="spellEnd"/>
      <w:r w:rsidRPr="003751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51FB">
        <w:rPr>
          <w:rFonts w:ascii="Times New Roman" w:hAnsi="Times New Roman" w:cs="Times New Roman"/>
          <w:sz w:val="28"/>
          <w:szCs w:val="28"/>
        </w:rPr>
        <w:t>Security</w:t>
      </w:r>
      <w:proofErr w:type="spellEnd"/>
      <w:r w:rsidRPr="003751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51FB">
        <w:rPr>
          <w:rFonts w:ascii="Times New Roman" w:hAnsi="Times New Roman" w:cs="Times New Roman"/>
          <w:sz w:val="28"/>
          <w:szCs w:val="28"/>
        </w:rPr>
        <w:t>Monitor</w:t>
      </w:r>
      <w:proofErr w:type="spellEnd"/>
    </w:p>
    <w:p w14:paraId="319289BC" w14:textId="77777777" w:rsidR="00ED1E1C" w:rsidRDefault="00B8037C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Архитектура анализатора трафика </w:t>
      </w:r>
      <w:r>
        <w:rPr>
          <w:rFonts w:ascii="Times New Roman" w:hAnsi="Times New Roman" w:cs="Times New Roman"/>
          <w:sz w:val="28"/>
          <w:szCs w:val="28"/>
          <w:lang w:val="en-US"/>
        </w:rPr>
        <w:t>Bro</w:t>
      </w:r>
      <w:r w:rsidRPr="00B8037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стоит из двух программных модулей:</w:t>
      </w:r>
    </w:p>
    <w:p w14:paraId="5DBAC7EA" w14:textId="77777777" w:rsidR="00B8037C" w:rsidRDefault="003068D4" w:rsidP="00B8037C">
      <w:pPr>
        <w:pStyle w:val="a8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енератор событий (реализует функции анализа сетевого трафика и генерации событий);</w:t>
      </w:r>
    </w:p>
    <w:p w14:paraId="619434F2" w14:textId="221758A5" w:rsidR="003068D4" w:rsidRPr="00B8037C" w:rsidRDefault="003068D4" w:rsidP="00B8037C">
      <w:pPr>
        <w:pStyle w:val="a8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работчики событий (при помощи реализованного в программном продукте скриптового языка возможно проводить логирование процессов и событий, формировать предупреждения, а также осуществлять запуск других приложений при наступлении определенных событий</w:t>
      </w:r>
      <w:r w:rsidR="004363B0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указанных администраторам сети).</w:t>
      </w:r>
    </w:p>
    <w:p w14:paraId="0DC0190F" w14:textId="77777777" w:rsidR="00B8037C" w:rsidRPr="00C70591" w:rsidRDefault="00C70591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помощи анализатора </w:t>
      </w:r>
      <w:r>
        <w:rPr>
          <w:rFonts w:ascii="Times New Roman" w:hAnsi="Times New Roman" w:cs="Times New Roman"/>
          <w:sz w:val="28"/>
          <w:szCs w:val="28"/>
          <w:lang w:val="en-US"/>
        </w:rPr>
        <w:t>Bro</w:t>
      </w:r>
      <w:r w:rsidRPr="00C7059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ожно анализировать трафик как в режиме реального времени, так и проводить отложенный анализ файлов с </w:t>
      </w:r>
      <w:proofErr w:type="gramStart"/>
      <w:r w:rsidR="00440C9B">
        <w:rPr>
          <w:rFonts w:ascii="Times New Roman" w:hAnsi="Times New Roman" w:cs="Times New Roman"/>
          <w:sz w:val="28"/>
          <w:szCs w:val="28"/>
        </w:rPr>
        <w:t>расширением .</w:t>
      </w:r>
      <w:proofErr w:type="spellStart"/>
      <w:r w:rsidR="00440C9B">
        <w:rPr>
          <w:rFonts w:ascii="Times New Roman" w:hAnsi="Times New Roman" w:cs="Times New Roman"/>
          <w:sz w:val="28"/>
          <w:szCs w:val="28"/>
        </w:rPr>
        <w:t>pcap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.</w:t>
      </w:r>
    </w:p>
    <w:p w14:paraId="5CF22C9B" w14:textId="3480DD39" w:rsidR="00E71890" w:rsidRPr="00E71890" w:rsidRDefault="00440C9B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месте с программным продуктом поставляется набор готовых скриптов под различные задачи</w:t>
      </w:r>
      <w:r w:rsidR="00B70CAE">
        <w:rPr>
          <w:rFonts w:ascii="Times New Roman" w:hAnsi="Times New Roman" w:cs="Times New Roman"/>
          <w:sz w:val="28"/>
          <w:szCs w:val="28"/>
        </w:rPr>
        <w:t xml:space="preserve">. </w:t>
      </w:r>
      <w:r w:rsidR="00E71890">
        <w:rPr>
          <w:rFonts w:ascii="Times New Roman" w:hAnsi="Times New Roman" w:cs="Times New Roman"/>
          <w:color w:val="7030A0"/>
          <w:sz w:val="28"/>
          <w:szCs w:val="28"/>
        </w:rPr>
        <w:t xml:space="preserve">Скрипты могут применяться как к заголовку пакета, </w:t>
      </w:r>
      <w:r w:rsidR="00E71890" w:rsidRPr="00E71890">
        <w:rPr>
          <w:rFonts w:ascii="Times New Roman" w:hAnsi="Times New Roman" w:cs="Times New Roman"/>
          <w:color w:val="7030A0"/>
          <w:sz w:val="28"/>
          <w:szCs w:val="28"/>
        </w:rPr>
        <w:t>так и к его телу, что значительно расширяет круг решаемых задач данным анализатором трафика</w:t>
      </w:r>
      <w:r w:rsidR="00E71890">
        <w:rPr>
          <w:rFonts w:ascii="Times New Roman" w:hAnsi="Times New Roman" w:cs="Times New Roman"/>
          <w:color w:val="7030A0"/>
          <w:sz w:val="28"/>
          <w:szCs w:val="28"/>
        </w:rPr>
        <w:t>.</w:t>
      </w:r>
    </w:p>
    <w:p w14:paraId="6E6B0E67" w14:textId="77777777" w:rsidR="00B8037C" w:rsidRPr="00AB68C2" w:rsidRDefault="00AB68C2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грамма </w:t>
      </w:r>
      <w:r>
        <w:rPr>
          <w:rFonts w:ascii="Times New Roman" w:hAnsi="Times New Roman" w:cs="Times New Roman"/>
          <w:sz w:val="28"/>
          <w:szCs w:val="28"/>
          <w:lang w:val="en-US"/>
        </w:rPr>
        <w:t>Bro</w:t>
      </w:r>
      <w:r w:rsidRPr="00441DD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зволяет анализировать трафик в виртуальных частных сетях, однако, количество туннельных протоколов, реализованных для анализа в данной программе не велико.</w:t>
      </w:r>
    </w:p>
    <w:p w14:paraId="1C147B6F" w14:textId="77777777" w:rsidR="007C7FB7" w:rsidRPr="007C7FB7" w:rsidRDefault="007C7FB7" w:rsidP="007C7FB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146">
        <w:rPr>
          <w:rFonts w:ascii="Times New Roman" w:hAnsi="Times New Roman" w:cs="Times New Roman"/>
          <w:i/>
          <w:sz w:val="28"/>
          <w:szCs w:val="28"/>
        </w:rPr>
        <w:t>Анализатор</w:t>
      </w:r>
      <w:r w:rsidRPr="007C7FB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91146">
        <w:rPr>
          <w:rFonts w:ascii="Times New Roman" w:hAnsi="Times New Roman" w:cs="Times New Roman"/>
          <w:i/>
          <w:sz w:val="28"/>
          <w:szCs w:val="28"/>
        </w:rPr>
        <w:t>трафика</w:t>
      </w:r>
      <w:r w:rsidRPr="007C7FB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C7FB7">
        <w:rPr>
          <w:rFonts w:ascii="Times New Roman" w:hAnsi="Times New Roman" w:cs="Times New Roman"/>
          <w:i/>
          <w:sz w:val="28"/>
          <w:szCs w:val="28"/>
          <w:lang w:val="en-US"/>
        </w:rPr>
        <w:t>Snort</w:t>
      </w:r>
      <w:r w:rsidRPr="007C7FB7">
        <w:rPr>
          <w:rFonts w:ascii="Times New Roman" w:hAnsi="Times New Roman" w:cs="Times New Roman"/>
          <w:i/>
          <w:sz w:val="28"/>
          <w:szCs w:val="28"/>
        </w:rPr>
        <w:t>.</w:t>
      </w:r>
    </w:p>
    <w:p w14:paraId="58D00818" w14:textId="77777777" w:rsidR="00B8037C" w:rsidRPr="006A57BB" w:rsidRDefault="007C7FB7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основу логики работы анализатора трафика </w:t>
      </w:r>
      <w:proofErr w:type="spellStart"/>
      <w:r w:rsidRPr="007C7FB7">
        <w:rPr>
          <w:rFonts w:ascii="Times New Roman" w:hAnsi="Times New Roman" w:cs="Times New Roman"/>
          <w:sz w:val="28"/>
          <w:szCs w:val="28"/>
        </w:rPr>
        <w:t>Snor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ложен метод сигнатурного поиска </w:t>
      </w:r>
      <w:r w:rsidRPr="007C7FB7">
        <w:rPr>
          <w:rFonts w:ascii="Times New Roman" w:hAnsi="Times New Roman" w:cs="Times New Roman"/>
          <w:sz w:val="28"/>
          <w:szCs w:val="28"/>
        </w:rPr>
        <w:t xml:space="preserve">[8]. </w:t>
      </w:r>
      <w:r>
        <w:rPr>
          <w:rFonts w:ascii="Times New Roman" w:hAnsi="Times New Roman" w:cs="Times New Roman"/>
          <w:sz w:val="28"/>
          <w:szCs w:val="28"/>
        </w:rPr>
        <w:t xml:space="preserve">Разработчиком данного программного продукта является компания </w:t>
      </w:r>
      <w:proofErr w:type="spellStart"/>
      <w:r w:rsidRPr="007C7FB7">
        <w:rPr>
          <w:rFonts w:ascii="Times New Roman" w:hAnsi="Times New Roman" w:cs="Times New Roman"/>
          <w:sz w:val="28"/>
          <w:szCs w:val="28"/>
        </w:rPr>
        <w:t>Sourcefire</w:t>
      </w:r>
      <w:proofErr w:type="spellEnd"/>
      <w:r w:rsidRPr="007C7FB7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Анализатор разработан для операционных систем семейства </w:t>
      </w:r>
      <w:r>
        <w:rPr>
          <w:rFonts w:ascii="Times New Roman" w:hAnsi="Times New Roman" w:cs="Times New Roman"/>
          <w:sz w:val="28"/>
          <w:szCs w:val="28"/>
          <w:lang w:val="en-US"/>
        </w:rPr>
        <w:t>Linux</w:t>
      </w:r>
      <w:r w:rsidRPr="006A57BB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Windows</w:t>
      </w:r>
      <w:r w:rsidRPr="006A57BB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FreeBSD</w:t>
      </w:r>
      <w:r w:rsidRPr="006A57BB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Mac</w:t>
      </w:r>
      <w:r w:rsidRPr="006A57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OS</w:t>
      </w:r>
      <w:r w:rsidRPr="006A57BB">
        <w:rPr>
          <w:rFonts w:ascii="Times New Roman" w:hAnsi="Times New Roman" w:cs="Times New Roman"/>
          <w:sz w:val="28"/>
          <w:szCs w:val="28"/>
        </w:rPr>
        <w:t>.</w:t>
      </w:r>
    </w:p>
    <w:p w14:paraId="3FD37874" w14:textId="77777777" w:rsidR="00B8037C" w:rsidRDefault="006A57BB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нализатор трафика </w:t>
      </w:r>
      <w:proofErr w:type="spellStart"/>
      <w:r w:rsidRPr="006A57BB">
        <w:rPr>
          <w:rFonts w:ascii="Times New Roman" w:hAnsi="Times New Roman" w:cs="Times New Roman"/>
          <w:sz w:val="28"/>
          <w:szCs w:val="28"/>
        </w:rPr>
        <w:t>Snor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ддерживает два режима работы:</w:t>
      </w:r>
    </w:p>
    <w:p w14:paraId="2EC0DE05" w14:textId="77777777" w:rsidR="006A57BB" w:rsidRDefault="006A57BB" w:rsidP="006A57BB">
      <w:pPr>
        <w:pStyle w:val="a8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из сетевого трафика в режиме реального времени;</w:t>
      </w:r>
    </w:p>
    <w:p w14:paraId="38124487" w14:textId="77777777" w:rsidR="006A57BB" w:rsidRPr="006A57BB" w:rsidRDefault="006A57BB" w:rsidP="006A57BB">
      <w:pPr>
        <w:pStyle w:val="a8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из сохраненных в памяти сетевых трасс.</w:t>
      </w:r>
    </w:p>
    <w:p w14:paraId="2FDBB94C" w14:textId="77777777" w:rsidR="00ED1E1C" w:rsidRPr="007C7FB7" w:rsidRDefault="006A57BB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нализ сетевого трафика в режиме реального времени </w:t>
      </w:r>
      <w:r w:rsidR="00E5557F">
        <w:rPr>
          <w:rFonts w:ascii="Times New Roman" w:hAnsi="Times New Roman" w:cs="Times New Roman"/>
          <w:sz w:val="28"/>
          <w:szCs w:val="28"/>
        </w:rPr>
        <w:t>обеспечивает вывод в консольное окно содержимого перехваченных пакетов, логирование (регистрация пакетов и их сохранение, анализ статистики сетевого трафика).</w:t>
      </w:r>
    </w:p>
    <w:p w14:paraId="1B6072AD" w14:textId="77777777" w:rsidR="00ED1E1C" w:rsidRDefault="00985633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Интерфейс анализатора </w:t>
      </w:r>
      <w:proofErr w:type="spellStart"/>
      <w:r w:rsidRPr="006A57BB">
        <w:rPr>
          <w:rFonts w:ascii="Times New Roman" w:hAnsi="Times New Roman" w:cs="Times New Roman"/>
          <w:sz w:val="28"/>
          <w:szCs w:val="28"/>
        </w:rPr>
        <w:t>Snor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едставлен на рисунке 1.13.</w:t>
      </w:r>
    </w:p>
    <w:p w14:paraId="5E1C170F" w14:textId="77777777" w:rsidR="00985633" w:rsidRDefault="00985633" w:rsidP="0098563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ACCBD95" wp14:editId="1B91FA56">
            <wp:extent cx="6299835" cy="4062095"/>
            <wp:effectExtent l="19050" t="19050" r="24765" b="1460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snortalerts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062095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6AD8DD6" w14:textId="77777777" w:rsidR="00985633" w:rsidRDefault="00985633" w:rsidP="0098563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</w:t>
      </w:r>
      <w:r w:rsidRPr="007F4C3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3 – </w:t>
      </w:r>
      <w:r w:rsidRPr="00985633">
        <w:rPr>
          <w:rFonts w:ascii="Times New Roman" w:hAnsi="Times New Roman" w:cs="Times New Roman"/>
          <w:sz w:val="28"/>
          <w:szCs w:val="28"/>
        </w:rPr>
        <w:t xml:space="preserve">Интерфейс анализатора трафика </w:t>
      </w:r>
      <w:proofErr w:type="spellStart"/>
      <w:r w:rsidRPr="006A57BB">
        <w:rPr>
          <w:rFonts w:ascii="Times New Roman" w:hAnsi="Times New Roman" w:cs="Times New Roman"/>
          <w:sz w:val="28"/>
          <w:szCs w:val="28"/>
        </w:rPr>
        <w:t>Snort</w:t>
      </w:r>
      <w:proofErr w:type="spellEnd"/>
    </w:p>
    <w:p w14:paraId="7B274074" w14:textId="77777777" w:rsidR="00485B77" w:rsidRPr="006C4DA6" w:rsidRDefault="00485B77" w:rsidP="00485B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рхитектура программы представлена на рисунке 1.14.</w:t>
      </w:r>
    </w:p>
    <w:p w14:paraId="2BE089C5" w14:textId="77777777" w:rsidR="00985633" w:rsidRDefault="00485B77" w:rsidP="00485B7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A3D7CCC" wp14:editId="33E989DB">
            <wp:extent cx="4581451" cy="36766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46114" t="14727" r="5655" b="16726"/>
                    <a:stretch/>
                  </pic:blipFill>
                  <pic:spPr bwMode="auto">
                    <a:xfrm>
                      <a:off x="0" y="0"/>
                      <a:ext cx="4595693" cy="36880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120622" w14:textId="77777777" w:rsidR="00485B77" w:rsidRDefault="00485B77" w:rsidP="00485B7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</w:t>
      </w:r>
      <w:r w:rsidRPr="007F4C3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4 – </w:t>
      </w:r>
      <w:r w:rsidR="00D5215D">
        <w:rPr>
          <w:rFonts w:ascii="Times New Roman" w:hAnsi="Times New Roman" w:cs="Times New Roman"/>
          <w:sz w:val="28"/>
          <w:szCs w:val="28"/>
        </w:rPr>
        <w:t>Архитектура</w:t>
      </w:r>
      <w:r w:rsidRPr="00985633">
        <w:rPr>
          <w:rFonts w:ascii="Times New Roman" w:hAnsi="Times New Roman" w:cs="Times New Roman"/>
          <w:sz w:val="28"/>
          <w:szCs w:val="28"/>
        </w:rPr>
        <w:t xml:space="preserve"> анализатора трафика </w:t>
      </w:r>
      <w:proofErr w:type="spellStart"/>
      <w:r w:rsidRPr="006A57BB">
        <w:rPr>
          <w:rFonts w:ascii="Times New Roman" w:hAnsi="Times New Roman" w:cs="Times New Roman"/>
          <w:sz w:val="28"/>
          <w:szCs w:val="28"/>
        </w:rPr>
        <w:t>Snort</w:t>
      </w:r>
      <w:proofErr w:type="spellEnd"/>
    </w:p>
    <w:p w14:paraId="2E822FB4" w14:textId="77777777" w:rsidR="00B92EE5" w:rsidRDefault="0040484A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Основным отличием архитектуры анализатора трафика </w:t>
      </w:r>
      <w:proofErr w:type="spellStart"/>
      <w:r w:rsidRPr="006A57BB">
        <w:rPr>
          <w:rFonts w:ascii="Times New Roman" w:hAnsi="Times New Roman" w:cs="Times New Roman"/>
          <w:sz w:val="28"/>
          <w:szCs w:val="28"/>
        </w:rPr>
        <w:t>Snor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является наличие двух основных компонентов: процессоров и модуля обнаружения. Задача процессоров состоит в разборе различных сетевых протоколов. В программу можно добавлять </w:t>
      </w:r>
      <w:r w:rsidR="00404C12">
        <w:rPr>
          <w:rFonts w:ascii="Times New Roman" w:hAnsi="Times New Roman" w:cs="Times New Roman"/>
          <w:sz w:val="28"/>
          <w:szCs w:val="28"/>
        </w:rPr>
        <w:t>пользовательские процессоры. Модуль обнаружения определяет заданные пользователем шаблоны событий и выполняет заданные действия при их обнаружении.</w:t>
      </w:r>
      <w:r w:rsidR="00E22A84">
        <w:rPr>
          <w:rFonts w:ascii="Times New Roman" w:hAnsi="Times New Roman" w:cs="Times New Roman"/>
          <w:sz w:val="28"/>
          <w:szCs w:val="28"/>
        </w:rPr>
        <w:t xml:space="preserve"> Модуль обнаружения работает в соответствии с правилами, </w:t>
      </w:r>
      <w:r w:rsidR="00DD2052">
        <w:rPr>
          <w:rFonts w:ascii="Times New Roman" w:hAnsi="Times New Roman" w:cs="Times New Roman"/>
          <w:sz w:val="28"/>
          <w:szCs w:val="28"/>
        </w:rPr>
        <w:t>которые включают заголовки и опции.</w:t>
      </w:r>
    </w:p>
    <w:p w14:paraId="536CCEB4" w14:textId="77777777" w:rsidR="00C5447C" w:rsidRPr="007C7FB7" w:rsidRDefault="00C5447C" w:rsidP="00C5447C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146">
        <w:rPr>
          <w:rFonts w:ascii="Times New Roman" w:hAnsi="Times New Roman" w:cs="Times New Roman"/>
          <w:i/>
          <w:sz w:val="28"/>
          <w:szCs w:val="28"/>
        </w:rPr>
        <w:t>Анализатор</w:t>
      </w:r>
      <w:r w:rsidRPr="007C7FB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91146">
        <w:rPr>
          <w:rFonts w:ascii="Times New Roman" w:hAnsi="Times New Roman" w:cs="Times New Roman"/>
          <w:i/>
          <w:sz w:val="28"/>
          <w:szCs w:val="28"/>
        </w:rPr>
        <w:t>трафика</w:t>
      </w:r>
      <w:r w:rsidRPr="007C7FB7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C5447C">
        <w:rPr>
          <w:rFonts w:ascii="Times New Roman" w:hAnsi="Times New Roman" w:cs="Times New Roman"/>
          <w:i/>
          <w:sz w:val="28"/>
          <w:szCs w:val="28"/>
        </w:rPr>
        <w:t>Colasoft</w:t>
      </w:r>
      <w:proofErr w:type="spellEnd"/>
      <w:r w:rsidRPr="00C5447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C5447C">
        <w:rPr>
          <w:rFonts w:ascii="Times New Roman" w:hAnsi="Times New Roman" w:cs="Times New Roman"/>
          <w:i/>
          <w:sz w:val="28"/>
          <w:szCs w:val="28"/>
        </w:rPr>
        <w:t>Capsa</w:t>
      </w:r>
      <w:proofErr w:type="spellEnd"/>
      <w:r w:rsidRPr="007C7FB7">
        <w:rPr>
          <w:rFonts w:ascii="Times New Roman" w:hAnsi="Times New Roman" w:cs="Times New Roman"/>
          <w:i/>
          <w:sz w:val="28"/>
          <w:szCs w:val="28"/>
        </w:rPr>
        <w:t>.</w:t>
      </w:r>
    </w:p>
    <w:p w14:paraId="10429FB8" w14:textId="77777777" w:rsidR="00B92EE5" w:rsidRDefault="00966C42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ый анализатор трафика предназначен для диагностики работоспособности сети. Разработчиком </w:t>
      </w:r>
      <w:proofErr w:type="spellStart"/>
      <w:r w:rsidRPr="00966C42">
        <w:rPr>
          <w:rFonts w:ascii="Times New Roman" w:hAnsi="Times New Roman" w:cs="Times New Roman"/>
          <w:sz w:val="28"/>
          <w:szCs w:val="28"/>
        </w:rPr>
        <w:t>Colasoft</w:t>
      </w:r>
      <w:proofErr w:type="spellEnd"/>
      <w:r w:rsidRPr="00966C4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66C42">
        <w:rPr>
          <w:rFonts w:ascii="Times New Roman" w:hAnsi="Times New Roman" w:cs="Times New Roman"/>
          <w:sz w:val="28"/>
          <w:szCs w:val="28"/>
        </w:rPr>
        <w:t>Caps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является </w:t>
      </w:r>
      <w:proofErr w:type="spellStart"/>
      <w:r w:rsidRPr="00966C42">
        <w:rPr>
          <w:rFonts w:ascii="Times New Roman" w:hAnsi="Times New Roman" w:cs="Times New Roman"/>
          <w:sz w:val="28"/>
          <w:szCs w:val="28"/>
        </w:rPr>
        <w:t>Colasof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66C42">
        <w:rPr>
          <w:rFonts w:ascii="Times New Roman" w:hAnsi="Times New Roman" w:cs="Times New Roman"/>
          <w:sz w:val="28"/>
          <w:szCs w:val="28"/>
        </w:rPr>
        <w:t>Colasoft</w:t>
      </w:r>
      <w:proofErr w:type="spellEnd"/>
      <w:r w:rsidRPr="00966C4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66C42">
        <w:rPr>
          <w:rFonts w:ascii="Times New Roman" w:hAnsi="Times New Roman" w:cs="Times New Roman"/>
          <w:sz w:val="28"/>
          <w:szCs w:val="28"/>
        </w:rPr>
        <w:t>Caps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E7E0E">
        <w:rPr>
          <w:rFonts w:ascii="Times New Roman" w:hAnsi="Times New Roman" w:cs="Times New Roman"/>
          <w:sz w:val="28"/>
          <w:szCs w:val="28"/>
        </w:rPr>
        <w:t>распространяется по лицензии</w:t>
      </w:r>
      <w:r w:rsidR="008D3905">
        <w:rPr>
          <w:rFonts w:ascii="Times New Roman" w:hAnsi="Times New Roman" w:cs="Times New Roman"/>
          <w:sz w:val="28"/>
          <w:szCs w:val="28"/>
        </w:rPr>
        <w:t>, однако существует бесплатная ограниченная версия программы</w:t>
      </w:r>
      <w:r w:rsidR="000E7E0E">
        <w:rPr>
          <w:rFonts w:ascii="Times New Roman" w:hAnsi="Times New Roman" w:cs="Times New Roman"/>
          <w:sz w:val="28"/>
          <w:szCs w:val="28"/>
        </w:rPr>
        <w:t xml:space="preserve">. Анализатор разработан для семейства операционных систем </w:t>
      </w:r>
      <w:r w:rsidR="000E7E0E">
        <w:rPr>
          <w:rFonts w:ascii="Times New Roman" w:hAnsi="Times New Roman" w:cs="Times New Roman"/>
          <w:sz w:val="28"/>
          <w:szCs w:val="28"/>
          <w:lang w:val="en-US"/>
        </w:rPr>
        <w:t>Windows</w:t>
      </w:r>
      <w:r w:rsidR="000E7E0E">
        <w:rPr>
          <w:rFonts w:ascii="Times New Roman" w:hAnsi="Times New Roman" w:cs="Times New Roman"/>
          <w:sz w:val="28"/>
          <w:szCs w:val="28"/>
        </w:rPr>
        <w:t xml:space="preserve"> и работает как с </w:t>
      </w:r>
      <w:r w:rsidR="001858F4">
        <w:rPr>
          <w:rFonts w:ascii="Times New Roman" w:hAnsi="Times New Roman" w:cs="Times New Roman"/>
          <w:sz w:val="28"/>
          <w:szCs w:val="28"/>
        </w:rPr>
        <w:t>проводными,</w:t>
      </w:r>
      <w:r w:rsidR="000E7E0E">
        <w:rPr>
          <w:rFonts w:ascii="Times New Roman" w:hAnsi="Times New Roman" w:cs="Times New Roman"/>
          <w:sz w:val="28"/>
          <w:szCs w:val="28"/>
        </w:rPr>
        <w:t xml:space="preserve"> так и с беспроводными сетевыми картами.</w:t>
      </w:r>
    </w:p>
    <w:p w14:paraId="66F5FE87" w14:textId="77777777" w:rsidR="00845470" w:rsidRDefault="00845470" w:rsidP="0084547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терфейс анализатора </w:t>
      </w:r>
      <w:proofErr w:type="spellStart"/>
      <w:r w:rsidRPr="00845470">
        <w:rPr>
          <w:rFonts w:ascii="Times New Roman" w:hAnsi="Times New Roman" w:cs="Times New Roman"/>
          <w:sz w:val="28"/>
          <w:szCs w:val="28"/>
        </w:rPr>
        <w:t>Colasoft</w:t>
      </w:r>
      <w:proofErr w:type="spellEnd"/>
      <w:r w:rsidRPr="00845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5470">
        <w:rPr>
          <w:rFonts w:ascii="Times New Roman" w:hAnsi="Times New Roman" w:cs="Times New Roman"/>
          <w:sz w:val="28"/>
          <w:szCs w:val="28"/>
        </w:rPr>
        <w:t>Caps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едставлен на рисунке 1.15.</w:t>
      </w:r>
    </w:p>
    <w:p w14:paraId="06327316" w14:textId="77777777" w:rsidR="000E7E0E" w:rsidRPr="000E7E0E" w:rsidRDefault="00845470" w:rsidP="0084547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15A780B" wp14:editId="26BBFD8A">
            <wp:extent cx="5941523" cy="3596185"/>
            <wp:effectExtent l="19050" t="19050" r="21590" b="2349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olasoft Capsa.jp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57847" cy="3606065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875D800" w14:textId="77777777" w:rsidR="00845470" w:rsidRDefault="00845470" w:rsidP="0084547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</w:t>
      </w:r>
      <w:r w:rsidRPr="007F4C3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5 – </w:t>
      </w:r>
      <w:r w:rsidRPr="00985633">
        <w:rPr>
          <w:rFonts w:ascii="Times New Roman" w:hAnsi="Times New Roman" w:cs="Times New Roman"/>
          <w:sz w:val="28"/>
          <w:szCs w:val="28"/>
        </w:rPr>
        <w:t xml:space="preserve">Интерфейс анализатора трафика </w:t>
      </w:r>
      <w:proofErr w:type="spellStart"/>
      <w:r w:rsidRPr="00845470">
        <w:rPr>
          <w:rFonts w:ascii="Times New Roman" w:hAnsi="Times New Roman" w:cs="Times New Roman"/>
          <w:sz w:val="28"/>
          <w:szCs w:val="28"/>
        </w:rPr>
        <w:t>Colasoft</w:t>
      </w:r>
      <w:proofErr w:type="spellEnd"/>
      <w:r w:rsidRPr="00845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5470">
        <w:rPr>
          <w:rFonts w:ascii="Times New Roman" w:hAnsi="Times New Roman" w:cs="Times New Roman"/>
          <w:sz w:val="28"/>
          <w:szCs w:val="28"/>
        </w:rPr>
        <w:t>Capsa</w:t>
      </w:r>
      <w:proofErr w:type="spellEnd"/>
    </w:p>
    <w:p w14:paraId="3BEC5D01" w14:textId="77777777" w:rsidR="00284237" w:rsidRPr="006C4DA6" w:rsidRDefault="00284237" w:rsidP="002842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рхитектура программы представлена на рисунке 1.16.</w:t>
      </w:r>
      <w:r w:rsidR="006D49D3">
        <w:rPr>
          <w:rFonts w:ascii="Times New Roman" w:hAnsi="Times New Roman" w:cs="Times New Roman"/>
          <w:sz w:val="28"/>
          <w:szCs w:val="28"/>
        </w:rPr>
        <w:t xml:space="preserve"> Логически программа состоит из нескольких модулей. Модуль перехвата данных </w:t>
      </w:r>
      <w:r w:rsidR="006D49D3">
        <w:rPr>
          <w:rFonts w:ascii="Times New Roman" w:hAnsi="Times New Roman" w:cs="Times New Roman"/>
          <w:sz w:val="28"/>
          <w:szCs w:val="28"/>
        </w:rPr>
        <w:lastRenderedPageBreak/>
        <w:t>взаимодействует с сетевым драйвером и передает перехваченные пакеты анализатору для разбора содержимого пакетов</w:t>
      </w:r>
      <w:r w:rsidR="00B16F1D">
        <w:rPr>
          <w:rFonts w:ascii="Times New Roman" w:hAnsi="Times New Roman" w:cs="Times New Roman"/>
          <w:sz w:val="28"/>
          <w:szCs w:val="28"/>
        </w:rPr>
        <w:t xml:space="preserve"> в режиме реального времени</w:t>
      </w:r>
      <w:r w:rsidR="006D49D3">
        <w:rPr>
          <w:rFonts w:ascii="Times New Roman" w:hAnsi="Times New Roman" w:cs="Times New Roman"/>
          <w:sz w:val="28"/>
          <w:szCs w:val="28"/>
        </w:rPr>
        <w:t>.</w:t>
      </w:r>
    </w:p>
    <w:p w14:paraId="75B8C381" w14:textId="77777777" w:rsidR="00DD2052" w:rsidRDefault="00D5215D" w:rsidP="0028423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4FA4BCF" wp14:editId="613B1246">
            <wp:extent cx="4061042" cy="29051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43657" t="14731" r="6065" b="27726"/>
                    <a:stretch/>
                  </pic:blipFill>
                  <pic:spPr bwMode="auto">
                    <a:xfrm>
                      <a:off x="0" y="0"/>
                      <a:ext cx="4075519" cy="29154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312B64" w14:textId="77777777" w:rsidR="00D5215D" w:rsidRDefault="00D5215D" w:rsidP="00D5215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</w:t>
      </w:r>
      <w:r w:rsidRPr="007F4C3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6 – Архитектура</w:t>
      </w:r>
      <w:r w:rsidRPr="00985633">
        <w:rPr>
          <w:rFonts w:ascii="Times New Roman" w:hAnsi="Times New Roman" w:cs="Times New Roman"/>
          <w:sz w:val="28"/>
          <w:szCs w:val="28"/>
        </w:rPr>
        <w:t xml:space="preserve"> анализатора трафика </w:t>
      </w:r>
      <w:proofErr w:type="spellStart"/>
      <w:r w:rsidRPr="00845470">
        <w:rPr>
          <w:rFonts w:ascii="Times New Roman" w:hAnsi="Times New Roman" w:cs="Times New Roman"/>
          <w:sz w:val="28"/>
          <w:szCs w:val="28"/>
        </w:rPr>
        <w:t>Colasoft</w:t>
      </w:r>
      <w:proofErr w:type="spellEnd"/>
      <w:r w:rsidRPr="00845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5470">
        <w:rPr>
          <w:rFonts w:ascii="Times New Roman" w:hAnsi="Times New Roman" w:cs="Times New Roman"/>
          <w:sz w:val="28"/>
          <w:szCs w:val="28"/>
        </w:rPr>
        <w:t>Capsa</w:t>
      </w:r>
      <w:proofErr w:type="spellEnd"/>
    </w:p>
    <w:p w14:paraId="155A7B2A" w14:textId="77777777" w:rsidR="00DD2052" w:rsidRPr="00392FE8" w:rsidRDefault="00392FE8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цесс анализа трафика анализатором </w:t>
      </w:r>
      <w:proofErr w:type="spellStart"/>
      <w:r w:rsidRPr="00845470">
        <w:rPr>
          <w:rFonts w:ascii="Times New Roman" w:hAnsi="Times New Roman" w:cs="Times New Roman"/>
          <w:sz w:val="28"/>
          <w:szCs w:val="28"/>
        </w:rPr>
        <w:t>Colasoft</w:t>
      </w:r>
      <w:proofErr w:type="spellEnd"/>
      <w:r w:rsidRPr="00845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5470">
        <w:rPr>
          <w:rFonts w:ascii="Times New Roman" w:hAnsi="Times New Roman" w:cs="Times New Roman"/>
          <w:sz w:val="28"/>
          <w:szCs w:val="28"/>
        </w:rPr>
        <w:t>Caps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едставлен на рисунке 1.17.</w:t>
      </w:r>
    </w:p>
    <w:p w14:paraId="4B33B9F2" w14:textId="77777777" w:rsidR="00DD2052" w:rsidRDefault="00392FE8" w:rsidP="00392F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238EB9C" wp14:editId="4CB393E4">
            <wp:extent cx="2827096" cy="425767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l="53372" t="14727" r="21530" b="18332"/>
                    <a:stretch/>
                  </pic:blipFill>
                  <pic:spPr bwMode="auto">
                    <a:xfrm>
                      <a:off x="0" y="0"/>
                      <a:ext cx="2848877" cy="42904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7161E4" w14:textId="77777777" w:rsidR="00392FE8" w:rsidRDefault="00392FE8" w:rsidP="00392F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</w:t>
      </w:r>
      <w:r w:rsidRPr="007F4C3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7 – Процесс анализа трафика в </w:t>
      </w:r>
      <w:r w:rsidR="005B63A5">
        <w:rPr>
          <w:rFonts w:ascii="Times New Roman" w:hAnsi="Times New Roman" w:cs="Times New Roman"/>
          <w:sz w:val="28"/>
          <w:szCs w:val="28"/>
        </w:rPr>
        <w:t>программе</w:t>
      </w:r>
      <w:r w:rsidRPr="0098563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5470">
        <w:rPr>
          <w:rFonts w:ascii="Times New Roman" w:hAnsi="Times New Roman" w:cs="Times New Roman"/>
          <w:sz w:val="28"/>
          <w:szCs w:val="28"/>
        </w:rPr>
        <w:t>Colasoft</w:t>
      </w:r>
      <w:proofErr w:type="spellEnd"/>
      <w:r w:rsidRPr="00845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5470">
        <w:rPr>
          <w:rFonts w:ascii="Times New Roman" w:hAnsi="Times New Roman" w:cs="Times New Roman"/>
          <w:sz w:val="28"/>
          <w:szCs w:val="28"/>
        </w:rPr>
        <w:t>Capsa</w:t>
      </w:r>
      <w:proofErr w:type="spellEnd"/>
    </w:p>
    <w:p w14:paraId="0AC52DAA" w14:textId="77777777" w:rsidR="00DD2052" w:rsidRDefault="005B63A5" w:rsidP="00392FE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ерехваченные пакеты анализатором трафика проходят систему пользовательских фильтров и поступают на программный блок первичного</w:t>
      </w:r>
      <w:r w:rsidR="00C374EF">
        <w:rPr>
          <w:rFonts w:ascii="Times New Roman" w:hAnsi="Times New Roman" w:cs="Times New Roman"/>
          <w:sz w:val="28"/>
          <w:szCs w:val="28"/>
        </w:rPr>
        <w:t xml:space="preserve"> анализа, который проводит разбор кадров и пакетов на канальном, сетевом и транспортном уровнях модели взаимодействия открытых систем.</w:t>
      </w:r>
    </w:p>
    <w:p w14:paraId="49759153" w14:textId="77777777" w:rsidR="00B92EE5" w:rsidRDefault="00856C04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торичный анализ обеспечивает разбор пакетов на прикладном уровне семиуровневой модели. Анализатор трафика поддерживает более трехсот протоколов прикладного уровня.</w:t>
      </w:r>
    </w:p>
    <w:p w14:paraId="3E54EA54" w14:textId="77777777" w:rsidR="0085621E" w:rsidRDefault="0085621E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лавной особенностью и одновременно достоинством анализатора трафика </w:t>
      </w:r>
      <w:proofErr w:type="spellStart"/>
      <w:r w:rsidRPr="00845470">
        <w:rPr>
          <w:rFonts w:ascii="Times New Roman" w:hAnsi="Times New Roman" w:cs="Times New Roman"/>
          <w:sz w:val="28"/>
          <w:szCs w:val="28"/>
        </w:rPr>
        <w:t>Colasoft</w:t>
      </w:r>
      <w:proofErr w:type="spellEnd"/>
      <w:r w:rsidRPr="00845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5470">
        <w:rPr>
          <w:rFonts w:ascii="Times New Roman" w:hAnsi="Times New Roman" w:cs="Times New Roman"/>
          <w:sz w:val="28"/>
          <w:szCs w:val="28"/>
        </w:rPr>
        <w:t>Caps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является многопоточность.</w:t>
      </w:r>
    </w:p>
    <w:p w14:paraId="5AAE75CD" w14:textId="77777777" w:rsidR="00A05A60" w:rsidRPr="007C7FB7" w:rsidRDefault="00A05A60" w:rsidP="00A05A60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146">
        <w:rPr>
          <w:rFonts w:ascii="Times New Roman" w:hAnsi="Times New Roman" w:cs="Times New Roman"/>
          <w:i/>
          <w:sz w:val="28"/>
          <w:szCs w:val="28"/>
        </w:rPr>
        <w:t>Анализатор</w:t>
      </w:r>
      <w:r w:rsidRPr="007C7FB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91146">
        <w:rPr>
          <w:rFonts w:ascii="Times New Roman" w:hAnsi="Times New Roman" w:cs="Times New Roman"/>
          <w:i/>
          <w:sz w:val="28"/>
          <w:szCs w:val="28"/>
        </w:rPr>
        <w:t>трафика</w:t>
      </w:r>
      <w:r w:rsidRPr="007C7FB7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05A60">
        <w:rPr>
          <w:rFonts w:ascii="Times New Roman" w:hAnsi="Times New Roman" w:cs="Times New Roman"/>
          <w:i/>
          <w:sz w:val="28"/>
          <w:szCs w:val="28"/>
        </w:rPr>
        <w:t>ClearSight</w:t>
      </w:r>
      <w:proofErr w:type="spellEnd"/>
      <w:r w:rsidRPr="00A05A6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05A60">
        <w:rPr>
          <w:rFonts w:ascii="Times New Roman" w:hAnsi="Times New Roman" w:cs="Times New Roman"/>
          <w:i/>
          <w:sz w:val="28"/>
          <w:szCs w:val="28"/>
        </w:rPr>
        <w:t>Analyzer</w:t>
      </w:r>
      <w:proofErr w:type="spellEnd"/>
      <w:r w:rsidRPr="007C7FB7">
        <w:rPr>
          <w:rFonts w:ascii="Times New Roman" w:hAnsi="Times New Roman" w:cs="Times New Roman"/>
          <w:i/>
          <w:sz w:val="28"/>
          <w:szCs w:val="28"/>
        </w:rPr>
        <w:t>.</w:t>
      </w:r>
    </w:p>
    <w:p w14:paraId="71EA18C7" w14:textId="77777777" w:rsidR="00B92EE5" w:rsidRDefault="00696CD1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нализатор трафика </w:t>
      </w:r>
      <w:proofErr w:type="spellStart"/>
      <w:r w:rsidRPr="00696CD1">
        <w:rPr>
          <w:rFonts w:ascii="Times New Roman" w:hAnsi="Times New Roman" w:cs="Times New Roman"/>
          <w:sz w:val="28"/>
          <w:szCs w:val="28"/>
        </w:rPr>
        <w:t>ClearSight</w:t>
      </w:r>
      <w:proofErr w:type="spellEnd"/>
      <w:r w:rsidRPr="00696C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96CD1">
        <w:rPr>
          <w:rFonts w:ascii="Times New Roman" w:hAnsi="Times New Roman" w:cs="Times New Roman"/>
          <w:sz w:val="28"/>
          <w:szCs w:val="28"/>
        </w:rPr>
        <w:t>Analyze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является программно-аппаратным модулем комплекса </w:t>
      </w:r>
      <w:proofErr w:type="spellStart"/>
      <w:r w:rsidRPr="00696CD1">
        <w:rPr>
          <w:rFonts w:ascii="Times New Roman" w:hAnsi="Times New Roman" w:cs="Times New Roman"/>
          <w:sz w:val="28"/>
          <w:szCs w:val="28"/>
        </w:rPr>
        <w:t>Network</w:t>
      </w:r>
      <w:proofErr w:type="spellEnd"/>
      <w:r w:rsidRPr="00696C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96CD1">
        <w:rPr>
          <w:rFonts w:ascii="Times New Roman" w:hAnsi="Times New Roman" w:cs="Times New Roman"/>
          <w:sz w:val="28"/>
          <w:szCs w:val="28"/>
        </w:rPr>
        <w:t>Time</w:t>
      </w:r>
      <w:proofErr w:type="spellEnd"/>
      <w:r w:rsidRPr="00696C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96CD1">
        <w:rPr>
          <w:rFonts w:ascii="Times New Roman" w:hAnsi="Times New Roman" w:cs="Times New Roman"/>
          <w:sz w:val="28"/>
          <w:szCs w:val="28"/>
        </w:rPr>
        <w:t>Machine</w:t>
      </w:r>
      <w:proofErr w:type="spellEnd"/>
      <w:r>
        <w:rPr>
          <w:rFonts w:ascii="Times New Roman" w:hAnsi="Times New Roman" w:cs="Times New Roman"/>
          <w:sz w:val="28"/>
          <w:szCs w:val="28"/>
        </w:rPr>
        <w:t>, архитектура которого представлена на рисунке 1.18.</w:t>
      </w:r>
    </w:p>
    <w:p w14:paraId="3CC58C4B" w14:textId="77777777" w:rsidR="00B92EE5" w:rsidRDefault="00696CD1" w:rsidP="00696CD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03D71F7" wp14:editId="7049C5ED">
            <wp:extent cx="4661253" cy="3448050"/>
            <wp:effectExtent l="0" t="0" r="635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l="39159" t="15798" r="5655" b="11907"/>
                    <a:stretch/>
                  </pic:blipFill>
                  <pic:spPr bwMode="auto">
                    <a:xfrm>
                      <a:off x="0" y="0"/>
                      <a:ext cx="4665937" cy="34515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A3F8C9" w14:textId="77777777" w:rsidR="00696CD1" w:rsidRDefault="00696CD1" w:rsidP="00696CD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</w:t>
      </w:r>
      <w:r w:rsidRPr="007F4C3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8 – </w:t>
      </w:r>
      <w:r w:rsidRPr="00696CD1">
        <w:rPr>
          <w:rFonts w:ascii="Times New Roman" w:hAnsi="Times New Roman" w:cs="Times New Roman"/>
          <w:sz w:val="28"/>
          <w:szCs w:val="28"/>
        </w:rPr>
        <w:t xml:space="preserve">Архитектура </w:t>
      </w:r>
      <w:proofErr w:type="spellStart"/>
      <w:r w:rsidRPr="00696CD1">
        <w:rPr>
          <w:rFonts w:ascii="Times New Roman" w:hAnsi="Times New Roman" w:cs="Times New Roman"/>
          <w:sz w:val="28"/>
          <w:szCs w:val="28"/>
        </w:rPr>
        <w:t>Network</w:t>
      </w:r>
      <w:proofErr w:type="spellEnd"/>
      <w:r w:rsidRPr="00696C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96CD1">
        <w:rPr>
          <w:rFonts w:ascii="Times New Roman" w:hAnsi="Times New Roman" w:cs="Times New Roman"/>
          <w:sz w:val="28"/>
          <w:szCs w:val="28"/>
        </w:rPr>
        <w:t>Time</w:t>
      </w:r>
      <w:proofErr w:type="spellEnd"/>
      <w:r w:rsidRPr="00696C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96CD1">
        <w:rPr>
          <w:rFonts w:ascii="Times New Roman" w:hAnsi="Times New Roman" w:cs="Times New Roman"/>
          <w:sz w:val="28"/>
          <w:szCs w:val="28"/>
        </w:rPr>
        <w:t>Machine</w:t>
      </w:r>
      <w:proofErr w:type="spellEnd"/>
    </w:p>
    <w:p w14:paraId="0A8BDAD7" w14:textId="77777777" w:rsidR="00B92EE5" w:rsidRPr="007A09B7" w:rsidRDefault="00696CD1" w:rsidP="00A238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следуемый трафик поступает на сетевую карту </w:t>
      </w:r>
      <w:r>
        <w:rPr>
          <w:rFonts w:ascii="Times New Roman" w:hAnsi="Times New Roman" w:cs="Times New Roman"/>
          <w:sz w:val="28"/>
          <w:szCs w:val="28"/>
          <w:lang w:val="en-US"/>
        </w:rPr>
        <w:t>FPGA</w:t>
      </w:r>
      <w:r>
        <w:rPr>
          <w:rFonts w:ascii="Times New Roman" w:hAnsi="Times New Roman" w:cs="Times New Roman"/>
          <w:sz w:val="28"/>
          <w:szCs w:val="28"/>
        </w:rPr>
        <w:t xml:space="preserve"> программно-аппаратного комплекса и далее может анализироваться либо в режиме реального времени, либо поступать в хранилище сетевых пакетов (область долговременной памяти на жестком диске)</w:t>
      </w:r>
      <w:r w:rsidR="007A09B7">
        <w:rPr>
          <w:rFonts w:ascii="Times New Roman" w:hAnsi="Times New Roman" w:cs="Times New Roman"/>
          <w:sz w:val="28"/>
          <w:szCs w:val="28"/>
        </w:rPr>
        <w:t xml:space="preserve">. При анализе в режиме реального времени может </w:t>
      </w:r>
      <w:r w:rsidR="007A09B7">
        <w:rPr>
          <w:rFonts w:ascii="Times New Roman" w:hAnsi="Times New Roman" w:cs="Times New Roman"/>
          <w:sz w:val="28"/>
          <w:szCs w:val="28"/>
        </w:rPr>
        <w:lastRenderedPageBreak/>
        <w:t xml:space="preserve">проводится индексация трафика по различным характеристик при помощи программного модуля </w:t>
      </w:r>
      <w:r w:rsidR="007A09B7">
        <w:rPr>
          <w:rFonts w:ascii="Times New Roman" w:hAnsi="Times New Roman" w:cs="Times New Roman"/>
          <w:sz w:val="28"/>
          <w:szCs w:val="28"/>
          <w:lang w:val="en-US"/>
        </w:rPr>
        <w:t>Atlas</w:t>
      </w:r>
      <w:r w:rsidR="007A09B7">
        <w:rPr>
          <w:rFonts w:ascii="Times New Roman" w:hAnsi="Times New Roman" w:cs="Times New Roman"/>
          <w:sz w:val="28"/>
          <w:szCs w:val="28"/>
        </w:rPr>
        <w:t>. За счет программно-аппаратной реализации комплекса повышается анализ трафика в режиме реального времени на высокоскоростных каналах связи (до 20 Гбит</w:t>
      </w:r>
      <w:r w:rsidR="007A09B7" w:rsidRPr="007A09B7">
        <w:rPr>
          <w:rFonts w:ascii="Times New Roman" w:hAnsi="Times New Roman" w:cs="Times New Roman"/>
          <w:sz w:val="28"/>
          <w:szCs w:val="28"/>
        </w:rPr>
        <w:t>/</w:t>
      </w:r>
      <w:r w:rsidR="007A09B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7A09B7">
        <w:rPr>
          <w:rFonts w:ascii="Times New Roman" w:hAnsi="Times New Roman" w:cs="Times New Roman"/>
          <w:sz w:val="28"/>
          <w:szCs w:val="28"/>
        </w:rPr>
        <w:t>). Интерфейс программы представлен на рисунке 1.19.</w:t>
      </w:r>
    </w:p>
    <w:p w14:paraId="325716D7" w14:textId="77777777" w:rsidR="00B92EE5" w:rsidRPr="007C7FB7" w:rsidRDefault="00B92EE5" w:rsidP="005B63A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93B13F3" wp14:editId="4A793F0C">
            <wp:extent cx="5827059" cy="3684494"/>
            <wp:effectExtent l="19050" t="19050" r="21590" b="1143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learSight Analyzer.jp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7059" cy="3684494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21405F1" w14:textId="77777777" w:rsidR="007A09B7" w:rsidRDefault="007A09B7" w:rsidP="007A09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</w:t>
      </w:r>
      <w:r w:rsidRPr="007F4C3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9 – Интерфейс программы </w:t>
      </w:r>
      <w:proofErr w:type="spellStart"/>
      <w:r w:rsidRPr="007A09B7">
        <w:rPr>
          <w:rFonts w:ascii="Times New Roman" w:hAnsi="Times New Roman" w:cs="Times New Roman"/>
          <w:sz w:val="28"/>
          <w:szCs w:val="28"/>
        </w:rPr>
        <w:t>ClearSight</w:t>
      </w:r>
      <w:proofErr w:type="spellEnd"/>
      <w:r w:rsidRPr="007A09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A09B7">
        <w:rPr>
          <w:rFonts w:ascii="Times New Roman" w:hAnsi="Times New Roman" w:cs="Times New Roman"/>
          <w:sz w:val="28"/>
          <w:szCs w:val="28"/>
        </w:rPr>
        <w:t>Analyzer</w:t>
      </w:r>
      <w:proofErr w:type="spellEnd"/>
    </w:p>
    <w:p w14:paraId="6534C9D9" w14:textId="77777777" w:rsidR="005353E7" w:rsidRPr="002A4329" w:rsidRDefault="002A4329" w:rsidP="002A43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анализаторы трафика разных производителей решают схожий круг задач и имеют несущественные отличия. Весь перечень проанализированных программных продуктов можно разделить на две группы: </w:t>
      </w:r>
      <w:proofErr w:type="gramStart"/>
      <w:r>
        <w:rPr>
          <w:rFonts w:ascii="Times New Roman" w:hAnsi="Times New Roman" w:cs="Times New Roman"/>
          <w:sz w:val="28"/>
          <w:szCs w:val="28"/>
        </w:rPr>
        <w:t>анализаторы трафик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спользуемые в небольших сетях и анализаторы трафика больших телекоммуникационных сетей. Для корпоративных сетей наиболее подойдут анализаторы для небольших сетей, например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WireShark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35308384" w14:textId="77777777" w:rsidR="00E0072F" w:rsidRPr="003676E6" w:rsidRDefault="00E0072F" w:rsidP="00991B97">
      <w:pPr>
        <w:spacing w:before="300" w:after="30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8" w:name="_Toc85205314"/>
      <w:r w:rsidRPr="003676E6">
        <w:rPr>
          <w:rFonts w:ascii="Times New Roman" w:hAnsi="Times New Roman" w:cs="Times New Roman"/>
          <w:b/>
          <w:sz w:val="28"/>
          <w:szCs w:val="28"/>
        </w:rPr>
        <w:t>1.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3676E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0072F">
        <w:rPr>
          <w:rFonts w:ascii="Times New Roman" w:hAnsi="Times New Roman" w:cs="Times New Roman"/>
          <w:b/>
          <w:sz w:val="28"/>
          <w:szCs w:val="28"/>
        </w:rPr>
        <w:t>Выводы</w:t>
      </w:r>
      <w:bookmarkEnd w:id="8"/>
    </w:p>
    <w:p w14:paraId="21323832" w14:textId="77777777" w:rsidR="00E0072F" w:rsidRDefault="00E81904" w:rsidP="00E81904">
      <w:pPr>
        <w:pStyle w:val="a8"/>
        <w:numPr>
          <w:ilvl w:val="0"/>
          <w:numId w:val="10"/>
        </w:numPr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временные корпоративные сети имеют трехуровневую архитектуру и строятся на базе стека протоколов </w:t>
      </w:r>
      <w:r>
        <w:rPr>
          <w:rFonts w:ascii="Times New Roman" w:hAnsi="Times New Roman" w:cs="Times New Roman"/>
          <w:sz w:val="28"/>
          <w:szCs w:val="28"/>
          <w:lang w:val="en-US"/>
        </w:rPr>
        <w:t>TCP</w:t>
      </w:r>
      <w:r w:rsidRPr="00E81904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EA29674" w14:textId="77777777" w:rsidR="00E81904" w:rsidRDefault="00E81904" w:rsidP="00536D19">
      <w:pPr>
        <w:pStyle w:val="a8"/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рафик </w:t>
      </w:r>
      <w:r w:rsidR="00536D19">
        <w:rPr>
          <w:rFonts w:ascii="Times New Roman" w:hAnsi="Times New Roman" w:cs="Times New Roman"/>
          <w:sz w:val="28"/>
          <w:szCs w:val="28"/>
        </w:rPr>
        <w:t>корпоративных</w:t>
      </w:r>
      <w:r>
        <w:rPr>
          <w:rFonts w:ascii="Times New Roman" w:hAnsi="Times New Roman" w:cs="Times New Roman"/>
          <w:sz w:val="28"/>
          <w:szCs w:val="28"/>
        </w:rPr>
        <w:t xml:space="preserve"> сетей являет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ым</w:t>
      </w:r>
      <w:proofErr w:type="spellEnd"/>
      <w:r w:rsidR="00536D19">
        <w:rPr>
          <w:rFonts w:ascii="Times New Roman" w:hAnsi="Times New Roman" w:cs="Times New Roman"/>
          <w:sz w:val="28"/>
          <w:szCs w:val="28"/>
        </w:rPr>
        <w:t xml:space="preserve"> и в соответствии с принципом конвергенции формируется на выходе большого </w:t>
      </w:r>
      <w:r w:rsidR="00536D19">
        <w:rPr>
          <w:rFonts w:ascii="Times New Roman" w:hAnsi="Times New Roman" w:cs="Times New Roman"/>
          <w:sz w:val="28"/>
          <w:szCs w:val="28"/>
        </w:rPr>
        <w:lastRenderedPageBreak/>
        <w:t xml:space="preserve">количества терминального оборудования пользователей (как </w:t>
      </w:r>
      <w:proofErr w:type="gramStart"/>
      <w:r w:rsidR="00536D19">
        <w:rPr>
          <w:rFonts w:ascii="Times New Roman" w:hAnsi="Times New Roman" w:cs="Times New Roman"/>
          <w:sz w:val="28"/>
          <w:szCs w:val="28"/>
        </w:rPr>
        <w:t>старого</w:t>
      </w:r>
      <w:proofErr w:type="gramEnd"/>
      <w:r w:rsidR="00536D19">
        <w:rPr>
          <w:rFonts w:ascii="Times New Roman" w:hAnsi="Times New Roman" w:cs="Times New Roman"/>
          <w:sz w:val="28"/>
          <w:szCs w:val="28"/>
        </w:rPr>
        <w:t xml:space="preserve"> так и нового поколения, подключенного через систему </w:t>
      </w:r>
      <w:r w:rsidR="00536D19">
        <w:rPr>
          <w:rFonts w:ascii="Times New Roman" w:hAnsi="Times New Roman" w:cs="Times New Roman"/>
          <w:sz w:val="28"/>
          <w:szCs w:val="28"/>
          <w:lang w:val="en-US"/>
        </w:rPr>
        <w:t>IP</w:t>
      </w:r>
      <w:r w:rsidR="00536D19" w:rsidRPr="00536D19">
        <w:rPr>
          <w:rFonts w:ascii="Times New Roman" w:hAnsi="Times New Roman" w:cs="Times New Roman"/>
          <w:sz w:val="28"/>
          <w:szCs w:val="28"/>
        </w:rPr>
        <w:t>-</w:t>
      </w:r>
      <w:r w:rsidR="00536D19">
        <w:rPr>
          <w:rFonts w:ascii="Times New Roman" w:hAnsi="Times New Roman" w:cs="Times New Roman"/>
          <w:sz w:val="28"/>
          <w:szCs w:val="28"/>
        </w:rPr>
        <w:t>шлюзов).</w:t>
      </w:r>
    </w:p>
    <w:p w14:paraId="5E72B422" w14:textId="77777777" w:rsidR="00536D19" w:rsidRDefault="00536D19" w:rsidP="00536D19">
      <w:pPr>
        <w:pStyle w:val="a8"/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новными характеристиками качества обслуживания абонентов являются: пропускная способность, задержка передачи пакетов, джиттер, вероятность потери пакетов и вероятность приема пакета с ошибкой. Классы трафика в соответствии с рекомендациями МСЭ определяются системой данных характеристик. Основной приоритет при обработке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рафика отдается сервисам реального времени (видеосвязь, 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 w:rsidRPr="00536D19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телефония и др.).</w:t>
      </w:r>
    </w:p>
    <w:p w14:paraId="71756DF1" w14:textId="77777777" w:rsidR="00DD2503" w:rsidRDefault="0070412B" w:rsidP="00BF0332">
      <w:pPr>
        <w:pStyle w:val="a8"/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36DC7">
        <w:rPr>
          <w:rFonts w:ascii="Times New Roman" w:hAnsi="Times New Roman" w:cs="Times New Roman"/>
          <w:sz w:val="28"/>
          <w:szCs w:val="28"/>
        </w:rPr>
        <w:t>Средства анализа трафика достаточно широко представлены на рынке программного обеспечения и решают задачи: сбора, анализа, восстановления, хранения трафика, а также выполнение действий при наступлении определенных сетевых событий.</w:t>
      </w:r>
    </w:p>
    <w:p w14:paraId="41079E7A" w14:textId="77777777" w:rsidR="00DD2503" w:rsidRDefault="00DD250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5C5785C3" w14:textId="77777777" w:rsidR="00DD2503" w:rsidRPr="00000397" w:rsidRDefault="00DD2503" w:rsidP="00507449">
      <w:pPr>
        <w:spacing w:after="200" w:line="360" w:lineRule="auto"/>
        <w:ind w:firstLine="709"/>
        <w:jc w:val="both"/>
        <w:outlineLvl w:val="0"/>
        <w:rPr>
          <w:rFonts w:ascii="Times New Roman" w:hAnsi="Times New Roman" w:cs="Times New Roman"/>
          <w:b/>
          <w:sz w:val="32"/>
          <w:szCs w:val="32"/>
        </w:rPr>
      </w:pPr>
      <w:bookmarkStart w:id="9" w:name="_Toc85205315"/>
      <w:r w:rsidRPr="00000397">
        <w:rPr>
          <w:rFonts w:ascii="Times New Roman" w:hAnsi="Times New Roman" w:cs="Times New Roman"/>
          <w:b/>
          <w:sz w:val="32"/>
          <w:szCs w:val="32"/>
        </w:rPr>
        <w:lastRenderedPageBreak/>
        <w:t xml:space="preserve">2 Материалы и методы исследования трафика корпоративной </w:t>
      </w:r>
      <w:proofErr w:type="spellStart"/>
      <w:r w:rsidRPr="00000397">
        <w:rPr>
          <w:rFonts w:ascii="Times New Roman" w:hAnsi="Times New Roman" w:cs="Times New Roman"/>
          <w:b/>
          <w:sz w:val="32"/>
          <w:szCs w:val="32"/>
        </w:rPr>
        <w:t>мультисервисной</w:t>
      </w:r>
      <w:proofErr w:type="spellEnd"/>
      <w:r w:rsidRPr="00000397">
        <w:rPr>
          <w:rFonts w:ascii="Times New Roman" w:hAnsi="Times New Roman" w:cs="Times New Roman"/>
          <w:b/>
          <w:sz w:val="32"/>
          <w:szCs w:val="32"/>
        </w:rPr>
        <w:t xml:space="preserve"> сети</w:t>
      </w:r>
      <w:bookmarkEnd w:id="9"/>
    </w:p>
    <w:p w14:paraId="24B362B5" w14:textId="77777777" w:rsidR="00DD2503" w:rsidRPr="00000397" w:rsidRDefault="00DD2503" w:rsidP="00DD2503">
      <w:pPr>
        <w:spacing w:after="300" w:line="360" w:lineRule="auto"/>
        <w:ind w:firstLine="709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10" w:name="_Toc85205316"/>
      <w:r w:rsidRPr="00000397">
        <w:rPr>
          <w:rFonts w:ascii="Times New Roman" w:hAnsi="Times New Roman" w:cs="Times New Roman"/>
          <w:b/>
          <w:sz w:val="28"/>
          <w:szCs w:val="28"/>
        </w:rPr>
        <w:t xml:space="preserve">2.1 Сбор сведений о корпоративной </w:t>
      </w:r>
      <w:proofErr w:type="spellStart"/>
      <w:r w:rsidRPr="00000397">
        <w:rPr>
          <w:rFonts w:ascii="Times New Roman" w:hAnsi="Times New Roman" w:cs="Times New Roman"/>
          <w:b/>
          <w:sz w:val="28"/>
          <w:szCs w:val="28"/>
        </w:rPr>
        <w:t>мультисервисной</w:t>
      </w:r>
      <w:proofErr w:type="spellEnd"/>
      <w:r w:rsidRPr="00000397">
        <w:rPr>
          <w:rFonts w:ascii="Times New Roman" w:hAnsi="Times New Roman" w:cs="Times New Roman"/>
          <w:b/>
          <w:sz w:val="28"/>
          <w:szCs w:val="28"/>
        </w:rPr>
        <w:t xml:space="preserve"> сети</w:t>
      </w:r>
      <w:bookmarkEnd w:id="10"/>
    </w:p>
    <w:p w14:paraId="10DE7D91" w14:textId="77777777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287">
        <w:rPr>
          <w:rFonts w:ascii="Times New Roman" w:hAnsi="Times New Roman" w:cs="Times New Roman"/>
          <w:sz w:val="28"/>
          <w:szCs w:val="28"/>
        </w:rPr>
        <w:t>Для анализ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304287">
        <w:rPr>
          <w:rFonts w:ascii="Times New Roman" w:hAnsi="Times New Roman" w:cs="Times New Roman"/>
          <w:sz w:val="28"/>
          <w:szCs w:val="28"/>
        </w:rPr>
        <w:t xml:space="preserve"> трафи</w:t>
      </w:r>
      <w:r>
        <w:rPr>
          <w:rFonts w:ascii="Times New Roman" w:hAnsi="Times New Roman" w:cs="Times New Roman"/>
          <w:sz w:val="28"/>
          <w:szCs w:val="28"/>
        </w:rPr>
        <w:t xml:space="preserve">ка корпоративной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ети рассмотрена реальная корпоративная сеть предприятия </w:t>
      </w:r>
      <w:r w:rsidR="00A33940">
        <w:rPr>
          <w:rFonts w:ascii="Times New Roman" w:hAnsi="Times New Roman" w:cs="Times New Roman"/>
          <w:sz w:val="28"/>
          <w:szCs w:val="28"/>
        </w:rPr>
        <w:t xml:space="preserve">ГКУ «Управление </w:t>
      </w:r>
      <w:proofErr w:type="spellStart"/>
      <w:r w:rsidR="00A33940">
        <w:rPr>
          <w:rFonts w:ascii="Times New Roman" w:hAnsi="Times New Roman" w:cs="Times New Roman"/>
          <w:sz w:val="28"/>
          <w:szCs w:val="28"/>
        </w:rPr>
        <w:t>Сахалинавтодор</w:t>
      </w:r>
      <w:proofErr w:type="spellEnd"/>
      <w:r w:rsidR="00A33940"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 xml:space="preserve">. Предприятие </w:t>
      </w:r>
      <w:r w:rsidR="00A33940">
        <w:rPr>
          <w:rFonts w:ascii="Times New Roman" w:hAnsi="Times New Roman" w:cs="Times New Roman"/>
          <w:sz w:val="28"/>
          <w:szCs w:val="28"/>
        </w:rPr>
        <w:t xml:space="preserve">«Управление </w:t>
      </w:r>
      <w:proofErr w:type="spellStart"/>
      <w:r w:rsidR="00A33940">
        <w:rPr>
          <w:rFonts w:ascii="Times New Roman" w:hAnsi="Times New Roman" w:cs="Times New Roman"/>
          <w:sz w:val="28"/>
          <w:szCs w:val="28"/>
        </w:rPr>
        <w:t>Сахалинавтодор</w:t>
      </w:r>
      <w:proofErr w:type="spellEnd"/>
      <w:r w:rsidR="00A33940"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 xml:space="preserve"> осуществляет проектирование и строительство промышленных объектов, складских комплексов и помещений, административных, офисных и развлекательных зданий, оздоровительных комплексов и специализированных лабораторий.</w:t>
      </w:r>
    </w:p>
    <w:p w14:paraId="4283E5EA" w14:textId="77777777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же рассматриваемая компания оказывает услуги по проведению строительных экспертиз конструкций и инженерных систем.</w:t>
      </w:r>
    </w:p>
    <w:p w14:paraId="59180B5D" w14:textId="77777777" w:rsidR="00DD2503" w:rsidRPr="00304287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Штат компании составляет </w:t>
      </w:r>
      <w:r w:rsidR="00A33940" w:rsidRPr="00C8329A">
        <w:rPr>
          <w:rFonts w:ascii="Times New Roman" w:hAnsi="Times New Roman" w:cs="Times New Roman"/>
          <w:sz w:val="28"/>
          <w:szCs w:val="28"/>
        </w:rPr>
        <w:t>18</w:t>
      </w:r>
      <w:r>
        <w:rPr>
          <w:rFonts w:ascii="Times New Roman" w:hAnsi="Times New Roman" w:cs="Times New Roman"/>
          <w:sz w:val="28"/>
          <w:szCs w:val="28"/>
        </w:rPr>
        <w:t>0 человек. Офисы предприятия располагаются в трех административных зданиях, которые располагаются на расстоянии трех километров друг от друга.</w:t>
      </w:r>
    </w:p>
    <w:p w14:paraId="0A78C1F6" w14:textId="77777777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рпоративная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еть предприятия строится на базе технологии </w:t>
      </w:r>
      <w:r>
        <w:rPr>
          <w:rFonts w:ascii="Times New Roman" w:hAnsi="Times New Roman" w:cs="Times New Roman"/>
          <w:sz w:val="28"/>
          <w:szCs w:val="28"/>
          <w:lang w:val="en-US"/>
        </w:rPr>
        <w:t>SHDSL</w:t>
      </w:r>
      <w:r>
        <w:rPr>
          <w:rFonts w:ascii="Times New Roman" w:hAnsi="Times New Roman" w:cs="Times New Roman"/>
          <w:sz w:val="28"/>
          <w:szCs w:val="28"/>
        </w:rPr>
        <w:t xml:space="preserve"> и состоит из:</w:t>
      </w:r>
    </w:p>
    <w:p w14:paraId="55B59F4E" w14:textId="77777777" w:rsidR="00DD2503" w:rsidRDefault="00A33940" w:rsidP="00DD2503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170</w:t>
      </w:r>
      <w:r w:rsidR="00DD2503">
        <w:rPr>
          <w:rFonts w:ascii="Times New Roman" w:hAnsi="Times New Roman" w:cs="Times New Roman"/>
          <w:sz w:val="28"/>
          <w:szCs w:val="28"/>
        </w:rPr>
        <w:t xml:space="preserve"> рабочих станций пользователей;</w:t>
      </w:r>
    </w:p>
    <w:p w14:paraId="33AD623B" w14:textId="77777777" w:rsidR="00DD2503" w:rsidRDefault="00DD2503" w:rsidP="00DD2503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руктурированную кабельную систему на основе кабеля витая пара;</w:t>
      </w:r>
    </w:p>
    <w:p w14:paraId="1D9E44AE" w14:textId="77777777" w:rsidR="00DD2503" w:rsidRDefault="00DD2503" w:rsidP="00DD2503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сять коммутаторов второго уровня модели </w:t>
      </w:r>
      <w:r>
        <w:rPr>
          <w:rFonts w:ascii="Times New Roman" w:hAnsi="Times New Roman" w:cs="Times New Roman"/>
          <w:sz w:val="28"/>
          <w:szCs w:val="28"/>
          <w:lang w:val="en-US"/>
        </w:rPr>
        <w:t>OSI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5BBD997B" w14:textId="77777777" w:rsidR="00DD2503" w:rsidRDefault="00DD2503" w:rsidP="00DD2503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дин маршрутизатор;</w:t>
      </w:r>
    </w:p>
    <w:p w14:paraId="13B5EE76" w14:textId="77777777" w:rsidR="00DD2503" w:rsidRDefault="00DD2503" w:rsidP="00DD2503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етыре сервера (сервер баз данных, сервер электронной почты, файловый сервер, сервер 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 w:rsidRPr="00A2043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телефонии);</w:t>
      </w:r>
    </w:p>
    <w:p w14:paraId="4589D220" w14:textId="77777777" w:rsidR="00DD2503" w:rsidRDefault="00DD2503" w:rsidP="00DD2503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рудование видеонаблюдения.</w:t>
      </w:r>
    </w:p>
    <w:p w14:paraId="534EE460" w14:textId="77777777" w:rsidR="00DD2503" w:rsidRPr="00A2043A" w:rsidRDefault="00DD2503" w:rsidP="00DD2503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вязь между офисами организуется при помощи </w:t>
      </w:r>
      <w:r w:rsidR="004D0900">
        <w:rPr>
          <w:rFonts w:ascii="Times New Roman" w:hAnsi="Times New Roman" w:cs="Times New Roman"/>
          <w:sz w:val="28"/>
          <w:szCs w:val="28"/>
          <w:lang w:val="en-US"/>
        </w:rPr>
        <w:t>SHDSL</w:t>
      </w:r>
      <w:r w:rsidRPr="00A2043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модемов</w:t>
      </w:r>
      <w:r w:rsidR="004D0900" w:rsidRPr="004D0900">
        <w:rPr>
          <w:rFonts w:ascii="Times New Roman" w:hAnsi="Times New Roman" w:cs="Times New Roman"/>
          <w:sz w:val="28"/>
          <w:szCs w:val="28"/>
        </w:rPr>
        <w:t xml:space="preserve">. </w:t>
      </w:r>
      <w:r w:rsidR="004D0900">
        <w:rPr>
          <w:rFonts w:ascii="Times New Roman" w:hAnsi="Times New Roman" w:cs="Times New Roman"/>
          <w:sz w:val="28"/>
          <w:szCs w:val="28"/>
        </w:rPr>
        <w:t xml:space="preserve">При помощи </w:t>
      </w:r>
      <w:r w:rsidR="004D0900">
        <w:rPr>
          <w:rFonts w:ascii="Times New Roman" w:hAnsi="Times New Roman" w:cs="Times New Roman"/>
          <w:sz w:val="28"/>
          <w:szCs w:val="28"/>
          <w:lang w:val="en-US"/>
        </w:rPr>
        <w:t>ADSL</w:t>
      </w:r>
      <w:r w:rsidR="004D0900" w:rsidRPr="0067077B">
        <w:rPr>
          <w:rFonts w:ascii="Times New Roman" w:hAnsi="Times New Roman" w:cs="Times New Roman"/>
          <w:sz w:val="28"/>
          <w:szCs w:val="28"/>
        </w:rPr>
        <w:t>-</w:t>
      </w:r>
      <w:r w:rsidR="004D0900">
        <w:rPr>
          <w:rFonts w:ascii="Times New Roman" w:hAnsi="Times New Roman" w:cs="Times New Roman"/>
          <w:sz w:val="28"/>
          <w:szCs w:val="28"/>
        </w:rPr>
        <w:t>модема</w:t>
      </w:r>
      <w:r>
        <w:rPr>
          <w:rFonts w:ascii="Times New Roman" w:hAnsi="Times New Roman" w:cs="Times New Roman"/>
          <w:sz w:val="28"/>
          <w:szCs w:val="28"/>
        </w:rPr>
        <w:t xml:space="preserve"> осуществля</w:t>
      </w:r>
      <w:r w:rsidR="004D0900">
        <w:rPr>
          <w:rFonts w:ascii="Times New Roman" w:hAnsi="Times New Roman" w:cs="Times New Roman"/>
          <w:sz w:val="28"/>
          <w:szCs w:val="28"/>
        </w:rPr>
        <w:t>ется</w:t>
      </w:r>
      <w:r>
        <w:rPr>
          <w:rFonts w:ascii="Times New Roman" w:hAnsi="Times New Roman" w:cs="Times New Roman"/>
          <w:sz w:val="28"/>
          <w:szCs w:val="28"/>
        </w:rPr>
        <w:t xml:space="preserve"> доступ в сеть Интернет. Для повышения безопасности информации используется услуга </w:t>
      </w:r>
      <w:r>
        <w:rPr>
          <w:rFonts w:ascii="Times New Roman" w:hAnsi="Times New Roman" w:cs="Times New Roman"/>
          <w:sz w:val="28"/>
          <w:szCs w:val="28"/>
          <w:lang w:val="en-US"/>
        </w:rPr>
        <w:t>VPN</w:t>
      </w:r>
      <w:r w:rsidRPr="00C9636B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сервиса на стороне провайдера.</w:t>
      </w:r>
    </w:p>
    <w:p w14:paraId="149C0D0C" w14:textId="77777777" w:rsidR="00DD2503" w:rsidRPr="0027291D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Структура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ети организации и схематичное расположение сетевых элементов на плане здания представлено на рисунках 2.1-2.3.</w:t>
      </w:r>
    </w:p>
    <w:p w14:paraId="41AD347D" w14:textId="77777777" w:rsidR="00DD2503" w:rsidRPr="0027291D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8748D2C" wp14:editId="1A589459">
            <wp:extent cx="5440448" cy="3631721"/>
            <wp:effectExtent l="0" t="0" r="8255" b="698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l="30134" t="30451" r="24115" b="20687"/>
                    <a:stretch/>
                  </pic:blipFill>
                  <pic:spPr bwMode="auto">
                    <a:xfrm>
                      <a:off x="0" y="0"/>
                      <a:ext cx="5467445" cy="36497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382EB" w14:textId="77777777" w:rsidR="00DD2503" w:rsidRPr="00E24714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24714">
        <w:rPr>
          <w:rFonts w:ascii="Times New Roman" w:hAnsi="Times New Roman" w:cs="Times New Roman"/>
          <w:sz w:val="28"/>
          <w:szCs w:val="28"/>
        </w:rPr>
        <w:t xml:space="preserve">Рисунок 2.1 – Обобщенная схема сети </w:t>
      </w:r>
      <w:r w:rsidR="00A33940">
        <w:rPr>
          <w:rFonts w:ascii="Times New Roman" w:hAnsi="Times New Roman" w:cs="Times New Roman"/>
          <w:sz w:val="28"/>
          <w:szCs w:val="28"/>
        </w:rPr>
        <w:t>ГКУ</w:t>
      </w:r>
      <w:r w:rsidR="00A33940" w:rsidRPr="00E24714">
        <w:rPr>
          <w:rFonts w:ascii="Times New Roman" w:hAnsi="Times New Roman" w:cs="Times New Roman"/>
          <w:sz w:val="28"/>
          <w:szCs w:val="28"/>
        </w:rPr>
        <w:t xml:space="preserve"> «</w:t>
      </w:r>
      <w:r w:rsidR="00A33940">
        <w:rPr>
          <w:rFonts w:ascii="Times New Roman" w:hAnsi="Times New Roman" w:cs="Times New Roman"/>
          <w:sz w:val="28"/>
          <w:szCs w:val="28"/>
        </w:rPr>
        <w:t xml:space="preserve">Управление </w:t>
      </w:r>
      <w:proofErr w:type="spellStart"/>
      <w:r w:rsidR="00A33940">
        <w:rPr>
          <w:rFonts w:ascii="Times New Roman" w:hAnsi="Times New Roman" w:cs="Times New Roman"/>
          <w:sz w:val="28"/>
          <w:szCs w:val="28"/>
        </w:rPr>
        <w:t>Сахалинавтодор</w:t>
      </w:r>
      <w:proofErr w:type="spellEnd"/>
      <w:r w:rsidR="00A33940" w:rsidRPr="00E24714">
        <w:rPr>
          <w:rFonts w:ascii="Times New Roman" w:hAnsi="Times New Roman" w:cs="Times New Roman"/>
          <w:sz w:val="28"/>
          <w:szCs w:val="28"/>
        </w:rPr>
        <w:t>»</w:t>
      </w:r>
    </w:p>
    <w:p w14:paraId="63822D3D" w14:textId="77777777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33FD91F" wp14:editId="53795C58">
            <wp:extent cx="5665087" cy="3821502"/>
            <wp:effectExtent l="0" t="0" r="0" b="762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l="27798" t="9640" r="21243" b="35364"/>
                    <a:stretch/>
                  </pic:blipFill>
                  <pic:spPr bwMode="auto">
                    <a:xfrm>
                      <a:off x="0" y="0"/>
                      <a:ext cx="5683703" cy="38340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0E5C06" w14:textId="77777777" w:rsidR="00DD2503" w:rsidRPr="00E24714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24714">
        <w:rPr>
          <w:rFonts w:ascii="Times New Roman" w:hAnsi="Times New Roman" w:cs="Times New Roman"/>
          <w:sz w:val="28"/>
          <w:szCs w:val="28"/>
        </w:rPr>
        <w:t>Рисунок 2.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E24714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хема сети здания №1</w:t>
      </w:r>
    </w:p>
    <w:p w14:paraId="05ED0403" w14:textId="77777777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0BF928C" w14:textId="77777777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1D86CE3" wp14:editId="16D64744">
            <wp:extent cx="5452768" cy="356271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/>
                    <a:srcRect l="28484" t="24974" r="22888" b="24191"/>
                    <a:stretch/>
                  </pic:blipFill>
                  <pic:spPr bwMode="auto">
                    <a:xfrm>
                      <a:off x="0" y="0"/>
                      <a:ext cx="5468526" cy="35730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65EC31" w14:textId="77777777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24714">
        <w:rPr>
          <w:rFonts w:ascii="Times New Roman" w:hAnsi="Times New Roman" w:cs="Times New Roman"/>
          <w:sz w:val="28"/>
          <w:szCs w:val="28"/>
        </w:rPr>
        <w:t>Рисунок 2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E24714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хема сети здания №2</w:t>
      </w:r>
    </w:p>
    <w:p w14:paraId="6122B37E" w14:textId="77777777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хема сети здания №3 аналогична схеме сети здания №2.</w:t>
      </w:r>
    </w:p>
    <w:p w14:paraId="0B4CE29D" w14:textId="77777777" w:rsidR="00A33940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из структуры сети предприятия показал, что используемая сетевая инфраструктура не способна удовлетворить возрастающие потребности пользователей. Используемое на предприятии каналообразующие оборудование (</w:t>
      </w:r>
      <w:r>
        <w:rPr>
          <w:rFonts w:ascii="Times New Roman" w:hAnsi="Times New Roman" w:cs="Times New Roman"/>
          <w:sz w:val="28"/>
          <w:szCs w:val="28"/>
          <w:lang w:val="en-US"/>
        </w:rPr>
        <w:t>ADSL</w:t>
      </w:r>
      <w:r w:rsidRPr="00A2238F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модемы) не может увеличить пропускную способность на данных расстояниях и используемых типах кабелей. </w:t>
      </w:r>
    </w:p>
    <w:p w14:paraId="64D88314" w14:textId="7B9C3E85" w:rsidR="000B3FD8" w:rsidRDefault="000B3FD8" w:rsidP="00A33940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color w:val="7030A0"/>
          <w:sz w:val="28"/>
          <w:szCs w:val="28"/>
        </w:rPr>
        <w:t xml:space="preserve">Для количественной оценки загрузки каналов связи на участках </w:t>
      </w:r>
      <w:r w:rsidRPr="000B3FD8">
        <w:rPr>
          <w:rFonts w:ascii="Times New Roman" w:hAnsi="Times New Roman" w:cs="Times New Roman"/>
          <w:color w:val="7030A0"/>
          <w:sz w:val="28"/>
          <w:szCs w:val="28"/>
        </w:rPr>
        <w:t>от маршрутизатора в офисе № 2 до ADSL-модема и на участке между зданиями № 1 и 2</w:t>
      </w:r>
      <w:r>
        <w:rPr>
          <w:rFonts w:ascii="Times New Roman" w:hAnsi="Times New Roman" w:cs="Times New Roman"/>
          <w:color w:val="7030A0"/>
          <w:sz w:val="28"/>
          <w:szCs w:val="28"/>
        </w:rPr>
        <w:t xml:space="preserve"> проведены замеры данного параметра. </w:t>
      </w:r>
    </w:p>
    <w:p w14:paraId="321E6487" w14:textId="69AD2888" w:rsidR="000B3FD8" w:rsidRDefault="000B3FD8" w:rsidP="00A33940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color w:val="7030A0"/>
          <w:sz w:val="28"/>
          <w:szCs w:val="28"/>
        </w:rPr>
        <w:t xml:space="preserve">Оценка загрузки проводилась в соответствии с методикой измерения качества обслуживания, описанной в рекомендации </w:t>
      </w:r>
      <w:r w:rsidRPr="000B3FD8">
        <w:rPr>
          <w:rFonts w:ascii="Times New Roman" w:hAnsi="Times New Roman" w:cs="Times New Roman"/>
          <w:color w:val="7030A0"/>
          <w:sz w:val="28"/>
          <w:szCs w:val="28"/>
        </w:rPr>
        <w:t>МСЭ-T</w:t>
      </w:r>
      <w:r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r w:rsidRPr="000B3FD8">
        <w:rPr>
          <w:rFonts w:ascii="Times New Roman" w:hAnsi="Times New Roman" w:cs="Times New Roman"/>
          <w:color w:val="7030A0"/>
          <w:sz w:val="28"/>
          <w:szCs w:val="28"/>
        </w:rPr>
        <w:t>Y.1545.1</w:t>
      </w:r>
      <w:r>
        <w:rPr>
          <w:rFonts w:ascii="Times New Roman" w:hAnsi="Times New Roman" w:cs="Times New Roman"/>
          <w:color w:val="7030A0"/>
          <w:sz w:val="28"/>
          <w:szCs w:val="28"/>
        </w:rPr>
        <w:t xml:space="preserve"> «</w:t>
      </w:r>
      <w:r w:rsidRPr="000B3FD8">
        <w:rPr>
          <w:rFonts w:ascii="Times New Roman" w:hAnsi="Times New Roman" w:cs="Times New Roman"/>
          <w:color w:val="7030A0"/>
          <w:sz w:val="28"/>
          <w:szCs w:val="28"/>
        </w:rPr>
        <w:t>Структура мониторинга качества обслуживания услуг IP-сетей</w:t>
      </w:r>
      <w:r>
        <w:rPr>
          <w:rFonts w:ascii="Times New Roman" w:hAnsi="Times New Roman" w:cs="Times New Roman"/>
          <w:color w:val="7030A0"/>
          <w:sz w:val="28"/>
          <w:szCs w:val="28"/>
        </w:rPr>
        <w:t>».</w:t>
      </w:r>
    </w:p>
    <w:p w14:paraId="2AF31A75" w14:textId="5658F287" w:rsidR="000B3FD8" w:rsidRPr="000B3FD8" w:rsidRDefault="00FC3DC0" w:rsidP="00FC3DC0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color w:val="7030A0"/>
          <w:sz w:val="28"/>
          <w:szCs w:val="28"/>
        </w:rPr>
        <w:t>В соответствии с данной рекомендацией к</w:t>
      </w:r>
      <w:r w:rsidRPr="00FC3DC0">
        <w:rPr>
          <w:rFonts w:ascii="Times New Roman" w:hAnsi="Times New Roman" w:cs="Times New Roman"/>
          <w:color w:val="7030A0"/>
          <w:sz w:val="28"/>
          <w:szCs w:val="28"/>
        </w:rPr>
        <w:t>оличество</w:t>
      </w:r>
      <w:r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r w:rsidRPr="00FC3DC0">
        <w:rPr>
          <w:rFonts w:ascii="Times New Roman" w:hAnsi="Times New Roman" w:cs="Times New Roman"/>
          <w:color w:val="7030A0"/>
          <w:sz w:val="28"/>
          <w:szCs w:val="28"/>
        </w:rPr>
        <w:t>зондов,</w:t>
      </w:r>
      <w:r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r w:rsidRPr="00FC3DC0">
        <w:rPr>
          <w:rFonts w:ascii="Times New Roman" w:hAnsi="Times New Roman" w:cs="Times New Roman"/>
          <w:color w:val="7030A0"/>
          <w:sz w:val="28"/>
          <w:szCs w:val="28"/>
        </w:rPr>
        <w:t>которые</w:t>
      </w:r>
      <w:r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r w:rsidRPr="00FC3DC0">
        <w:rPr>
          <w:rFonts w:ascii="Times New Roman" w:hAnsi="Times New Roman" w:cs="Times New Roman"/>
          <w:color w:val="7030A0"/>
          <w:sz w:val="28"/>
          <w:szCs w:val="28"/>
        </w:rPr>
        <w:t>будут</w:t>
      </w:r>
      <w:r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r w:rsidRPr="00FC3DC0">
        <w:rPr>
          <w:rFonts w:ascii="Times New Roman" w:hAnsi="Times New Roman" w:cs="Times New Roman"/>
          <w:color w:val="7030A0"/>
          <w:sz w:val="28"/>
          <w:szCs w:val="28"/>
        </w:rPr>
        <w:t>использоваться</w:t>
      </w:r>
      <w:r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r w:rsidRPr="00FC3DC0">
        <w:rPr>
          <w:rFonts w:ascii="Times New Roman" w:hAnsi="Times New Roman" w:cs="Times New Roman"/>
          <w:color w:val="7030A0"/>
          <w:sz w:val="28"/>
          <w:szCs w:val="28"/>
        </w:rPr>
        <w:t>в</w:t>
      </w:r>
      <w:r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r w:rsidRPr="00FC3DC0">
        <w:rPr>
          <w:rFonts w:ascii="Times New Roman" w:hAnsi="Times New Roman" w:cs="Times New Roman"/>
          <w:color w:val="7030A0"/>
          <w:sz w:val="28"/>
          <w:szCs w:val="28"/>
        </w:rPr>
        <w:t>измерениях</w:t>
      </w:r>
      <w:r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r w:rsidRPr="00FC3DC0">
        <w:rPr>
          <w:rFonts w:ascii="Times New Roman" w:hAnsi="Times New Roman" w:cs="Times New Roman"/>
          <w:color w:val="7030A0"/>
          <w:sz w:val="28"/>
          <w:szCs w:val="28"/>
        </w:rPr>
        <w:t>для</w:t>
      </w:r>
      <w:r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r w:rsidRPr="00FC3DC0">
        <w:rPr>
          <w:rFonts w:ascii="Times New Roman" w:hAnsi="Times New Roman" w:cs="Times New Roman"/>
          <w:color w:val="7030A0"/>
          <w:sz w:val="28"/>
          <w:szCs w:val="28"/>
        </w:rPr>
        <w:t>тестирования</w:t>
      </w:r>
      <w:r>
        <w:rPr>
          <w:rFonts w:ascii="Times New Roman" w:hAnsi="Times New Roman" w:cs="Times New Roman"/>
          <w:color w:val="7030A0"/>
          <w:sz w:val="28"/>
          <w:szCs w:val="28"/>
        </w:rPr>
        <w:t xml:space="preserve"> загрузки</w:t>
      </w:r>
      <w:r w:rsidRPr="00FC3DC0">
        <w:rPr>
          <w:rFonts w:ascii="Times New Roman" w:hAnsi="Times New Roman" w:cs="Times New Roman"/>
          <w:color w:val="7030A0"/>
          <w:sz w:val="28"/>
          <w:szCs w:val="28"/>
        </w:rPr>
        <w:t xml:space="preserve">, должно быть достаточным, чтобы гарантировать репрезентативность собранных данных для </w:t>
      </w:r>
      <w:r>
        <w:rPr>
          <w:rFonts w:ascii="Times New Roman" w:hAnsi="Times New Roman" w:cs="Times New Roman"/>
          <w:color w:val="7030A0"/>
          <w:sz w:val="28"/>
          <w:szCs w:val="28"/>
        </w:rPr>
        <w:t>исследуемой сети</w:t>
      </w:r>
      <w:r w:rsidRPr="00FC3DC0">
        <w:rPr>
          <w:rFonts w:ascii="Times New Roman" w:hAnsi="Times New Roman" w:cs="Times New Roman"/>
          <w:color w:val="7030A0"/>
          <w:sz w:val="28"/>
          <w:szCs w:val="28"/>
        </w:rPr>
        <w:t>.</w:t>
      </w:r>
    </w:p>
    <w:p w14:paraId="6129872E" w14:textId="228C5D3D" w:rsidR="000B3FD8" w:rsidRPr="000B3FD8" w:rsidRDefault="00FC3DC0" w:rsidP="00FC3DC0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color w:val="7030A0"/>
          <w:sz w:val="28"/>
          <w:szCs w:val="28"/>
        </w:rPr>
        <w:lastRenderedPageBreak/>
        <w:t>Для простоты измерения время их выполнения</w:t>
      </w:r>
      <w:r w:rsidR="00716BB4">
        <w:rPr>
          <w:rFonts w:ascii="Times New Roman" w:hAnsi="Times New Roman" w:cs="Times New Roman"/>
          <w:color w:val="7030A0"/>
          <w:sz w:val="28"/>
          <w:szCs w:val="28"/>
        </w:rPr>
        <w:t xml:space="preserve"> ограничивалось</w:t>
      </w:r>
      <w:r>
        <w:rPr>
          <w:rFonts w:ascii="Times New Roman" w:hAnsi="Times New Roman" w:cs="Times New Roman"/>
          <w:color w:val="7030A0"/>
          <w:sz w:val="28"/>
          <w:szCs w:val="28"/>
        </w:rPr>
        <w:t xml:space="preserve"> т</w:t>
      </w:r>
      <w:r w:rsidRPr="00FC3DC0">
        <w:rPr>
          <w:rFonts w:ascii="Times New Roman" w:hAnsi="Times New Roman" w:cs="Times New Roman"/>
          <w:color w:val="7030A0"/>
          <w:sz w:val="28"/>
          <w:szCs w:val="28"/>
        </w:rPr>
        <w:t>олько час</w:t>
      </w:r>
      <w:r w:rsidR="00716BB4">
        <w:rPr>
          <w:rFonts w:ascii="Times New Roman" w:hAnsi="Times New Roman" w:cs="Times New Roman"/>
          <w:color w:val="7030A0"/>
          <w:sz w:val="28"/>
          <w:szCs w:val="28"/>
        </w:rPr>
        <w:t>ами</w:t>
      </w:r>
      <w:r w:rsidRPr="00FC3DC0">
        <w:rPr>
          <w:rFonts w:ascii="Times New Roman" w:hAnsi="Times New Roman" w:cs="Times New Roman"/>
          <w:color w:val="7030A0"/>
          <w:sz w:val="28"/>
          <w:szCs w:val="28"/>
        </w:rPr>
        <w:t xml:space="preserve"> высокоинтенсивного трафика, включая часы пик</w:t>
      </w:r>
      <w:r>
        <w:rPr>
          <w:rFonts w:ascii="Times New Roman" w:hAnsi="Times New Roman" w:cs="Times New Roman"/>
          <w:color w:val="7030A0"/>
          <w:sz w:val="28"/>
          <w:szCs w:val="28"/>
        </w:rPr>
        <w:t xml:space="preserve"> (рассматривается наихудший сценарий).</w:t>
      </w:r>
      <w:r w:rsidR="00716BB4">
        <w:rPr>
          <w:rFonts w:ascii="Times New Roman" w:hAnsi="Times New Roman" w:cs="Times New Roman"/>
          <w:color w:val="7030A0"/>
          <w:sz w:val="28"/>
          <w:szCs w:val="28"/>
        </w:rPr>
        <w:t xml:space="preserve"> Было проведено 190 замеров </w:t>
      </w:r>
      <w:r w:rsidR="00716BB4" w:rsidRPr="00716BB4">
        <w:rPr>
          <w:rFonts w:ascii="Times New Roman" w:hAnsi="Times New Roman" w:cs="Times New Roman"/>
          <w:color w:val="7030A0"/>
          <w:sz w:val="28"/>
          <w:szCs w:val="28"/>
        </w:rPr>
        <w:t xml:space="preserve">при помощи программного обеспечения </w:t>
      </w:r>
      <w:proofErr w:type="spellStart"/>
      <w:r w:rsidR="00716BB4" w:rsidRPr="00716BB4">
        <w:rPr>
          <w:rFonts w:ascii="Times New Roman" w:hAnsi="Times New Roman" w:cs="Times New Roman"/>
          <w:color w:val="7030A0"/>
          <w:sz w:val="28"/>
          <w:szCs w:val="28"/>
        </w:rPr>
        <w:t>WireShark</w:t>
      </w:r>
      <w:proofErr w:type="spellEnd"/>
      <w:r w:rsidR="00716BB4">
        <w:rPr>
          <w:rFonts w:ascii="Times New Roman" w:hAnsi="Times New Roman" w:cs="Times New Roman"/>
          <w:color w:val="7030A0"/>
          <w:sz w:val="28"/>
          <w:szCs w:val="28"/>
        </w:rPr>
        <w:t xml:space="preserve">, а результаты измерения загрузки усреднялись </w:t>
      </w:r>
    </w:p>
    <w:p w14:paraId="1F9E49E0" w14:textId="7EF5D746" w:rsidR="00A33940" w:rsidRPr="00716BB4" w:rsidRDefault="00716BB4" w:rsidP="00A33940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716BB4">
        <w:rPr>
          <w:rFonts w:ascii="Times New Roman" w:hAnsi="Times New Roman" w:cs="Times New Roman"/>
          <w:color w:val="7030A0"/>
          <w:sz w:val="28"/>
          <w:szCs w:val="28"/>
        </w:rPr>
        <w:t xml:space="preserve">В результате измерения загрузки </w:t>
      </w:r>
      <w:r w:rsidR="00A33940" w:rsidRPr="00716BB4">
        <w:rPr>
          <w:rFonts w:ascii="Times New Roman" w:hAnsi="Times New Roman" w:cs="Times New Roman"/>
          <w:bCs/>
          <w:color w:val="7030A0"/>
          <w:sz w:val="28"/>
          <w:szCs w:val="28"/>
        </w:rPr>
        <w:t>каналов связи</w:t>
      </w:r>
      <w:r w:rsidR="00A33940" w:rsidRPr="00716BB4">
        <w:rPr>
          <w:rFonts w:ascii="Times New Roman" w:hAnsi="Times New Roman" w:cs="Times New Roman"/>
          <w:color w:val="7030A0"/>
          <w:sz w:val="28"/>
          <w:szCs w:val="28"/>
        </w:rPr>
        <w:t xml:space="preserve"> на участке сети от маршрутизатора в офисе № 2 до </w:t>
      </w:r>
      <w:r w:rsidR="00A33940" w:rsidRPr="00716BB4">
        <w:rPr>
          <w:rFonts w:ascii="Times New Roman" w:hAnsi="Times New Roman" w:cs="Times New Roman"/>
          <w:color w:val="7030A0"/>
          <w:sz w:val="28"/>
          <w:szCs w:val="28"/>
          <w:lang w:val="en-US"/>
        </w:rPr>
        <w:t>ADSL</w:t>
      </w:r>
      <w:r w:rsidR="00A33940" w:rsidRPr="00716BB4">
        <w:rPr>
          <w:rFonts w:ascii="Times New Roman" w:hAnsi="Times New Roman" w:cs="Times New Roman"/>
          <w:color w:val="7030A0"/>
          <w:sz w:val="28"/>
          <w:szCs w:val="28"/>
        </w:rPr>
        <w:t>-модема и на участке между зданиями № 1 и 2</w:t>
      </w:r>
      <w:r w:rsidRPr="00716BB4">
        <w:rPr>
          <w:rFonts w:ascii="Times New Roman" w:hAnsi="Times New Roman" w:cs="Times New Roman"/>
          <w:color w:val="7030A0"/>
          <w:sz w:val="28"/>
          <w:szCs w:val="28"/>
        </w:rPr>
        <w:t xml:space="preserve"> получены з</w:t>
      </w:r>
      <w:r w:rsidR="00A33940" w:rsidRPr="00716BB4">
        <w:rPr>
          <w:rFonts w:ascii="Times New Roman" w:hAnsi="Times New Roman" w:cs="Times New Roman"/>
          <w:color w:val="7030A0"/>
          <w:sz w:val="28"/>
          <w:szCs w:val="28"/>
        </w:rPr>
        <w:t>ависимости</w:t>
      </w:r>
      <w:r w:rsidRPr="00716BB4">
        <w:rPr>
          <w:rFonts w:ascii="Times New Roman" w:hAnsi="Times New Roman" w:cs="Times New Roman"/>
          <w:color w:val="7030A0"/>
          <w:sz w:val="28"/>
          <w:szCs w:val="28"/>
        </w:rPr>
        <w:t>, которые</w:t>
      </w:r>
      <w:r w:rsidR="00A33940" w:rsidRPr="00716BB4">
        <w:rPr>
          <w:rFonts w:ascii="Times New Roman" w:hAnsi="Times New Roman" w:cs="Times New Roman"/>
          <w:color w:val="7030A0"/>
          <w:sz w:val="28"/>
          <w:szCs w:val="28"/>
        </w:rPr>
        <w:t xml:space="preserve"> представлены на рисунках 2.4 и 2.5.</w:t>
      </w:r>
    </w:p>
    <w:p w14:paraId="1684C9A1" w14:textId="77777777" w:rsidR="00A33940" w:rsidRPr="00FC3DC0" w:rsidRDefault="00A33940" w:rsidP="00A3394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C3DC0">
        <w:rPr>
          <w:rFonts w:ascii="Times New Roman" w:hAnsi="Times New Roman" w:cs="Times New Roman"/>
          <w:sz w:val="28"/>
          <w:szCs w:val="28"/>
        </w:rPr>
        <w:t>Анализируя показатель – загрузку магистральных каналов связи существующей сети можно сделать вывод что в рабочее время на двенадцатой минуте (рисунок 2.4) загрузка канала связи на участке сети от маршрутизатора в офисе № 2 до ADSL-модема возрастает до 80%, а на участке между зданиями № 1 и 2 на двадцатой минуте (рисунок 2.5) загрузка достигает 70%.</w:t>
      </w:r>
    </w:p>
    <w:p w14:paraId="7F37E240" w14:textId="77777777" w:rsidR="00A33940" w:rsidRPr="004A05E5" w:rsidRDefault="00A33940" w:rsidP="00A33940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1DEFBD5E" w14:textId="77777777" w:rsidR="00A33940" w:rsidRDefault="00A33940" w:rsidP="00A33940">
      <w:pPr>
        <w:spacing w:after="0" w:line="360" w:lineRule="auto"/>
        <w:jc w:val="both"/>
        <w:rPr>
          <w:rFonts w:ascii="Times New Roman" w:hAnsi="Times New Roman" w:cs="Times New Roman"/>
          <w:color w:val="00B050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578A67D" wp14:editId="7097D862">
            <wp:extent cx="5982250" cy="2612571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"/>
                    <a:srcRect l="11019" t="33175" r="43866" b="35303"/>
                    <a:stretch/>
                  </pic:blipFill>
                  <pic:spPr bwMode="auto">
                    <a:xfrm>
                      <a:off x="0" y="0"/>
                      <a:ext cx="6009510" cy="26244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408C67" w14:textId="77777777" w:rsidR="00A33940" w:rsidRPr="00FC3DC0" w:rsidRDefault="00A33940" w:rsidP="00A3394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C3DC0">
        <w:rPr>
          <w:rFonts w:ascii="Times New Roman" w:hAnsi="Times New Roman" w:cs="Times New Roman"/>
          <w:sz w:val="28"/>
          <w:szCs w:val="28"/>
        </w:rPr>
        <w:t>Рисунок 2.4 – Загрузка канала связи на участке сети от маршрутизатора в офисе № 2 до ADSL-модема</w:t>
      </w:r>
    </w:p>
    <w:p w14:paraId="7457094E" w14:textId="77777777" w:rsidR="00A33940" w:rsidRDefault="00A33940" w:rsidP="00A33940">
      <w:pPr>
        <w:spacing w:after="0" w:line="360" w:lineRule="auto"/>
        <w:jc w:val="both"/>
        <w:rPr>
          <w:rFonts w:ascii="Times New Roman" w:hAnsi="Times New Roman" w:cs="Times New Roman"/>
          <w:color w:val="00B050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C5512AD" wp14:editId="36BA400E">
            <wp:extent cx="6220410" cy="2612572"/>
            <wp:effectExtent l="0" t="0" r="9525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l="11924" t="39395" r="42712" b="30123"/>
                    <a:stretch/>
                  </pic:blipFill>
                  <pic:spPr bwMode="auto">
                    <a:xfrm>
                      <a:off x="0" y="0"/>
                      <a:ext cx="6287513" cy="26407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0CF6E3" w14:textId="77777777" w:rsidR="00A33940" w:rsidRPr="00FC3DC0" w:rsidRDefault="00A33940" w:rsidP="00A3394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C3DC0">
        <w:rPr>
          <w:rFonts w:ascii="Times New Roman" w:hAnsi="Times New Roman" w:cs="Times New Roman"/>
          <w:sz w:val="28"/>
          <w:szCs w:val="28"/>
        </w:rPr>
        <w:t>Рисунок 2.5 – Загрузка канала связи на участке между зданиями №1 и №2</w:t>
      </w:r>
    </w:p>
    <w:p w14:paraId="6E683E8D" w14:textId="77777777" w:rsidR="00A33940" w:rsidRPr="00FC3DC0" w:rsidRDefault="00A33940" w:rsidP="00A3394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C3DC0">
        <w:rPr>
          <w:rFonts w:ascii="Times New Roman" w:hAnsi="Times New Roman" w:cs="Times New Roman"/>
          <w:sz w:val="28"/>
          <w:szCs w:val="28"/>
        </w:rPr>
        <w:t>Из-за наличия входных и выходных буферов у коммутационных и терминальных устройств пакеты по сети следуют группами или пачками, что приводит к пульсирующему характеру трафика. Пульсации, как правило – короткие по длительности, но высокие по амплитуде, что предполагает большой запас по пропускной способности в канале связи (более 50%). Не обеспечив запас по пропускной способности в моменты перегрузок в сети часть пакетов будет теряться, а задержка остальных будет возрастать, что скажется на обеспечении качества обслуживания абонентов (</w:t>
      </w:r>
      <w:r w:rsidRPr="00FC3DC0">
        <w:rPr>
          <w:rFonts w:ascii="Times New Roman" w:hAnsi="Times New Roman" w:cs="Times New Roman"/>
          <w:sz w:val="28"/>
          <w:szCs w:val="28"/>
          <w:lang w:val="en-US"/>
        </w:rPr>
        <w:t>QoS</w:t>
      </w:r>
      <w:r w:rsidRPr="00FC3DC0">
        <w:rPr>
          <w:rFonts w:ascii="Times New Roman" w:hAnsi="Times New Roman" w:cs="Times New Roman"/>
          <w:sz w:val="28"/>
          <w:szCs w:val="28"/>
        </w:rPr>
        <w:t>).</w:t>
      </w:r>
    </w:p>
    <w:p w14:paraId="30348A21" w14:textId="1A9FC6A0" w:rsidR="00DD2503" w:rsidRPr="00FC3DC0" w:rsidRDefault="00A33940" w:rsidP="00A3394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C3DC0">
        <w:rPr>
          <w:rFonts w:ascii="Times New Roman" w:hAnsi="Times New Roman" w:cs="Times New Roman"/>
          <w:sz w:val="28"/>
          <w:szCs w:val="28"/>
        </w:rPr>
        <w:t xml:space="preserve">Таким образом, учитывая пульсирующий характер трафика, загрузка каналов связи слишком высока, а запас по пропускной способности – недостаточный. Данные факторы актуализируют задачу модернизации существующей </w:t>
      </w:r>
      <w:proofErr w:type="spellStart"/>
      <w:r w:rsidRPr="00FC3DC0"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 w:rsidRPr="00FC3DC0">
        <w:rPr>
          <w:rFonts w:ascii="Times New Roman" w:hAnsi="Times New Roman" w:cs="Times New Roman"/>
          <w:sz w:val="28"/>
          <w:szCs w:val="28"/>
        </w:rPr>
        <w:t xml:space="preserve"> корпоративной сети.</w:t>
      </w:r>
    </w:p>
    <w:p w14:paraId="4EB39C50" w14:textId="5A04EB2C" w:rsidR="00E71890" w:rsidRDefault="00E71890" w:rsidP="00A33940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color w:val="7030A0"/>
          <w:sz w:val="28"/>
          <w:szCs w:val="28"/>
        </w:rPr>
        <w:t>Высокая загрузка каналов связи обусловлена следующими факторами:</w:t>
      </w:r>
    </w:p>
    <w:p w14:paraId="227412E0" w14:textId="313BA110" w:rsidR="00E71890" w:rsidRDefault="00E71890" w:rsidP="00E71890">
      <w:pPr>
        <w:pStyle w:val="a8"/>
        <w:numPr>
          <w:ilvl w:val="0"/>
          <w:numId w:val="2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color w:val="7030A0"/>
          <w:sz w:val="28"/>
          <w:szCs w:val="28"/>
        </w:rPr>
        <w:t>С момента проектирования и начала эксплуатации существующей сети прошло более десяти лет, за которые штат компании вырос в три раза, что привело к увеличению терминальных устройств, и соответственно к увеличению нагрузки на сеть;</w:t>
      </w:r>
    </w:p>
    <w:p w14:paraId="2E23DF56" w14:textId="77B1C421" w:rsidR="00E71890" w:rsidRDefault="00E71890" w:rsidP="00E71890">
      <w:pPr>
        <w:pStyle w:val="a8"/>
        <w:numPr>
          <w:ilvl w:val="0"/>
          <w:numId w:val="2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color w:val="7030A0"/>
          <w:sz w:val="28"/>
          <w:szCs w:val="28"/>
        </w:rPr>
        <w:t>По причине сложной эпидемиологической обстановки часть сотрудников была переведена на удален</w:t>
      </w:r>
      <w:r w:rsidR="00A75EA3">
        <w:rPr>
          <w:rFonts w:ascii="Times New Roman" w:hAnsi="Times New Roman" w:cs="Times New Roman"/>
          <w:color w:val="7030A0"/>
          <w:sz w:val="28"/>
          <w:szCs w:val="28"/>
        </w:rPr>
        <w:t xml:space="preserve">ный режим работы (т. е. если раньше основная нагрузка от терминального устройства такого сотрудника не выходила за </w:t>
      </w:r>
      <w:r w:rsidR="00A75EA3">
        <w:rPr>
          <w:rFonts w:ascii="Times New Roman" w:hAnsi="Times New Roman" w:cs="Times New Roman"/>
          <w:color w:val="7030A0"/>
          <w:sz w:val="28"/>
          <w:szCs w:val="28"/>
        </w:rPr>
        <w:lastRenderedPageBreak/>
        <w:t xml:space="preserve">пределы офиса, то теперь ситуация полностью изменилась – основная нагрузка стала приходится на </w:t>
      </w:r>
      <w:r w:rsidR="00A75EA3">
        <w:rPr>
          <w:rFonts w:ascii="Times New Roman" w:hAnsi="Times New Roman" w:cs="Times New Roman"/>
          <w:color w:val="7030A0"/>
          <w:sz w:val="28"/>
          <w:szCs w:val="28"/>
          <w:lang w:val="en-US"/>
        </w:rPr>
        <w:t>VPN</w:t>
      </w:r>
      <w:r w:rsidR="00A75EA3" w:rsidRPr="00A75EA3">
        <w:rPr>
          <w:rFonts w:ascii="Times New Roman" w:hAnsi="Times New Roman" w:cs="Times New Roman"/>
          <w:color w:val="7030A0"/>
          <w:sz w:val="28"/>
          <w:szCs w:val="28"/>
        </w:rPr>
        <w:t>-</w:t>
      </w:r>
      <w:r w:rsidR="00A75EA3">
        <w:rPr>
          <w:rFonts w:ascii="Times New Roman" w:hAnsi="Times New Roman" w:cs="Times New Roman"/>
          <w:color w:val="7030A0"/>
          <w:sz w:val="28"/>
          <w:szCs w:val="28"/>
        </w:rPr>
        <w:t>соединение между домашним компьютером сотрудника и корпоративной сетью);</w:t>
      </w:r>
    </w:p>
    <w:p w14:paraId="6C82F9B0" w14:textId="5836B568" w:rsidR="00A75EA3" w:rsidRPr="00E71890" w:rsidRDefault="00A75EA3" w:rsidP="00E71890">
      <w:pPr>
        <w:pStyle w:val="a8"/>
        <w:numPr>
          <w:ilvl w:val="0"/>
          <w:numId w:val="2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color w:val="7030A0"/>
          <w:sz w:val="28"/>
          <w:szCs w:val="28"/>
        </w:rPr>
        <w:t xml:space="preserve">Применение медного кабеля в качестве среды распространения сигнала привело к невозможности увеличения пропускной способности канала связи </w:t>
      </w:r>
      <w:r w:rsidR="00F23553">
        <w:rPr>
          <w:rFonts w:ascii="Times New Roman" w:hAnsi="Times New Roman" w:cs="Times New Roman"/>
          <w:color w:val="7030A0"/>
          <w:sz w:val="28"/>
          <w:szCs w:val="28"/>
        </w:rPr>
        <w:t>в условиях роста нагрузки на сеть.</w:t>
      </w:r>
    </w:p>
    <w:p w14:paraId="6AA3E4D5" w14:textId="77777777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из структуры телекоммуникационной сети позволил предъявить к ней следующий набор требований:</w:t>
      </w:r>
    </w:p>
    <w:p w14:paraId="2C8EBF35" w14:textId="77777777" w:rsidR="00DD2503" w:rsidRDefault="00DD2503" w:rsidP="00DD2503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еспечение отказоустойчивости сети и ее отдельных элементов;</w:t>
      </w:r>
    </w:p>
    <w:p w14:paraId="7B4A2972" w14:textId="77777777" w:rsidR="00DD2503" w:rsidRDefault="00DD2503" w:rsidP="00DD2503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еспечение надежности сети предприятия;</w:t>
      </w:r>
    </w:p>
    <w:p w14:paraId="6724E868" w14:textId="77777777" w:rsidR="00DD2503" w:rsidRDefault="00DD2503" w:rsidP="00DD2503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еспечение требуемой производительности сети;</w:t>
      </w:r>
    </w:p>
    <w:p w14:paraId="0DF4D080" w14:textId="77777777" w:rsidR="00DD2503" w:rsidRDefault="00DD2503" w:rsidP="00DD2503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еспечение масштабируемости сети и гибкости ее составных элементов;</w:t>
      </w:r>
    </w:p>
    <w:p w14:paraId="03EF7580" w14:textId="77777777" w:rsidR="00DD2503" w:rsidRDefault="00DD2503" w:rsidP="00DD2503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еспечение требуемого уровня информационной безопасности сети;</w:t>
      </w:r>
    </w:p>
    <w:p w14:paraId="147B6F6B" w14:textId="77777777" w:rsidR="00DD2503" w:rsidRDefault="00DD2503" w:rsidP="00DD2503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вышение пропускной способности ядра сети;</w:t>
      </w:r>
    </w:p>
    <w:p w14:paraId="5E6E0D06" w14:textId="77777777" w:rsidR="00DD2503" w:rsidRDefault="00DD2503" w:rsidP="00DD2503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дернизация структурированной кабельной системы;</w:t>
      </w:r>
    </w:p>
    <w:p w14:paraId="3EF67F03" w14:textId="77777777" w:rsidR="00DD2503" w:rsidRPr="00186D8E" w:rsidRDefault="00DD2503" w:rsidP="00DD2503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новление коммутационного и серверного оборудования, включая программное обеспечение.</w:t>
      </w:r>
    </w:p>
    <w:p w14:paraId="11737C25" w14:textId="77777777" w:rsidR="00DD2503" w:rsidRPr="00000397" w:rsidRDefault="00DD2503" w:rsidP="00DD2503">
      <w:pPr>
        <w:spacing w:before="300" w:after="30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11" w:name="_Toc85205317"/>
      <w:r w:rsidRPr="00000397">
        <w:rPr>
          <w:rFonts w:ascii="Times New Roman" w:hAnsi="Times New Roman" w:cs="Times New Roman"/>
          <w:b/>
          <w:sz w:val="28"/>
          <w:szCs w:val="28"/>
        </w:rPr>
        <w:t>2.2 Средства и инструменты исследования трафика</w:t>
      </w:r>
      <w:bookmarkEnd w:id="11"/>
    </w:p>
    <w:p w14:paraId="166E5A0E" w14:textId="77777777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решения задач оценки интенсивности трафика в исследуемой сети, а также для оценки основных характеристик качества обслуживания пользователей: задержки передачи пакетов, времени отклика на запросы пользователя и других характеристик использован анализатор трафика </w:t>
      </w:r>
      <w:r>
        <w:rPr>
          <w:rFonts w:ascii="Times New Roman" w:hAnsi="Times New Roman" w:cs="Times New Roman"/>
          <w:sz w:val="28"/>
          <w:szCs w:val="28"/>
          <w:lang w:val="en-US"/>
        </w:rPr>
        <w:t>Wireshark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28190EC" w14:textId="77777777" w:rsidR="00DD2503" w:rsidRPr="00746B51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е запуска сетевого анализатора </w:t>
      </w:r>
      <w:r>
        <w:rPr>
          <w:rFonts w:ascii="Times New Roman" w:hAnsi="Times New Roman" w:cs="Times New Roman"/>
          <w:sz w:val="28"/>
          <w:szCs w:val="28"/>
          <w:lang w:val="en-US"/>
        </w:rPr>
        <w:t>Wireshark</w:t>
      </w:r>
      <w:r>
        <w:rPr>
          <w:rFonts w:ascii="Times New Roman" w:hAnsi="Times New Roman" w:cs="Times New Roman"/>
          <w:sz w:val="28"/>
          <w:szCs w:val="28"/>
        </w:rPr>
        <w:t xml:space="preserve"> главное окно программы имеет вид, представленный на рисунке 2.</w:t>
      </w:r>
      <w:r w:rsidR="00A33940" w:rsidRPr="00A33940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FA16C4C" w14:textId="77777777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2381E52" wp14:editId="5DF00355">
                <wp:simplePos x="0" y="0"/>
                <wp:positionH relativeFrom="column">
                  <wp:posOffset>1497965</wp:posOffset>
                </wp:positionH>
                <wp:positionV relativeFrom="paragraph">
                  <wp:posOffset>740336</wp:posOffset>
                </wp:positionV>
                <wp:extent cx="368135" cy="575953"/>
                <wp:effectExtent l="0" t="0" r="0" b="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8135" cy="5759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C21E2C9" w14:textId="77777777" w:rsidR="00F0314D" w:rsidRPr="00DD2503" w:rsidRDefault="00F0314D" w:rsidP="00DD2503">
                            <w:pPr>
                              <w:rPr>
                                <w:b/>
                                <w:outline/>
                                <w:color w:val="4472C4" w:themeColor="accent5"/>
                                <w:sz w:val="72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DD2503">
                              <w:rPr>
                                <w:b/>
                                <w:outline/>
                                <w:color w:val="4472C4" w:themeColor="accent5"/>
                                <w:sz w:val="72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2381E52" id="_x0000_t202" coordsize="21600,21600" o:spt="202" path="m,l,21600r21600,l21600,xe">
                <v:stroke joinstyle="miter"/>
                <v:path gradientshapeok="t" o:connecttype="rect"/>
              </v:shapetype>
              <v:shape id="Надпись 15" o:spid="_x0000_s1026" type="#_x0000_t202" style="position:absolute;left:0;text-align:left;margin-left:117.95pt;margin-top:58.3pt;width:29pt;height:45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" filled="f" stroked="f" strokeweight=".5pt">
                <v:textbox>
                  <w:txbxContent>
                    <w:p w14:paraId="4C21E2C9" w14:textId="77777777" w:rsidR="00F0314D" w:rsidRPr="00DD2503" w:rsidRDefault="00F0314D" w:rsidP="00DD2503">
                      <w:pPr>
                        <w:rPr>
                          <w:b/>
                          <w:outline/>
                          <w:color w:val="4472C4" w:themeColor="accent5"/>
                          <w:sz w:val="72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</w:pPr>
                      <w:r w:rsidRPr="00DD2503">
                        <w:rPr>
                          <w:b/>
                          <w:outline/>
                          <w:color w:val="4472C4" w:themeColor="accent5"/>
                          <w:sz w:val="72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BCC206" wp14:editId="736C3A77">
                <wp:simplePos x="0" y="0"/>
                <wp:positionH relativeFrom="column">
                  <wp:posOffset>67409</wp:posOffset>
                </wp:positionH>
                <wp:positionV relativeFrom="paragraph">
                  <wp:posOffset>746529</wp:posOffset>
                </wp:positionV>
                <wp:extent cx="2161309" cy="1199408"/>
                <wp:effectExtent l="0" t="0" r="10795" b="20320"/>
                <wp:wrapNone/>
                <wp:docPr id="17" name="Прямоугольник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1309" cy="1199408"/>
                        </a:xfrm>
                        <a:prstGeom prst="rect">
                          <a:avLst/>
                        </a:prstGeom>
                        <a:solidFill>
                          <a:srgbClr val="FF0000">
                            <a:alpha val="17000"/>
                          </a:srgbClr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rect w14:anchorId="3E559435" id="Прямоугольник 17" o:spid="_x0000_s1026" style="position:absolute;margin-left:5.3pt;margin-top:58.8pt;width:170.2pt;height:94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" fillcolor="red" strokecolor="red" strokeweight="1pt">
                <v:fill opacity="11051f"/>
              </v:rect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1A0BE2B7" wp14:editId="55054725">
            <wp:extent cx="6233921" cy="3896436"/>
            <wp:effectExtent l="19050" t="19050" r="14605" b="2794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240757" cy="3900709"/>
                    </a:xfrm>
                    <a:prstGeom prst="rect">
                      <a:avLst/>
                    </a:prstGeom>
                    <a:ln w="19050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</wp:inline>
        </w:drawing>
      </w:r>
    </w:p>
    <w:p w14:paraId="4EC49326" w14:textId="77777777" w:rsidR="00DD2503" w:rsidRPr="0015174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24714">
        <w:rPr>
          <w:rFonts w:ascii="Times New Roman" w:hAnsi="Times New Roman" w:cs="Times New Roman"/>
          <w:sz w:val="28"/>
          <w:szCs w:val="28"/>
        </w:rPr>
        <w:t>Рисунок 2.</w:t>
      </w:r>
      <w:r w:rsidR="00A33940" w:rsidRPr="00A33940">
        <w:rPr>
          <w:rFonts w:ascii="Times New Roman" w:hAnsi="Times New Roman" w:cs="Times New Roman"/>
          <w:sz w:val="28"/>
          <w:szCs w:val="28"/>
        </w:rPr>
        <w:t>6</w:t>
      </w:r>
      <w:r w:rsidRPr="00E24714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Главное окно программы </w:t>
      </w:r>
      <w:r>
        <w:rPr>
          <w:rFonts w:ascii="Times New Roman" w:hAnsi="Times New Roman" w:cs="Times New Roman"/>
          <w:sz w:val="28"/>
          <w:szCs w:val="28"/>
          <w:lang w:val="en-US"/>
        </w:rPr>
        <w:t>Wireshark</w:t>
      </w:r>
    </w:p>
    <w:p w14:paraId="664DF617" w14:textId="77777777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захвата пакетов в режиме реального времени необходимо выбрать сетевую карту, установленную на компьютере (элемент 1 на рисунке 2.</w:t>
      </w:r>
      <w:r w:rsidR="00A33940" w:rsidRPr="00A33940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57E6AFAA" w14:textId="77777777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открытия уже сохраненного файла с информацией о принятых пакетах, необходимо перейти в раздел меню «Файл» и выбрать пункт «Открыть» (рисунок 2.</w:t>
      </w:r>
      <w:r w:rsidR="00A33940">
        <w:rPr>
          <w:rFonts w:ascii="Times New Roman" w:hAnsi="Times New Roman" w:cs="Times New Roman"/>
          <w:sz w:val="28"/>
          <w:szCs w:val="28"/>
          <w:lang w:val="en-US"/>
        </w:rPr>
        <w:t>7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47EDE865" w14:textId="77777777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68726EA" wp14:editId="49ECBBFE">
            <wp:extent cx="1648718" cy="2155371"/>
            <wp:effectExtent l="19050" t="19050" r="27940" b="1651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1"/>
                    <a:srcRect t="2191" r="82609" b="61435"/>
                    <a:stretch/>
                  </pic:blipFill>
                  <pic:spPr bwMode="auto">
                    <a:xfrm>
                      <a:off x="0" y="0"/>
                      <a:ext cx="1653913" cy="2162162"/>
                    </a:xfrm>
                    <a:prstGeom prst="rect">
                      <a:avLst/>
                    </a:prstGeom>
                    <a:ln w="19050">
                      <a:solidFill>
                        <a:sysClr val="windowText" lastClr="00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F94A27" w14:textId="77777777" w:rsidR="00DD2503" w:rsidRPr="0015174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24714">
        <w:rPr>
          <w:rFonts w:ascii="Times New Roman" w:hAnsi="Times New Roman" w:cs="Times New Roman"/>
          <w:sz w:val="28"/>
          <w:szCs w:val="28"/>
        </w:rPr>
        <w:t>Рисунок 2.</w:t>
      </w:r>
      <w:r w:rsidR="00A33940" w:rsidRPr="00A33940">
        <w:rPr>
          <w:rFonts w:ascii="Times New Roman" w:hAnsi="Times New Roman" w:cs="Times New Roman"/>
          <w:sz w:val="28"/>
          <w:szCs w:val="28"/>
        </w:rPr>
        <w:t>7</w:t>
      </w:r>
      <w:r w:rsidRPr="00E24714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Меню «Файл» главного окна программы </w:t>
      </w:r>
      <w:r>
        <w:rPr>
          <w:rFonts w:ascii="Times New Roman" w:hAnsi="Times New Roman" w:cs="Times New Roman"/>
          <w:sz w:val="28"/>
          <w:szCs w:val="28"/>
          <w:lang w:val="en-US"/>
        </w:rPr>
        <w:t>Wireshark</w:t>
      </w:r>
    </w:p>
    <w:p w14:paraId="529E7D61" w14:textId="076690F9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открытия файла окно программы примет вид, представленный на рисунке 2.</w:t>
      </w:r>
      <w:r w:rsidR="00A33940" w:rsidRPr="00A33940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53CC975" w14:textId="04D450F1" w:rsidR="00DD2503" w:rsidRDefault="00976EC2" w:rsidP="00DD250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9F4E913" wp14:editId="3AA64E28">
                <wp:simplePos x="0" y="0"/>
                <wp:positionH relativeFrom="column">
                  <wp:posOffset>5516686</wp:posOffset>
                </wp:positionH>
                <wp:positionV relativeFrom="paragraph">
                  <wp:posOffset>-163084</wp:posOffset>
                </wp:positionV>
                <wp:extent cx="367665" cy="376234"/>
                <wp:effectExtent l="0" t="0" r="0" b="508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7665" cy="3762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1454828" w14:textId="77777777" w:rsidR="00F0314D" w:rsidRPr="00DD2503" w:rsidRDefault="00F0314D" w:rsidP="00DD2503">
                            <w:pPr>
                              <w:rPr>
                                <w:b/>
                                <w:outline/>
                                <w:color w:val="4472C4" w:themeColor="accent5"/>
                                <w:sz w:val="44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bookmarkStart w:id="12" w:name="_GoBack"/>
                            <w:r w:rsidRPr="00DD2503">
                              <w:rPr>
                                <w:b/>
                                <w:outline/>
                                <w:color w:val="4472C4" w:themeColor="accent5"/>
                                <w:sz w:val="44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  <w:t>1</w:t>
                            </w:r>
                            <w:bookmarkEnd w:id="12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F4E913" id="_x0000_t202" coordsize="21600,21600" o:spt="202" path="m,l,21600r21600,l21600,xe">
                <v:stroke joinstyle="miter"/>
                <v:path gradientshapeok="t" o:connecttype="rect"/>
              </v:shapetype>
              <v:shape id="Надпись 20" o:spid="_x0000_s1027" type="#_x0000_t202" style="position:absolute;left:0;text-align:left;margin-left:434.4pt;margin-top:-12.85pt;width:28.95pt;height:29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" filled="f" stroked="f" strokeweight=".5pt">
                <v:textbox>
                  <w:txbxContent>
                    <w:p w14:paraId="41454828" w14:textId="77777777" w:rsidR="00F0314D" w:rsidRPr="00DD2503" w:rsidRDefault="00F0314D" w:rsidP="00DD2503">
                      <w:pPr>
                        <w:rPr>
                          <w:b/>
                          <w:outline/>
                          <w:color w:val="4472C4" w:themeColor="accent5"/>
                          <w:sz w:val="44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</w:pPr>
                      <w:bookmarkStart w:id="13" w:name="_GoBack"/>
                      <w:r w:rsidRPr="00DD2503">
                        <w:rPr>
                          <w:b/>
                          <w:outline/>
                          <w:color w:val="4472C4" w:themeColor="accent5"/>
                          <w:sz w:val="44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  <w:t>1</w:t>
                      </w:r>
                      <w:bookmarkEnd w:id="13"/>
                    </w:p>
                  </w:txbxContent>
                </v:textbox>
              </v:shape>
            </w:pict>
          </mc:Fallback>
        </mc:AlternateContent>
      </w:r>
      <w:r w:rsidR="00DD250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996885B" wp14:editId="2EF9DC5B">
                <wp:simplePos x="0" y="0"/>
                <wp:positionH relativeFrom="column">
                  <wp:posOffset>5788660</wp:posOffset>
                </wp:positionH>
                <wp:positionV relativeFrom="paragraph">
                  <wp:posOffset>577140</wp:posOffset>
                </wp:positionV>
                <wp:extent cx="367665" cy="375920"/>
                <wp:effectExtent l="0" t="0" r="0" b="508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7665" cy="3759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5AF5A9A8" w14:textId="77777777" w:rsidR="00F0314D" w:rsidRPr="00DD2503" w:rsidRDefault="00F0314D" w:rsidP="00DD2503">
                            <w:pPr>
                              <w:rPr>
                                <w:b/>
                                <w:outline/>
                                <w:color w:val="4472C4" w:themeColor="accent5"/>
                                <w:sz w:val="44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DD2503">
                              <w:rPr>
                                <w:b/>
                                <w:outline/>
                                <w:color w:val="4472C4" w:themeColor="accent5"/>
                                <w:sz w:val="44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96885B" id="Надпись 26" o:spid="_x0000_s1028" type="#_x0000_t202" style="position:absolute;left:0;text-align:left;margin-left:455.8pt;margin-top:45.45pt;width:28.95pt;height:29.6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" filled="f" stroked="f" strokeweight=".5pt">
                <v:textbox>
                  <w:txbxContent>
                    <w:p w14:paraId="5AF5A9A8" w14:textId="77777777" w:rsidR="00F0314D" w:rsidRPr="00DD2503" w:rsidRDefault="00F0314D" w:rsidP="00DD2503">
                      <w:pPr>
                        <w:rPr>
                          <w:b/>
                          <w:outline/>
                          <w:color w:val="4472C4" w:themeColor="accent5"/>
                          <w:sz w:val="44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</w:pPr>
                      <w:r w:rsidRPr="00DD2503">
                        <w:rPr>
                          <w:b/>
                          <w:outline/>
                          <w:color w:val="4472C4" w:themeColor="accent5"/>
                          <w:sz w:val="44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DD2503" w:rsidRPr="00B95B5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2876BF8" wp14:editId="6045EBEC">
                <wp:simplePos x="0" y="0"/>
                <wp:positionH relativeFrom="column">
                  <wp:posOffset>8032</wp:posOffset>
                </wp:positionH>
                <wp:positionV relativeFrom="paragraph">
                  <wp:posOffset>500100</wp:posOffset>
                </wp:positionV>
                <wp:extent cx="6299835" cy="2280062"/>
                <wp:effectExtent l="0" t="0" r="24765" b="25400"/>
                <wp:wrapNone/>
                <wp:docPr id="25" name="Прямоугольник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99835" cy="2280062"/>
                        </a:xfrm>
                        <a:prstGeom prst="rect">
                          <a:avLst/>
                        </a:prstGeom>
                        <a:solidFill>
                          <a:srgbClr val="FF0000">
                            <a:alpha val="17000"/>
                          </a:srgbClr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rect w14:anchorId="786245C3" id="Прямоугольник 25" o:spid="_x0000_s1026" style="position:absolute;margin-left:.65pt;margin-top:39.4pt;width:496.05pt;height:179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" fillcolor="red" strokecolor="red" strokeweight="1pt">
                <v:fill opacity="11051f"/>
              </v:rect>
            </w:pict>
          </mc:Fallback>
        </mc:AlternateContent>
      </w:r>
      <w:r w:rsidR="00DD250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578ACF9" wp14:editId="3190D068">
                <wp:simplePos x="0" y="0"/>
                <wp:positionH relativeFrom="column">
                  <wp:posOffset>5266278</wp:posOffset>
                </wp:positionH>
                <wp:positionV relativeFrom="paragraph">
                  <wp:posOffset>200660</wp:posOffset>
                </wp:positionV>
                <wp:extent cx="367665" cy="375920"/>
                <wp:effectExtent l="0" t="0" r="0" b="508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7665" cy="3759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7DD96C8D" w14:textId="77777777" w:rsidR="00F0314D" w:rsidRPr="00DD2503" w:rsidRDefault="00F0314D" w:rsidP="00DD2503">
                            <w:pPr>
                              <w:rPr>
                                <w:b/>
                                <w:outline/>
                                <w:color w:val="4472C4" w:themeColor="accent5"/>
                                <w:sz w:val="44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DD2503">
                              <w:rPr>
                                <w:b/>
                                <w:outline/>
                                <w:color w:val="4472C4" w:themeColor="accent5"/>
                                <w:sz w:val="44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78ACF9" id="Надпись 24" o:spid="_x0000_s1029" type="#_x0000_t202" style="position:absolute;left:0;text-align:left;margin-left:414.65pt;margin-top:15.8pt;width:28.95pt;height:29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" filled="f" stroked="f" strokeweight=".5pt">
                <v:textbox>
                  <w:txbxContent>
                    <w:p w14:paraId="7DD96C8D" w14:textId="77777777" w:rsidR="00F0314D" w:rsidRPr="00DD2503" w:rsidRDefault="00F0314D" w:rsidP="00DD2503">
                      <w:pPr>
                        <w:rPr>
                          <w:b/>
                          <w:outline/>
                          <w:color w:val="4472C4" w:themeColor="accent5"/>
                          <w:sz w:val="44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</w:pPr>
                      <w:r w:rsidRPr="00DD2503">
                        <w:rPr>
                          <w:b/>
                          <w:outline/>
                          <w:color w:val="4472C4" w:themeColor="accent5"/>
                          <w:sz w:val="44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DD250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B97FAAD" wp14:editId="307890F8">
                <wp:simplePos x="0" y="0"/>
                <wp:positionH relativeFrom="column">
                  <wp:posOffset>5752655</wp:posOffset>
                </wp:positionH>
                <wp:positionV relativeFrom="paragraph">
                  <wp:posOffset>5080</wp:posOffset>
                </wp:positionV>
                <wp:extent cx="367665" cy="375920"/>
                <wp:effectExtent l="0" t="0" r="0" b="508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7665" cy="3759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6C8536D4" w14:textId="77777777" w:rsidR="00F0314D" w:rsidRPr="00DD2503" w:rsidRDefault="00F0314D" w:rsidP="00DD2503">
                            <w:pPr>
                              <w:rPr>
                                <w:b/>
                                <w:outline/>
                                <w:color w:val="4472C4" w:themeColor="accent5"/>
                                <w:sz w:val="44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DD2503">
                              <w:rPr>
                                <w:b/>
                                <w:outline/>
                                <w:color w:val="4472C4" w:themeColor="accent5"/>
                                <w:sz w:val="44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97FAAD" id="Надпись 23" o:spid="_x0000_s1030" type="#_x0000_t202" style="position:absolute;left:0;text-align:left;margin-left:452.95pt;margin-top:.4pt;width:28.95pt;height:29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" filled="f" stroked="f" strokeweight=".5pt">
                <v:textbox>
                  <w:txbxContent>
                    <w:p w14:paraId="6C8536D4" w14:textId="77777777" w:rsidR="00F0314D" w:rsidRPr="00DD2503" w:rsidRDefault="00F0314D" w:rsidP="00DD2503">
                      <w:pPr>
                        <w:rPr>
                          <w:b/>
                          <w:outline/>
                          <w:color w:val="4472C4" w:themeColor="accent5"/>
                          <w:sz w:val="44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</w:pPr>
                      <w:r w:rsidRPr="00DD2503">
                        <w:rPr>
                          <w:b/>
                          <w:outline/>
                          <w:color w:val="4472C4" w:themeColor="accent5"/>
                          <w:sz w:val="44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DD2503" w:rsidRPr="00B95B5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C5E56EF" wp14:editId="6A39C452">
                <wp:simplePos x="0" y="0"/>
                <wp:positionH relativeFrom="column">
                  <wp:posOffset>10795</wp:posOffset>
                </wp:positionH>
                <wp:positionV relativeFrom="paragraph">
                  <wp:posOffset>348203</wp:posOffset>
                </wp:positionV>
                <wp:extent cx="6299835" cy="130628"/>
                <wp:effectExtent l="0" t="0" r="24765" b="22225"/>
                <wp:wrapNone/>
                <wp:docPr id="27" name="Прямоугольник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99835" cy="130628"/>
                        </a:xfrm>
                        <a:prstGeom prst="rect">
                          <a:avLst/>
                        </a:prstGeom>
                        <a:solidFill>
                          <a:srgbClr val="FF0000">
                            <a:alpha val="17000"/>
                          </a:srgbClr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rect w14:anchorId="4A426671" id="Прямоугольник 27" o:spid="_x0000_s1026" style="position:absolute;margin-left:.85pt;margin-top:27.4pt;width:496.05pt;height:10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" fillcolor="red" strokecolor="red" strokeweight="1pt">
                <v:fill opacity="11051f"/>
              </v:rect>
            </w:pict>
          </mc:Fallback>
        </mc:AlternateContent>
      </w:r>
      <w:r w:rsidR="00DD2503" w:rsidRPr="00B95B5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52D7227" wp14:editId="7B811F60">
                <wp:simplePos x="0" y="0"/>
                <wp:positionH relativeFrom="column">
                  <wp:posOffset>19685</wp:posOffset>
                </wp:positionH>
                <wp:positionV relativeFrom="paragraph">
                  <wp:posOffset>6762</wp:posOffset>
                </wp:positionV>
                <wp:extent cx="6299835" cy="165735"/>
                <wp:effectExtent l="0" t="0" r="24765" b="24765"/>
                <wp:wrapNone/>
                <wp:docPr id="28" name="Прямоугольник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99835" cy="165735"/>
                        </a:xfrm>
                        <a:prstGeom prst="rect">
                          <a:avLst/>
                        </a:prstGeom>
                        <a:solidFill>
                          <a:srgbClr val="FF0000">
                            <a:alpha val="17000"/>
                          </a:srgbClr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rect w14:anchorId="07013E80" id="Прямоугольник 28" o:spid="_x0000_s1026" style="position:absolute;margin-left:1.55pt;margin-top:.55pt;width:496.05pt;height:13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" fillcolor="red" strokecolor="red" strokeweight="1pt">
                <v:fill opacity="11051f"/>
              </v:rect>
            </w:pict>
          </mc:Fallback>
        </mc:AlternateContent>
      </w:r>
      <w:r w:rsidR="00DD2503" w:rsidRPr="00B95B5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39DA495" wp14:editId="71BFA199">
                <wp:simplePos x="0" y="0"/>
                <wp:positionH relativeFrom="column">
                  <wp:posOffset>13747</wp:posOffset>
                </wp:positionH>
                <wp:positionV relativeFrom="paragraph">
                  <wp:posOffset>196215</wp:posOffset>
                </wp:positionV>
                <wp:extent cx="6299835" cy="130628"/>
                <wp:effectExtent l="0" t="0" r="24765" b="22225"/>
                <wp:wrapNone/>
                <wp:docPr id="29" name="Прямоугольник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99835" cy="130628"/>
                        </a:xfrm>
                        <a:prstGeom prst="rect">
                          <a:avLst/>
                        </a:prstGeom>
                        <a:solidFill>
                          <a:srgbClr val="FF0000">
                            <a:alpha val="17000"/>
                          </a:srgbClr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rect w14:anchorId="195065C4" id="Прямоугольник 29" o:spid="_x0000_s1026" style="position:absolute;margin-left:1.1pt;margin-top:15.45pt;width:496.05pt;height:10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" fillcolor="red" strokecolor="red" strokeweight="1pt">
                <v:fill opacity="11051f"/>
              </v:rect>
            </w:pict>
          </mc:Fallback>
        </mc:AlternateContent>
      </w:r>
      <w:r w:rsidR="00DD2503" w:rsidRPr="00B95B5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FA750A2" wp14:editId="30CD3FFA">
                <wp:simplePos x="0" y="0"/>
                <wp:positionH relativeFrom="column">
                  <wp:posOffset>1450884</wp:posOffset>
                </wp:positionH>
                <wp:positionV relativeFrom="paragraph">
                  <wp:posOffset>13211</wp:posOffset>
                </wp:positionV>
                <wp:extent cx="1071879" cy="79686"/>
                <wp:effectExtent l="0" t="0" r="0" b="0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71879" cy="7968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72C4FE70" w14:textId="77777777" w:rsidR="00F0314D" w:rsidRPr="00DD2503" w:rsidRDefault="00F0314D" w:rsidP="00DD2503">
                            <w:pPr>
                              <w:rPr>
                                <w:b/>
                                <w:outline/>
                                <w:color w:val="4472C4" w:themeColor="accent5"/>
                                <w:sz w:val="72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DD2503">
                              <w:rPr>
                                <w:b/>
                                <w:outline/>
                                <w:color w:val="4472C4" w:themeColor="accent5"/>
                                <w:sz w:val="72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A750A2" id="Надпись 30" o:spid="_x0000_s1031" type="#_x0000_t202" style="position:absolute;left:0;text-align:left;margin-left:114.25pt;margin-top:1.05pt;width:84.4pt;height:6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" filled="f" stroked="f" strokeweight=".5pt">
                <v:textbox>
                  <w:txbxContent>
                    <w:p w14:paraId="72C4FE70" w14:textId="77777777" w:rsidR="00F0314D" w:rsidRPr="00DD2503" w:rsidRDefault="00F0314D" w:rsidP="00DD2503">
                      <w:pPr>
                        <w:rPr>
                          <w:b/>
                          <w:outline/>
                          <w:color w:val="4472C4" w:themeColor="accent5"/>
                          <w:sz w:val="72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</w:pPr>
                      <w:r w:rsidRPr="00DD2503">
                        <w:rPr>
                          <w:b/>
                          <w:outline/>
                          <w:color w:val="4472C4" w:themeColor="accent5"/>
                          <w:sz w:val="72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DD2503">
        <w:rPr>
          <w:noProof/>
          <w:lang w:eastAsia="ru-RU"/>
        </w:rPr>
        <w:drawing>
          <wp:inline distT="0" distB="0" distL="0" distR="0" wp14:anchorId="4D1C2D97" wp14:editId="4D0DD68B">
            <wp:extent cx="6299835" cy="3769360"/>
            <wp:effectExtent l="19050" t="19050" r="24765" b="2159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/>
                    <a:srcRect b="4264"/>
                    <a:stretch/>
                  </pic:blipFill>
                  <pic:spPr bwMode="auto">
                    <a:xfrm>
                      <a:off x="0" y="0"/>
                      <a:ext cx="6299835" cy="3769360"/>
                    </a:xfrm>
                    <a:prstGeom prst="rect">
                      <a:avLst/>
                    </a:prstGeom>
                    <a:ln w="19050">
                      <a:solidFill>
                        <a:sysClr val="windowText" lastClr="00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095177" w14:textId="77777777" w:rsidR="00DD2503" w:rsidRPr="00B54C85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24714">
        <w:rPr>
          <w:rFonts w:ascii="Times New Roman" w:hAnsi="Times New Roman" w:cs="Times New Roman"/>
          <w:sz w:val="28"/>
          <w:szCs w:val="28"/>
        </w:rPr>
        <w:t>Рисунок 2.</w:t>
      </w:r>
      <w:r w:rsidR="00A33940" w:rsidRPr="00A33940">
        <w:rPr>
          <w:rFonts w:ascii="Times New Roman" w:hAnsi="Times New Roman" w:cs="Times New Roman"/>
          <w:sz w:val="28"/>
          <w:szCs w:val="28"/>
        </w:rPr>
        <w:t>8</w:t>
      </w:r>
      <w:r w:rsidRPr="00E24714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Главное окно программы </w:t>
      </w:r>
      <w:r>
        <w:rPr>
          <w:rFonts w:ascii="Times New Roman" w:hAnsi="Times New Roman" w:cs="Times New Roman"/>
          <w:sz w:val="28"/>
          <w:szCs w:val="28"/>
          <w:lang w:val="en-US"/>
        </w:rPr>
        <w:t>Wireshark</w:t>
      </w:r>
      <w:r>
        <w:rPr>
          <w:rFonts w:ascii="Times New Roman" w:hAnsi="Times New Roman" w:cs="Times New Roman"/>
          <w:sz w:val="28"/>
          <w:szCs w:val="28"/>
        </w:rPr>
        <w:t xml:space="preserve"> окно программы с информацией о пакетах</w:t>
      </w:r>
    </w:p>
    <w:p w14:paraId="79ECFCFF" w14:textId="16141FCB" w:rsidR="00D6067B" w:rsidRPr="00F674D2" w:rsidRDefault="00D6067B" w:rsidP="00DD2503">
      <w:pPr>
        <w:spacing w:before="240"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DD2503">
        <w:rPr>
          <w:rFonts w:ascii="Times New Roman" w:hAnsi="Times New Roman" w:cs="Times New Roman"/>
          <w:sz w:val="28"/>
          <w:szCs w:val="28"/>
        </w:rPr>
        <w:t xml:space="preserve">рограмма </w:t>
      </w:r>
      <w:r w:rsidR="00DD2503">
        <w:rPr>
          <w:rFonts w:ascii="Times New Roman" w:hAnsi="Times New Roman" w:cs="Times New Roman"/>
          <w:sz w:val="28"/>
          <w:szCs w:val="28"/>
          <w:lang w:val="en-US"/>
        </w:rPr>
        <w:t>Wireshark</w:t>
      </w:r>
      <w:r w:rsidR="00DD2503">
        <w:rPr>
          <w:rFonts w:ascii="Times New Roman" w:hAnsi="Times New Roman" w:cs="Times New Roman"/>
          <w:sz w:val="28"/>
          <w:szCs w:val="28"/>
        </w:rPr>
        <w:t xml:space="preserve"> имеет широкие возможности по исследованию </w:t>
      </w:r>
      <w:proofErr w:type="spellStart"/>
      <w:r w:rsidR="00DD2503">
        <w:rPr>
          <w:rFonts w:ascii="Times New Roman" w:hAnsi="Times New Roman" w:cs="Times New Roman"/>
          <w:sz w:val="28"/>
          <w:szCs w:val="28"/>
        </w:rPr>
        <w:t>мультисервисного</w:t>
      </w:r>
      <w:proofErr w:type="spellEnd"/>
      <w:r w:rsidR="00DD2503">
        <w:rPr>
          <w:rFonts w:ascii="Times New Roman" w:hAnsi="Times New Roman" w:cs="Times New Roman"/>
          <w:sz w:val="28"/>
          <w:szCs w:val="28"/>
        </w:rPr>
        <w:t xml:space="preserve"> трафика в корпоративных сетях</w:t>
      </w:r>
      <w:r w:rsidR="00F674D2">
        <w:rPr>
          <w:rFonts w:ascii="Times New Roman" w:hAnsi="Times New Roman" w:cs="Times New Roman"/>
          <w:sz w:val="28"/>
          <w:szCs w:val="28"/>
        </w:rPr>
        <w:t xml:space="preserve">. </w:t>
      </w:r>
      <w:r w:rsidR="00F674D2" w:rsidRPr="00F674D2">
        <w:rPr>
          <w:rFonts w:ascii="Times New Roman" w:hAnsi="Times New Roman" w:cs="Times New Roman"/>
          <w:color w:val="7030A0"/>
          <w:sz w:val="28"/>
          <w:szCs w:val="28"/>
        </w:rPr>
        <w:t xml:space="preserve">Основные </w:t>
      </w:r>
      <w:r w:rsidR="00F674D2">
        <w:rPr>
          <w:rFonts w:ascii="Times New Roman" w:hAnsi="Times New Roman" w:cs="Times New Roman"/>
          <w:color w:val="7030A0"/>
          <w:sz w:val="28"/>
          <w:szCs w:val="28"/>
        </w:rPr>
        <w:t>возможности программы представлены в приложении А.</w:t>
      </w:r>
      <w:r w:rsidR="00DD2503" w:rsidRPr="00F674D2"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</w:p>
    <w:p w14:paraId="77C61B92" w14:textId="61F47302" w:rsidR="000E70C0" w:rsidRPr="00C37620" w:rsidRDefault="00DD2503" w:rsidP="00F674D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анализа трафика сетевой анализатор должен быть установлен на компьютер, который можно подключать в различных точках сети для регистрации трафика. Как правило анализаторы трафика устанавливаются в ядре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ети для исследования агрегированных потоков трафика. Технически задача подключения регистрирующего компьютера решается путем перевода одного из интерфейсов коммутатора в режим «Зеркало» для параллельного захвата пакетов трафика без разрыва соединения.</w:t>
      </w:r>
    </w:p>
    <w:p w14:paraId="4D175633" w14:textId="77777777" w:rsidR="00D6067B" w:rsidRDefault="00D6067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061CAB3A" w14:textId="13B2CAB6" w:rsidR="00DD2503" w:rsidRPr="00000397" w:rsidRDefault="00DD2503" w:rsidP="00DD2503">
      <w:pPr>
        <w:spacing w:before="300" w:after="30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14" w:name="_Toc85205318"/>
      <w:r w:rsidRPr="00000397">
        <w:rPr>
          <w:rFonts w:ascii="Times New Roman" w:hAnsi="Times New Roman" w:cs="Times New Roman"/>
          <w:b/>
          <w:sz w:val="28"/>
          <w:szCs w:val="28"/>
        </w:rPr>
        <w:lastRenderedPageBreak/>
        <w:t>2.3 Анализ и классификация сетевого трафика</w:t>
      </w:r>
      <w:bookmarkEnd w:id="14"/>
    </w:p>
    <w:p w14:paraId="14E174DD" w14:textId="233B5D98" w:rsidR="00DD2503" w:rsidRPr="004349E4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результате исследования трафика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ети получены интенсивности трафика в ядре сети. Зависимость интенсивности трафика</w:t>
      </w:r>
      <w:r w:rsidR="00FD131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выраженной в бит</w:t>
      </w:r>
      <w:r w:rsidRPr="004349E4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4349E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пакет</w:t>
      </w:r>
      <w:r w:rsidRPr="004349E4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с представлены на </w:t>
      </w:r>
      <w:r w:rsidRPr="00F674D2">
        <w:rPr>
          <w:rFonts w:ascii="Times New Roman" w:hAnsi="Times New Roman" w:cs="Times New Roman"/>
          <w:sz w:val="28"/>
          <w:szCs w:val="28"/>
        </w:rPr>
        <w:t>рисунках 2.</w:t>
      </w:r>
      <w:r w:rsidR="00F674D2" w:rsidRPr="00F674D2">
        <w:rPr>
          <w:rFonts w:ascii="Times New Roman" w:hAnsi="Times New Roman" w:cs="Times New Roman"/>
          <w:sz w:val="28"/>
          <w:szCs w:val="28"/>
        </w:rPr>
        <w:t>9</w:t>
      </w:r>
      <w:r w:rsidRPr="00F674D2">
        <w:rPr>
          <w:rFonts w:ascii="Times New Roman" w:hAnsi="Times New Roman" w:cs="Times New Roman"/>
          <w:sz w:val="28"/>
          <w:szCs w:val="28"/>
        </w:rPr>
        <w:t xml:space="preserve"> и 2.1</w:t>
      </w:r>
      <w:r w:rsidR="00F674D2" w:rsidRPr="00F674D2">
        <w:rPr>
          <w:rFonts w:ascii="Times New Roman" w:hAnsi="Times New Roman" w:cs="Times New Roman"/>
          <w:sz w:val="28"/>
          <w:szCs w:val="28"/>
        </w:rPr>
        <w:t>0</w:t>
      </w:r>
      <w:r w:rsidRPr="00F674D2">
        <w:rPr>
          <w:rFonts w:ascii="Times New Roman" w:hAnsi="Times New Roman" w:cs="Times New Roman"/>
          <w:sz w:val="28"/>
          <w:szCs w:val="28"/>
        </w:rPr>
        <w:t xml:space="preserve"> соответственно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84CFCE1" w14:textId="77777777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2E246DB" wp14:editId="6DC53964">
            <wp:extent cx="5857538" cy="2090058"/>
            <wp:effectExtent l="0" t="0" r="0" b="571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"/>
                    <a:srcRect l="29989" t="34079" b="25954"/>
                    <a:stretch/>
                  </pic:blipFill>
                  <pic:spPr bwMode="auto">
                    <a:xfrm>
                      <a:off x="0" y="0"/>
                      <a:ext cx="5870757" cy="2094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8E1F3A" w14:textId="21BDE6D3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24714">
        <w:rPr>
          <w:rFonts w:ascii="Times New Roman" w:hAnsi="Times New Roman" w:cs="Times New Roman"/>
          <w:sz w:val="28"/>
          <w:szCs w:val="28"/>
        </w:rPr>
        <w:t>Рисунок 2.</w:t>
      </w:r>
      <w:r w:rsidR="00F674D2">
        <w:rPr>
          <w:rFonts w:ascii="Times New Roman" w:hAnsi="Times New Roman" w:cs="Times New Roman"/>
          <w:sz w:val="28"/>
          <w:szCs w:val="28"/>
        </w:rPr>
        <w:t>9</w:t>
      </w:r>
      <w:r w:rsidRPr="00E24714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Интенсивно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рафика (бит</w:t>
      </w:r>
      <w:r w:rsidRPr="004349E4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)</w:t>
      </w:r>
    </w:p>
    <w:p w14:paraId="6350C597" w14:textId="77777777" w:rsidR="00DD2503" w:rsidRPr="003F151E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23798A8" wp14:editId="69E82B16">
            <wp:extent cx="4333272" cy="2820035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4"/>
                    <a:srcRect l="31203" t="2413" b="25956"/>
                    <a:stretch/>
                  </pic:blipFill>
                  <pic:spPr bwMode="auto">
                    <a:xfrm>
                      <a:off x="0" y="0"/>
                      <a:ext cx="4334096" cy="28205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B923AC" w14:textId="2A2CCF3C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24714">
        <w:rPr>
          <w:rFonts w:ascii="Times New Roman" w:hAnsi="Times New Roman" w:cs="Times New Roman"/>
          <w:sz w:val="28"/>
          <w:szCs w:val="28"/>
        </w:rPr>
        <w:t>Рисунок 2.</w:t>
      </w:r>
      <w:r>
        <w:rPr>
          <w:rFonts w:ascii="Times New Roman" w:hAnsi="Times New Roman" w:cs="Times New Roman"/>
          <w:sz w:val="28"/>
          <w:szCs w:val="28"/>
        </w:rPr>
        <w:t>1</w:t>
      </w:r>
      <w:r w:rsidR="00F674D2">
        <w:rPr>
          <w:rFonts w:ascii="Times New Roman" w:hAnsi="Times New Roman" w:cs="Times New Roman"/>
          <w:sz w:val="28"/>
          <w:szCs w:val="28"/>
        </w:rPr>
        <w:t>0</w:t>
      </w:r>
      <w:r w:rsidRPr="00E24714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Интенсивно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рафика (пакет</w:t>
      </w:r>
      <w:r w:rsidRPr="004349E4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)</w:t>
      </w:r>
    </w:p>
    <w:p w14:paraId="18C3DC37" w14:textId="6DA909E0" w:rsidR="00164E3C" w:rsidRPr="00FE6059" w:rsidRDefault="00164E3C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FE6059">
        <w:rPr>
          <w:rFonts w:ascii="Times New Roman" w:hAnsi="Times New Roman" w:cs="Times New Roman"/>
          <w:color w:val="7030A0"/>
          <w:sz w:val="28"/>
          <w:szCs w:val="28"/>
        </w:rPr>
        <w:t xml:space="preserve">Так как в исследуемой сети уже используется ряд механизмов управления трафиком (протокол гарантированной доставки пакетов </w:t>
      </w:r>
      <w:r w:rsidRPr="00FE6059">
        <w:rPr>
          <w:rFonts w:ascii="Times New Roman" w:hAnsi="Times New Roman" w:cs="Times New Roman"/>
          <w:color w:val="7030A0"/>
          <w:sz w:val="28"/>
          <w:szCs w:val="28"/>
          <w:lang w:val="en-US"/>
        </w:rPr>
        <w:t>TCP</w:t>
      </w:r>
      <w:r w:rsidRPr="00FE6059">
        <w:rPr>
          <w:rFonts w:ascii="Times New Roman" w:hAnsi="Times New Roman" w:cs="Times New Roman"/>
          <w:color w:val="7030A0"/>
          <w:sz w:val="28"/>
          <w:szCs w:val="28"/>
        </w:rPr>
        <w:t xml:space="preserve"> и механизм </w:t>
      </w:r>
      <w:proofErr w:type="spellStart"/>
      <w:r w:rsidRPr="00FE6059">
        <w:rPr>
          <w:rFonts w:ascii="Times New Roman" w:hAnsi="Times New Roman" w:cs="Times New Roman"/>
          <w:color w:val="7030A0"/>
          <w:sz w:val="28"/>
          <w:szCs w:val="28"/>
          <w:lang w:val="en-US"/>
        </w:rPr>
        <w:t>TailDrop</w:t>
      </w:r>
      <w:proofErr w:type="spellEnd"/>
      <w:r w:rsidRPr="00FE6059">
        <w:rPr>
          <w:rFonts w:ascii="Times New Roman" w:hAnsi="Times New Roman" w:cs="Times New Roman"/>
          <w:color w:val="7030A0"/>
          <w:sz w:val="28"/>
          <w:szCs w:val="28"/>
        </w:rPr>
        <w:t xml:space="preserve">), количество коммутационных устройств, а, следовательно, и количество входных и выходных буферов невелико, то трафик имеет низкую </w:t>
      </w:r>
      <w:proofErr w:type="spellStart"/>
      <w:r w:rsidRPr="00FE6059">
        <w:rPr>
          <w:rFonts w:ascii="Times New Roman" w:hAnsi="Times New Roman" w:cs="Times New Roman"/>
          <w:color w:val="7030A0"/>
          <w:sz w:val="28"/>
          <w:szCs w:val="28"/>
        </w:rPr>
        <w:t>пачечность</w:t>
      </w:r>
      <w:proofErr w:type="spellEnd"/>
      <w:r w:rsidRPr="00FE6059">
        <w:rPr>
          <w:rFonts w:ascii="Times New Roman" w:hAnsi="Times New Roman" w:cs="Times New Roman"/>
          <w:color w:val="7030A0"/>
          <w:sz w:val="28"/>
          <w:szCs w:val="28"/>
        </w:rPr>
        <w:t xml:space="preserve">, что снижает </w:t>
      </w:r>
      <w:proofErr w:type="spellStart"/>
      <w:r w:rsidRPr="00FE6059">
        <w:rPr>
          <w:rFonts w:ascii="Times New Roman" w:hAnsi="Times New Roman" w:cs="Times New Roman"/>
          <w:color w:val="7030A0"/>
          <w:sz w:val="28"/>
          <w:szCs w:val="28"/>
        </w:rPr>
        <w:t>самоподобные</w:t>
      </w:r>
      <w:proofErr w:type="spellEnd"/>
      <w:r w:rsidRPr="00FE6059">
        <w:rPr>
          <w:rFonts w:ascii="Times New Roman" w:hAnsi="Times New Roman" w:cs="Times New Roman"/>
          <w:color w:val="7030A0"/>
          <w:sz w:val="28"/>
          <w:szCs w:val="28"/>
        </w:rPr>
        <w:t xml:space="preserve"> (фрактальные) свойства трафика.</w:t>
      </w:r>
    </w:p>
    <w:p w14:paraId="2CE3F2D0" w14:textId="77777777" w:rsidR="00164E3C" w:rsidRDefault="00164E3C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FE6DE51" w14:textId="77777777" w:rsidR="00164E3C" w:rsidRDefault="00164E3C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59A53F3" w14:textId="0233E4F9" w:rsidR="00DD2503" w:rsidRPr="004349E4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E6059">
        <w:rPr>
          <w:rFonts w:ascii="Times New Roman" w:hAnsi="Times New Roman" w:cs="Times New Roman"/>
          <w:sz w:val="28"/>
          <w:szCs w:val="28"/>
        </w:rPr>
        <w:lastRenderedPageBreak/>
        <w:t>Среднее значение интенсивности, измеренное в бит/с и пакет/</w:t>
      </w:r>
      <w:r w:rsidRPr="00FE605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FE6059">
        <w:rPr>
          <w:rFonts w:ascii="Times New Roman" w:hAnsi="Times New Roman" w:cs="Times New Roman"/>
          <w:sz w:val="28"/>
          <w:szCs w:val="28"/>
        </w:rPr>
        <w:t xml:space="preserve"> представлено на рисунках 2.</w:t>
      </w:r>
      <w:r w:rsidR="00FE6059">
        <w:rPr>
          <w:rFonts w:ascii="Times New Roman" w:hAnsi="Times New Roman" w:cs="Times New Roman"/>
          <w:sz w:val="28"/>
          <w:szCs w:val="28"/>
        </w:rPr>
        <w:t>11</w:t>
      </w:r>
      <w:r w:rsidRPr="00FE6059">
        <w:rPr>
          <w:rFonts w:ascii="Times New Roman" w:hAnsi="Times New Roman" w:cs="Times New Roman"/>
          <w:sz w:val="28"/>
          <w:szCs w:val="28"/>
        </w:rPr>
        <w:t xml:space="preserve"> и 2.</w:t>
      </w:r>
      <w:r w:rsidR="00FE6059">
        <w:rPr>
          <w:rFonts w:ascii="Times New Roman" w:hAnsi="Times New Roman" w:cs="Times New Roman"/>
          <w:sz w:val="28"/>
          <w:szCs w:val="28"/>
        </w:rPr>
        <w:t>12</w:t>
      </w:r>
      <w:r w:rsidRPr="00FE6059">
        <w:rPr>
          <w:rFonts w:ascii="Times New Roman" w:hAnsi="Times New Roman" w:cs="Times New Roman"/>
          <w:sz w:val="28"/>
          <w:szCs w:val="28"/>
        </w:rPr>
        <w:t xml:space="preserve"> соответственно.</w:t>
      </w:r>
    </w:p>
    <w:p w14:paraId="1C9382A5" w14:textId="77777777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AC9E4D4" wp14:editId="7E5C59D3">
            <wp:extent cx="5860912" cy="2048493"/>
            <wp:effectExtent l="0" t="0" r="6985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"/>
                    <a:srcRect l="29882" t="34682" b="26108"/>
                    <a:stretch/>
                  </pic:blipFill>
                  <pic:spPr bwMode="auto">
                    <a:xfrm>
                      <a:off x="0" y="0"/>
                      <a:ext cx="5888956" cy="20582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07C6F6" w14:textId="6625F0B5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24714">
        <w:rPr>
          <w:rFonts w:ascii="Times New Roman" w:hAnsi="Times New Roman" w:cs="Times New Roman"/>
          <w:sz w:val="28"/>
          <w:szCs w:val="28"/>
        </w:rPr>
        <w:t>Рисунок 2.</w:t>
      </w:r>
      <w:r w:rsidR="00FE6059">
        <w:rPr>
          <w:rFonts w:ascii="Times New Roman" w:hAnsi="Times New Roman" w:cs="Times New Roman"/>
          <w:sz w:val="28"/>
          <w:szCs w:val="28"/>
        </w:rPr>
        <w:t>11</w:t>
      </w:r>
      <w:r w:rsidRPr="00E24714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реднее значение интенсивности трафика (бит</w:t>
      </w:r>
      <w:r w:rsidRPr="004349E4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)</w:t>
      </w:r>
    </w:p>
    <w:p w14:paraId="5F68AF18" w14:textId="77777777" w:rsidR="00DD2503" w:rsidRDefault="00DD2503" w:rsidP="00DD250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7EEF86D" wp14:editId="65BD4257">
            <wp:extent cx="6299066" cy="2832265"/>
            <wp:effectExtent l="0" t="0" r="6985" b="635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"/>
                    <a:srcRect t="2262" b="25801"/>
                    <a:stretch/>
                  </pic:blipFill>
                  <pic:spPr bwMode="auto">
                    <a:xfrm>
                      <a:off x="0" y="0"/>
                      <a:ext cx="6299835" cy="28326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1222DB" w14:textId="019D2B6A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24714">
        <w:rPr>
          <w:rFonts w:ascii="Times New Roman" w:hAnsi="Times New Roman" w:cs="Times New Roman"/>
          <w:sz w:val="28"/>
          <w:szCs w:val="28"/>
        </w:rPr>
        <w:t>Рисунок 2.</w:t>
      </w:r>
      <w:r w:rsidR="00FE6059">
        <w:rPr>
          <w:rFonts w:ascii="Times New Roman" w:hAnsi="Times New Roman" w:cs="Times New Roman"/>
          <w:sz w:val="28"/>
          <w:szCs w:val="28"/>
        </w:rPr>
        <w:t>12</w:t>
      </w:r>
      <w:r w:rsidRPr="00E24714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реднее значение интенсивности трафика (пакет</w:t>
      </w:r>
      <w:r w:rsidRPr="004349E4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)</w:t>
      </w:r>
    </w:p>
    <w:p w14:paraId="4E523866" w14:textId="1B617223" w:rsidR="00DD2503" w:rsidRPr="00753980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ах 2.</w:t>
      </w:r>
      <w:r w:rsidR="0007594A" w:rsidRPr="0007594A">
        <w:rPr>
          <w:rFonts w:ascii="Times New Roman" w:hAnsi="Times New Roman" w:cs="Times New Roman"/>
          <w:sz w:val="28"/>
          <w:szCs w:val="28"/>
        </w:rPr>
        <w:t>1</w:t>
      </w:r>
      <w:r w:rsidR="00FE605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и 2.</w:t>
      </w:r>
      <w:r w:rsidR="00FE6059">
        <w:rPr>
          <w:rFonts w:ascii="Times New Roman" w:hAnsi="Times New Roman" w:cs="Times New Roman"/>
          <w:sz w:val="28"/>
          <w:szCs w:val="28"/>
        </w:rPr>
        <w:t>12</w:t>
      </w:r>
      <w:r>
        <w:rPr>
          <w:rFonts w:ascii="Times New Roman" w:hAnsi="Times New Roman" w:cs="Times New Roman"/>
          <w:sz w:val="28"/>
          <w:szCs w:val="28"/>
        </w:rPr>
        <w:t xml:space="preserve"> показано, что среднее значение интенсивнос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рафика составляет 1,2 Мбит</w:t>
      </w:r>
      <w:r w:rsidRPr="00753980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или 330 пакетов</w:t>
      </w:r>
      <w:r w:rsidRPr="00753980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53980">
        <w:rPr>
          <w:rFonts w:ascii="Times New Roman" w:hAnsi="Times New Roman" w:cs="Times New Roman"/>
          <w:sz w:val="28"/>
          <w:szCs w:val="28"/>
        </w:rPr>
        <w:t>.</w:t>
      </w:r>
    </w:p>
    <w:p w14:paraId="434A8EAD" w14:textId="2191700D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дальнейшего анализа объемов трафика в зависимости от типа протокола транспортного уровня ЭМВОС. </w:t>
      </w:r>
      <w:proofErr w:type="gramStart"/>
      <w:r>
        <w:rPr>
          <w:rFonts w:ascii="Times New Roman" w:hAnsi="Times New Roman" w:cs="Times New Roman"/>
          <w:sz w:val="28"/>
          <w:szCs w:val="28"/>
        </w:rPr>
        <w:t>данны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олученные в разделе «Иерархия протоколов» меню «Статистики» программы </w:t>
      </w:r>
      <w:r>
        <w:rPr>
          <w:rFonts w:ascii="Times New Roman" w:hAnsi="Times New Roman" w:cs="Times New Roman"/>
          <w:sz w:val="28"/>
          <w:szCs w:val="28"/>
          <w:lang w:val="en-US"/>
        </w:rPr>
        <w:t>Wireshark</w:t>
      </w:r>
      <w:r w:rsidRPr="00A35DB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еренесены в редактор </w:t>
      </w:r>
      <w:proofErr w:type="spellStart"/>
      <w:r w:rsidRPr="00EE7715">
        <w:rPr>
          <w:rFonts w:ascii="Times New Roman" w:hAnsi="Times New Roman" w:cs="Times New Roman"/>
          <w:sz w:val="28"/>
          <w:szCs w:val="28"/>
        </w:rPr>
        <w:t>Microsoft</w:t>
      </w:r>
      <w:proofErr w:type="spellEnd"/>
      <w:r w:rsidRPr="00EE77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7715">
        <w:rPr>
          <w:rFonts w:ascii="Times New Roman" w:hAnsi="Times New Roman" w:cs="Times New Roman"/>
          <w:sz w:val="28"/>
          <w:szCs w:val="28"/>
        </w:rPr>
        <w:t>Office</w:t>
      </w:r>
      <w:proofErr w:type="spellEnd"/>
      <w:r w:rsidRPr="00EE77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7715">
        <w:rPr>
          <w:rFonts w:ascii="Times New Roman" w:hAnsi="Times New Roman" w:cs="Times New Roman"/>
          <w:sz w:val="28"/>
          <w:szCs w:val="28"/>
        </w:rPr>
        <w:t>Exce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Структура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рафика на транспортном уровне представлена на рисунке 2.</w:t>
      </w:r>
      <w:r w:rsidR="00FE6059">
        <w:rPr>
          <w:rFonts w:ascii="Times New Roman" w:hAnsi="Times New Roman" w:cs="Times New Roman"/>
          <w:sz w:val="28"/>
          <w:szCs w:val="28"/>
        </w:rPr>
        <w:t>13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E5052B9" w14:textId="77777777" w:rsidR="00DD2503" w:rsidRPr="00EE7715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28A6EE28" wp14:editId="270B3340">
            <wp:extent cx="1864499" cy="1609725"/>
            <wp:effectExtent l="0" t="0" r="254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l="51932" t="46754" r="28082" b="25640"/>
                    <a:stretch/>
                  </pic:blipFill>
                  <pic:spPr bwMode="auto">
                    <a:xfrm>
                      <a:off x="0" y="0"/>
                      <a:ext cx="1897663" cy="16383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824ED0" w14:textId="20E60F4F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24714">
        <w:rPr>
          <w:rFonts w:ascii="Times New Roman" w:hAnsi="Times New Roman" w:cs="Times New Roman"/>
          <w:sz w:val="28"/>
          <w:szCs w:val="28"/>
        </w:rPr>
        <w:t>Рисунок 2.</w:t>
      </w:r>
      <w:r w:rsidR="00FE6059">
        <w:rPr>
          <w:rFonts w:ascii="Times New Roman" w:hAnsi="Times New Roman" w:cs="Times New Roman"/>
          <w:sz w:val="28"/>
          <w:szCs w:val="28"/>
        </w:rPr>
        <w:t>13</w:t>
      </w:r>
      <w:r w:rsidRPr="00E24714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труктура трафика на транспортном уровне</w:t>
      </w:r>
    </w:p>
    <w:p w14:paraId="44163F9A" w14:textId="4CC4789A" w:rsidR="00DD2503" w:rsidRPr="004349E4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е 2.</w:t>
      </w:r>
      <w:r w:rsidR="00FE6059">
        <w:rPr>
          <w:rFonts w:ascii="Times New Roman" w:hAnsi="Times New Roman" w:cs="Times New Roman"/>
          <w:sz w:val="28"/>
          <w:szCs w:val="28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 показано, что превалирующую часть пакетов на транспортном уровне передается в соответствии с протокол</w:t>
      </w:r>
      <w:r w:rsidR="00FE6059">
        <w:rPr>
          <w:rFonts w:ascii="Times New Roman" w:hAnsi="Times New Roman" w:cs="Times New Roman"/>
          <w:sz w:val="28"/>
          <w:szCs w:val="28"/>
        </w:rPr>
        <w:t>ом</w:t>
      </w:r>
      <w:r>
        <w:rPr>
          <w:rFonts w:ascii="Times New Roman" w:hAnsi="Times New Roman" w:cs="Times New Roman"/>
          <w:sz w:val="28"/>
          <w:szCs w:val="28"/>
        </w:rPr>
        <w:t xml:space="preserve"> гарантированной доставки пакетов (</w:t>
      </w:r>
      <w:r>
        <w:rPr>
          <w:rFonts w:ascii="Times New Roman" w:hAnsi="Times New Roman" w:cs="Times New Roman"/>
          <w:sz w:val="28"/>
          <w:szCs w:val="28"/>
          <w:lang w:val="en-US"/>
        </w:rPr>
        <w:t>TCP</w:t>
      </w:r>
      <w:r>
        <w:rPr>
          <w:rFonts w:ascii="Times New Roman" w:hAnsi="Times New Roman" w:cs="Times New Roman"/>
          <w:sz w:val="28"/>
          <w:szCs w:val="28"/>
        </w:rPr>
        <w:t>). Однако существенную долю занимают пакеты, переданные в соответствии с протоколом транспортного уровня негарантированной доставки пакетов (</w:t>
      </w:r>
      <w:r>
        <w:rPr>
          <w:rFonts w:ascii="Times New Roman" w:hAnsi="Times New Roman" w:cs="Times New Roman"/>
          <w:sz w:val="28"/>
          <w:szCs w:val="28"/>
          <w:lang w:val="en-US"/>
        </w:rPr>
        <w:t>UDP</w:t>
      </w:r>
      <w:r>
        <w:rPr>
          <w:rFonts w:ascii="Times New Roman" w:hAnsi="Times New Roman" w:cs="Times New Roman"/>
          <w:sz w:val="28"/>
          <w:szCs w:val="28"/>
        </w:rPr>
        <w:t xml:space="preserve">). Наличие 26% данных пакетов можно объяснить используемыми сервисами в сети, а именно системой видеонаблюдения (пакеты данного сервиса передаются, как правило, в соответствии с протоколом </w:t>
      </w:r>
      <w:r>
        <w:rPr>
          <w:rFonts w:ascii="Times New Roman" w:hAnsi="Times New Roman" w:cs="Times New Roman"/>
          <w:sz w:val="28"/>
          <w:szCs w:val="28"/>
          <w:lang w:val="en-US"/>
        </w:rPr>
        <w:t>UDP</w:t>
      </w:r>
      <w:r>
        <w:rPr>
          <w:rFonts w:ascii="Times New Roman" w:hAnsi="Times New Roman" w:cs="Times New Roman"/>
          <w:sz w:val="28"/>
          <w:szCs w:val="28"/>
        </w:rPr>
        <w:t xml:space="preserve"> для снижения средней задержки передачи пакетов).</w:t>
      </w:r>
    </w:p>
    <w:p w14:paraId="2492E012" w14:textId="77777777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ьнейший анализ проведен в соответствии с используемыми приложениями внутри стеков </w:t>
      </w:r>
      <w:r>
        <w:rPr>
          <w:rFonts w:ascii="Times New Roman" w:hAnsi="Times New Roman" w:cs="Times New Roman"/>
          <w:sz w:val="28"/>
          <w:szCs w:val="28"/>
          <w:lang w:val="en-US"/>
        </w:rPr>
        <w:t>TCP</w:t>
      </w:r>
      <w:r w:rsidRPr="00614993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 w:rsidRPr="0061499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UDP</w:t>
      </w:r>
      <w:r w:rsidRPr="00614993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1AAE64F" w14:textId="4392B35D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пределение пакетов в соответствии со стеком </w:t>
      </w:r>
      <w:r>
        <w:rPr>
          <w:rFonts w:ascii="Times New Roman" w:hAnsi="Times New Roman" w:cs="Times New Roman"/>
          <w:sz w:val="28"/>
          <w:szCs w:val="28"/>
          <w:lang w:val="en-US"/>
        </w:rPr>
        <w:t>UDP</w:t>
      </w:r>
      <w:r w:rsidRPr="00FE62DD">
        <w:rPr>
          <w:rFonts w:ascii="Times New Roman" w:hAnsi="Times New Roman" w:cs="Times New Roman"/>
          <w:sz w:val="28"/>
          <w:szCs w:val="28"/>
        </w:rPr>
        <w:t>/IP</w:t>
      </w:r>
      <w:r>
        <w:rPr>
          <w:rFonts w:ascii="Times New Roman" w:hAnsi="Times New Roman" w:cs="Times New Roman"/>
          <w:sz w:val="28"/>
          <w:szCs w:val="28"/>
        </w:rPr>
        <w:t xml:space="preserve"> представлено на рисунке 2.</w:t>
      </w:r>
      <w:r w:rsidR="00FE6059">
        <w:rPr>
          <w:rFonts w:ascii="Times New Roman" w:hAnsi="Times New Roman" w:cs="Times New Roman"/>
          <w:sz w:val="28"/>
          <w:szCs w:val="28"/>
        </w:rPr>
        <w:t>14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4524164" w14:textId="77777777" w:rsidR="00DD2503" w:rsidRPr="0061499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3B9D2FF" wp14:editId="3AE07C0B">
            <wp:extent cx="2353789" cy="1947554"/>
            <wp:effectExtent l="0" t="0" r="889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/>
                    <a:srcRect l="28374" t="41015" r="51914" b="32890"/>
                    <a:stretch/>
                  </pic:blipFill>
                  <pic:spPr bwMode="auto">
                    <a:xfrm>
                      <a:off x="0" y="0"/>
                      <a:ext cx="2368688" cy="19598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A340E3" w14:textId="734FEEF7" w:rsidR="00DD2503" w:rsidRPr="00C54C1B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54C1B">
        <w:rPr>
          <w:rFonts w:ascii="Times New Roman" w:hAnsi="Times New Roman" w:cs="Times New Roman"/>
          <w:sz w:val="28"/>
          <w:szCs w:val="28"/>
        </w:rPr>
        <w:t>Рисунок 2.</w:t>
      </w:r>
      <w:r w:rsidR="00FE6059">
        <w:rPr>
          <w:rFonts w:ascii="Times New Roman" w:hAnsi="Times New Roman" w:cs="Times New Roman"/>
          <w:sz w:val="28"/>
          <w:szCs w:val="28"/>
        </w:rPr>
        <w:t>14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Структура трафика в соответствии со стеком протоколов </w:t>
      </w:r>
      <w:r w:rsidRPr="00C54C1B">
        <w:rPr>
          <w:rFonts w:ascii="Times New Roman" w:hAnsi="Times New Roman" w:cs="Times New Roman"/>
          <w:sz w:val="28"/>
          <w:szCs w:val="28"/>
          <w:lang w:val="en-US"/>
        </w:rPr>
        <w:t>UDP</w:t>
      </w:r>
      <w:r w:rsidRPr="00C54C1B">
        <w:rPr>
          <w:rFonts w:ascii="Times New Roman" w:hAnsi="Times New Roman" w:cs="Times New Roman"/>
          <w:sz w:val="28"/>
          <w:szCs w:val="28"/>
        </w:rPr>
        <w:t>/</w:t>
      </w:r>
      <w:r w:rsidRPr="00C54C1B">
        <w:rPr>
          <w:rFonts w:ascii="Times New Roman" w:hAnsi="Times New Roman" w:cs="Times New Roman"/>
          <w:sz w:val="28"/>
          <w:szCs w:val="28"/>
          <w:lang w:val="en-US"/>
        </w:rPr>
        <w:t>IP</w:t>
      </w:r>
    </w:p>
    <w:p w14:paraId="2BFD4112" w14:textId="04430471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е 2.</w:t>
      </w:r>
      <w:r w:rsidR="00FE6059">
        <w:rPr>
          <w:rFonts w:ascii="Times New Roman" w:hAnsi="Times New Roman" w:cs="Times New Roman"/>
          <w:sz w:val="28"/>
          <w:szCs w:val="28"/>
        </w:rPr>
        <w:t>14</w:t>
      </w:r>
      <w:r>
        <w:rPr>
          <w:rFonts w:ascii="Times New Roman" w:hAnsi="Times New Roman" w:cs="Times New Roman"/>
          <w:sz w:val="28"/>
          <w:szCs w:val="28"/>
        </w:rPr>
        <w:t xml:space="preserve"> показано, что 81% занимают передаваемые данные, к которым относится подвижное изображение (видеопоток), голосовая информация. Данный видео и аудио поток формируют 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>
        <w:rPr>
          <w:rFonts w:ascii="Times New Roman" w:hAnsi="Times New Roman" w:cs="Times New Roman"/>
          <w:sz w:val="28"/>
          <w:szCs w:val="28"/>
        </w:rPr>
        <w:t xml:space="preserve">-камеры системы видеонаблюдения.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Следующим по объему является трафик, переданный в соответствии с протоколом </w:t>
      </w:r>
      <w:r>
        <w:rPr>
          <w:rFonts w:ascii="Times New Roman" w:hAnsi="Times New Roman" w:cs="Times New Roman"/>
          <w:sz w:val="28"/>
          <w:szCs w:val="28"/>
          <w:lang w:val="en-US"/>
        </w:rPr>
        <w:t>HTTP</w:t>
      </w:r>
      <w:r w:rsidRPr="007E7026">
        <w:rPr>
          <w:rFonts w:ascii="Times New Roman" w:hAnsi="Times New Roman" w:cs="Times New Roman"/>
          <w:sz w:val="28"/>
          <w:szCs w:val="28"/>
        </w:rPr>
        <w:t xml:space="preserve"> (15%)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DB62C01" w14:textId="3B48BBB5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токол</w:t>
      </w:r>
      <w:r w:rsidRPr="007E702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TTP</w:t>
      </w:r>
      <w:r w:rsidRPr="007E7026">
        <w:rPr>
          <w:rFonts w:ascii="Times New Roman" w:hAnsi="Times New Roman" w:cs="Times New Roman"/>
          <w:sz w:val="28"/>
          <w:szCs w:val="28"/>
        </w:rPr>
        <w:t xml:space="preserve"> (</w:t>
      </w:r>
      <w:r w:rsidRPr="007E7026">
        <w:rPr>
          <w:rFonts w:ascii="Times New Roman" w:hAnsi="Times New Roman" w:cs="Times New Roman"/>
          <w:sz w:val="28"/>
          <w:szCs w:val="28"/>
          <w:lang w:val="en-US"/>
        </w:rPr>
        <w:t>Hypertext</w:t>
      </w:r>
      <w:r w:rsidRPr="007E7026">
        <w:rPr>
          <w:rFonts w:ascii="Times New Roman" w:hAnsi="Times New Roman" w:cs="Times New Roman"/>
          <w:sz w:val="28"/>
          <w:szCs w:val="28"/>
        </w:rPr>
        <w:t xml:space="preserve"> </w:t>
      </w:r>
      <w:r w:rsidRPr="007E7026">
        <w:rPr>
          <w:rFonts w:ascii="Times New Roman" w:hAnsi="Times New Roman" w:cs="Times New Roman"/>
          <w:sz w:val="28"/>
          <w:szCs w:val="28"/>
          <w:lang w:val="en-US"/>
        </w:rPr>
        <w:t>Transfer</w:t>
      </w:r>
      <w:r w:rsidRPr="007E7026">
        <w:rPr>
          <w:rFonts w:ascii="Times New Roman" w:hAnsi="Times New Roman" w:cs="Times New Roman"/>
          <w:sz w:val="28"/>
          <w:szCs w:val="28"/>
        </w:rPr>
        <w:t xml:space="preserve"> </w:t>
      </w:r>
      <w:r w:rsidRPr="007E7026">
        <w:rPr>
          <w:rFonts w:ascii="Times New Roman" w:hAnsi="Times New Roman" w:cs="Times New Roman"/>
          <w:sz w:val="28"/>
          <w:szCs w:val="28"/>
          <w:lang w:val="en-US"/>
        </w:rPr>
        <w:t>Protocol</w:t>
      </w:r>
      <w:r w:rsidRPr="007E7026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является протоколом прикладного уровня ЭМВОС. Данный протокол используется для работы с веб-ресурсами. Основной программой для работы в соответствии с протоколом </w:t>
      </w:r>
      <w:r>
        <w:rPr>
          <w:rFonts w:ascii="Times New Roman" w:hAnsi="Times New Roman" w:cs="Times New Roman"/>
          <w:sz w:val="28"/>
          <w:szCs w:val="28"/>
          <w:lang w:val="en-US"/>
        </w:rPr>
        <w:t>HTTP</w:t>
      </w:r>
      <w:r>
        <w:rPr>
          <w:rFonts w:ascii="Times New Roman" w:hAnsi="Times New Roman" w:cs="Times New Roman"/>
          <w:sz w:val="28"/>
          <w:szCs w:val="28"/>
        </w:rPr>
        <w:t xml:space="preserve"> на стороне клиента является веб-браузер. В исследуемой корпоративной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ети сотрудники пользуются доступом в сеть Интернет, а также доступом к корпоративному сайту, размещенного на веб-сервере. Процесс обмена в системе «клиент-сервер» в соответствии с протоколом </w:t>
      </w:r>
      <w:r>
        <w:rPr>
          <w:rFonts w:ascii="Times New Roman" w:hAnsi="Times New Roman" w:cs="Times New Roman"/>
          <w:sz w:val="28"/>
          <w:szCs w:val="28"/>
          <w:lang w:val="en-US"/>
        </w:rPr>
        <w:t>HTTP</w:t>
      </w:r>
      <w:r>
        <w:rPr>
          <w:rFonts w:ascii="Times New Roman" w:hAnsi="Times New Roman" w:cs="Times New Roman"/>
          <w:sz w:val="28"/>
          <w:szCs w:val="28"/>
        </w:rPr>
        <w:t xml:space="preserve"> представлено на рисунке 2.</w:t>
      </w:r>
      <w:r w:rsidR="00FE6059">
        <w:rPr>
          <w:rFonts w:ascii="Times New Roman" w:hAnsi="Times New Roman" w:cs="Times New Roman"/>
          <w:sz w:val="28"/>
          <w:szCs w:val="28"/>
        </w:rPr>
        <w:t>15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0C2DB62" w14:textId="77777777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84FED">
        <w:rPr>
          <w:rFonts w:ascii="Times New Roman" w:hAnsi="Times New Roman"/>
          <w:noProof/>
          <w:sz w:val="30"/>
          <w:lang w:eastAsia="ru-RU"/>
        </w:rPr>
        <w:drawing>
          <wp:inline distT="0" distB="0" distL="0" distR="0" wp14:anchorId="51039221" wp14:editId="05061B33">
            <wp:extent cx="2314575" cy="1638309"/>
            <wp:effectExtent l="0" t="0" r="0" b="0"/>
            <wp:docPr id="58" name="Рисунок 58" descr="http://www.intuit.ru/EDI/16_11_15_5/1447626144-22567/tutorial/661/objects/1/files/02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www.intuit.ru/EDI/16_11_15_5/1447626144-22567/tutorial/661/objects/1/files/02_02.jp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1853" cy="1657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72136" w14:textId="449EFA75" w:rsidR="00DD2503" w:rsidRPr="007E7026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54C1B">
        <w:rPr>
          <w:rFonts w:ascii="Times New Roman" w:hAnsi="Times New Roman" w:cs="Times New Roman"/>
          <w:sz w:val="28"/>
          <w:szCs w:val="28"/>
        </w:rPr>
        <w:t>Рисунок 2.</w:t>
      </w:r>
      <w:r w:rsidR="00FE6059">
        <w:rPr>
          <w:rFonts w:ascii="Times New Roman" w:hAnsi="Times New Roman" w:cs="Times New Roman"/>
          <w:sz w:val="28"/>
          <w:szCs w:val="28"/>
        </w:rPr>
        <w:t>15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Процесс обмена в соответствии с протоколом </w:t>
      </w:r>
      <w:r>
        <w:rPr>
          <w:rFonts w:ascii="Times New Roman" w:hAnsi="Times New Roman" w:cs="Times New Roman"/>
          <w:sz w:val="28"/>
          <w:szCs w:val="28"/>
          <w:lang w:val="en-US"/>
        </w:rPr>
        <w:t>HTTP</w:t>
      </w:r>
    </w:p>
    <w:p w14:paraId="2571C998" w14:textId="2608779B" w:rsidR="00DD2503" w:rsidRPr="006D6FC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токол </w:t>
      </w:r>
      <w:r>
        <w:rPr>
          <w:rFonts w:ascii="Times New Roman" w:hAnsi="Times New Roman" w:cs="Times New Roman"/>
          <w:sz w:val="28"/>
          <w:szCs w:val="28"/>
          <w:lang w:val="en-US"/>
        </w:rPr>
        <w:t>DNS</w:t>
      </w:r>
      <w:r w:rsidRPr="006D6FC3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Domain</w:t>
      </w:r>
      <w:r w:rsidRPr="006D6FC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ame</w:t>
      </w:r>
      <w:r w:rsidRPr="006D6FC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ystem</w:t>
      </w:r>
      <w:r w:rsidRPr="006D6FC3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истема доменных имен</w:t>
      </w:r>
      <w:r w:rsidRPr="006D6FC3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. Протокол прикладного уровня ЭМВОС, который предназначен для преобразования известного доменного имени (например, </w:t>
      </w:r>
      <w:r>
        <w:rPr>
          <w:rFonts w:ascii="Times New Roman" w:hAnsi="Times New Roman" w:cs="Times New Roman"/>
          <w:sz w:val="28"/>
          <w:szCs w:val="28"/>
          <w:lang w:val="en-US"/>
        </w:rPr>
        <w:t>mail</w:t>
      </w:r>
      <w:r w:rsidRPr="006D6FC3">
        <w:rPr>
          <w:rFonts w:ascii="Times New Roman" w:hAnsi="Times New Roman" w:cs="Times New Roman"/>
          <w:sz w:val="28"/>
          <w:szCs w:val="28"/>
        </w:rPr>
        <w:t>.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в 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>
        <w:rPr>
          <w:rFonts w:ascii="Times New Roman" w:hAnsi="Times New Roman" w:cs="Times New Roman"/>
          <w:sz w:val="28"/>
          <w:szCs w:val="28"/>
        </w:rPr>
        <w:t xml:space="preserve">-адрес сервера, на котором находится веб-ресурс. Организация работы службы </w:t>
      </w:r>
      <w:r>
        <w:rPr>
          <w:rFonts w:ascii="Times New Roman" w:hAnsi="Times New Roman" w:cs="Times New Roman"/>
          <w:sz w:val="28"/>
          <w:szCs w:val="28"/>
          <w:lang w:val="en-US"/>
        </w:rPr>
        <w:t>DNS</w:t>
      </w:r>
      <w:r>
        <w:rPr>
          <w:rFonts w:ascii="Times New Roman" w:hAnsi="Times New Roman" w:cs="Times New Roman"/>
          <w:sz w:val="28"/>
          <w:szCs w:val="28"/>
        </w:rPr>
        <w:t xml:space="preserve"> представлена на рисунке 2.</w:t>
      </w:r>
      <w:r w:rsidR="00FE6059">
        <w:rPr>
          <w:rFonts w:ascii="Times New Roman" w:hAnsi="Times New Roman" w:cs="Times New Roman"/>
          <w:sz w:val="28"/>
          <w:szCs w:val="28"/>
        </w:rPr>
        <w:t>16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94F8FCF" w14:textId="77777777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84FED">
        <w:rPr>
          <w:rFonts w:ascii="Times New Roman" w:hAnsi="Times New Roman"/>
          <w:noProof/>
          <w:sz w:val="30"/>
          <w:lang w:eastAsia="ru-RU"/>
        </w:rPr>
        <w:drawing>
          <wp:inline distT="0" distB="0" distL="0" distR="0" wp14:anchorId="419F14B7" wp14:editId="3CB5E37E">
            <wp:extent cx="2752725" cy="2144375"/>
            <wp:effectExtent l="19050" t="19050" r="9525" b="27940"/>
            <wp:docPr id="59" name="Рисунок 59" descr="DNS &amp;scy;&amp;lcy;&amp;ucy;&amp;zhcy;&amp;bcy;&amp;acy; &amp;dcy;&amp;ocy;&amp;mcy;&amp;iecy;&amp;ncy;&amp;ncy;&amp;ycy;&amp;khcy; &amp;icy;&amp;mcy;&amp;iecy;&amp;ncy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DNS &amp;scy;&amp;lcy;&amp;ucy;&amp;zhcy;&amp;bcy;&amp;acy; &amp;dcy;&amp;ocy;&amp;mcy;&amp;iecy;&amp;ncy;&amp;ncy;&amp;ycy;&amp;khcy; &amp;icy;&amp;mcy;&amp;iecy;&amp;ncy;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30" cy="2171566"/>
                    </a:xfrm>
                    <a:prstGeom prst="rect">
                      <a:avLst/>
                    </a:prstGeom>
                    <a:noFill/>
                    <a:ln w="19050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</wp:inline>
        </w:drawing>
      </w:r>
    </w:p>
    <w:p w14:paraId="1C4CA589" w14:textId="480CAADA" w:rsidR="00DD2503" w:rsidRPr="007E7026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54C1B">
        <w:rPr>
          <w:rFonts w:ascii="Times New Roman" w:hAnsi="Times New Roman" w:cs="Times New Roman"/>
          <w:sz w:val="28"/>
          <w:szCs w:val="28"/>
        </w:rPr>
        <w:t>Рисунок 2.</w:t>
      </w:r>
      <w:r w:rsidR="00FE6059">
        <w:rPr>
          <w:rFonts w:ascii="Times New Roman" w:hAnsi="Times New Roman" w:cs="Times New Roman"/>
          <w:sz w:val="28"/>
          <w:szCs w:val="28"/>
        </w:rPr>
        <w:t>16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 w:rsidRPr="00BE7975">
        <w:rPr>
          <w:rFonts w:ascii="Times New Roman" w:hAnsi="Times New Roman" w:cs="Times New Roman"/>
          <w:sz w:val="28"/>
          <w:szCs w:val="28"/>
        </w:rPr>
        <w:t>Организация службы DNS</w:t>
      </w:r>
    </w:p>
    <w:p w14:paraId="43772820" w14:textId="77777777" w:rsidR="00DD2503" w:rsidRPr="00F000CC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отокол </w:t>
      </w:r>
      <w:r>
        <w:rPr>
          <w:rFonts w:ascii="Times New Roman" w:hAnsi="Times New Roman" w:cs="Times New Roman"/>
          <w:sz w:val="28"/>
          <w:szCs w:val="28"/>
          <w:lang w:val="en-US"/>
        </w:rPr>
        <w:t>NetBIOS</w:t>
      </w:r>
      <w:r w:rsidRPr="00F000CC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Network</w:t>
      </w:r>
      <w:r w:rsidRPr="00F000C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asic</w:t>
      </w:r>
      <w:r w:rsidRPr="00F000C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nput</w:t>
      </w:r>
      <w:r w:rsidRPr="00F000CC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Output</w:t>
      </w:r>
      <w:r w:rsidRPr="00F000C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ystem</w:t>
      </w:r>
      <w:r w:rsidRPr="00F000CC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F000C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отокол сеансового уровня ЭМВОС, разработанный для локальных вычислительных сетей, построенных на базе компьютеров семейства </w:t>
      </w:r>
      <w:r>
        <w:rPr>
          <w:rFonts w:ascii="Times New Roman" w:hAnsi="Times New Roman" w:cs="Times New Roman"/>
          <w:sz w:val="28"/>
          <w:szCs w:val="28"/>
          <w:lang w:val="en-US"/>
        </w:rPr>
        <w:t>IBM</w:t>
      </w:r>
      <w:r w:rsidRPr="00F000CC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PC</w:t>
      </w:r>
      <w:r>
        <w:rPr>
          <w:rFonts w:ascii="Times New Roman" w:hAnsi="Times New Roman" w:cs="Times New Roman"/>
          <w:sz w:val="28"/>
          <w:szCs w:val="28"/>
        </w:rPr>
        <w:t>. Является универсальным протоколом-интерфейсом взаимодействия (</w:t>
      </w:r>
      <w:r>
        <w:rPr>
          <w:rFonts w:ascii="Times New Roman" w:hAnsi="Times New Roman" w:cs="Times New Roman"/>
          <w:sz w:val="28"/>
          <w:szCs w:val="28"/>
          <w:lang w:val="en-US"/>
        </w:rPr>
        <w:t>API</w:t>
      </w:r>
      <w:r>
        <w:rPr>
          <w:rFonts w:ascii="Times New Roman" w:hAnsi="Times New Roman" w:cs="Times New Roman"/>
          <w:sz w:val="28"/>
          <w:szCs w:val="28"/>
        </w:rPr>
        <w:t>) для управления сетевыми операциями ввода</w:t>
      </w:r>
      <w:r w:rsidRPr="00F000CC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вывода.</w:t>
      </w:r>
      <w:r w:rsidRPr="00F000C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D4B25AC" w14:textId="69262D65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пределение пакетов в соответствии со стеком </w:t>
      </w:r>
      <w:r>
        <w:rPr>
          <w:rFonts w:ascii="Times New Roman" w:hAnsi="Times New Roman" w:cs="Times New Roman"/>
          <w:sz w:val="28"/>
          <w:szCs w:val="28"/>
          <w:lang w:val="en-US"/>
        </w:rPr>
        <w:t>TCP</w:t>
      </w:r>
      <w:r w:rsidRPr="00FE62DD">
        <w:rPr>
          <w:rFonts w:ascii="Times New Roman" w:hAnsi="Times New Roman" w:cs="Times New Roman"/>
          <w:sz w:val="28"/>
          <w:szCs w:val="28"/>
        </w:rPr>
        <w:t>/IP</w:t>
      </w:r>
      <w:r>
        <w:rPr>
          <w:rFonts w:ascii="Times New Roman" w:hAnsi="Times New Roman" w:cs="Times New Roman"/>
          <w:sz w:val="28"/>
          <w:szCs w:val="28"/>
        </w:rPr>
        <w:t xml:space="preserve"> представлено на рисунке 2.</w:t>
      </w:r>
      <w:r w:rsidR="00FE6059">
        <w:rPr>
          <w:rFonts w:ascii="Times New Roman" w:hAnsi="Times New Roman" w:cs="Times New Roman"/>
          <w:sz w:val="28"/>
          <w:szCs w:val="28"/>
        </w:rPr>
        <w:t>17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6F10D5A" w14:textId="77777777" w:rsidR="00DD2503" w:rsidRPr="0061499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4033D67" wp14:editId="1B578644">
            <wp:extent cx="2756410" cy="2214748"/>
            <wp:effectExtent l="0" t="0" r="635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/>
                    <a:srcRect l="42798" t="40712" r="27871" b="21581"/>
                    <a:stretch/>
                  </pic:blipFill>
                  <pic:spPr bwMode="auto">
                    <a:xfrm>
                      <a:off x="0" y="0"/>
                      <a:ext cx="2768831" cy="22247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9A15AD" w14:textId="3D22D6E2" w:rsidR="00DD2503" w:rsidRPr="00C54C1B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54C1B">
        <w:rPr>
          <w:rFonts w:ascii="Times New Roman" w:hAnsi="Times New Roman" w:cs="Times New Roman"/>
          <w:sz w:val="28"/>
          <w:szCs w:val="28"/>
        </w:rPr>
        <w:t>Рисунок 2.</w:t>
      </w:r>
      <w:r w:rsidR="00FE6059">
        <w:rPr>
          <w:rFonts w:ascii="Times New Roman" w:hAnsi="Times New Roman" w:cs="Times New Roman"/>
          <w:sz w:val="28"/>
          <w:szCs w:val="28"/>
        </w:rPr>
        <w:t>17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Структура трафика в соответствии со стеком протоколов </w:t>
      </w:r>
      <w:r>
        <w:rPr>
          <w:rFonts w:ascii="Times New Roman" w:hAnsi="Times New Roman" w:cs="Times New Roman"/>
          <w:sz w:val="28"/>
          <w:szCs w:val="28"/>
          <w:lang w:val="en-US"/>
        </w:rPr>
        <w:t>TCP</w:t>
      </w:r>
      <w:r w:rsidRPr="00C54C1B">
        <w:rPr>
          <w:rFonts w:ascii="Times New Roman" w:hAnsi="Times New Roman" w:cs="Times New Roman"/>
          <w:sz w:val="28"/>
          <w:szCs w:val="28"/>
        </w:rPr>
        <w:t>/</w:t>
      </w:r>
      <w:r w:rsidRPr="00C54C1B">
        <w:rPr>
          <w:rFonts w:ascii="Times New Roman" w:hAnsi="Times New Roman" w:cs="Times New Roman"/>
          <w:sz w:val="28"/>
          <w:szCs w:val="28"/>
          <w:lang w:val="en-US"/>
        </w:rPr>
        <w:t>IP</w:t>
      </w:r>
    </w:p>
    <w:p w14:paraId="4A3E81D6" w14:textId="57D60E3A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е 2.</w:t>
      </w:r>
      <w:r w:rsidR="00FE6059">
        <w:rPr>
          <w:rFonts w:ascii="Times New Roman" w:hAnsi="Times New Roman" w:cs="Times New Roman"/>
          <w:sz w:val="28"/>
          <w:szCs w:val="28"/>
        </w:rPr>
        <w:t>17</w:t>
      </w:r>
      <w:r>
        <w:rPr>
          <w:rFonts w:ascii="Times New Roman" w:hAnsi="Times New Roman" w:cs="Times New Roman"/>
          <w:sz w:val="28"/>
          <w:szCs w:val="28"/>
        </w:rPr>
        <w:t xml:space="preserve"> показано, что </w:t>
      </w:r>
      <w:r w:rsidRPr="00CA4609">
        <w:rPr>
          <w:rFonts w:ascii="Times New Roman" w:hAnsi="Times New Roman" w:cs="Times New Roman"/>
          <w:sz w:val="28"/>
          <w:szCs w:val="28"/>
        </w:rPr>
        <w:t>57</w:t>
      </w:r>
      <w:r>
        <w:rPr>
          <w:rFonts w:ascii="Times New Roman" w:hAnsi="Times New Roman" w:cs="Times New Roman"/>
          <w:sz w:val="28"/>
          <w:szCs w:val="28"/>
        </w:rPr>
        <w:t xml:space="preserve">% занимают пакеты, переданные в соответствии с протоколом </w:t>
      </w:r>
      <w:r>
        <w:rPr>
          <w:rFonts w:ascii="Times New Roman" w:hAnsi="Times New Roman" w:cs="Times New Roman"/>
          <w:sz w:val="28"/>
          <w:szCs w:val="28"/>
          <w:lang w:val="en-US"/>
        </w:rPr>
        <w:t>SMB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Server</w:t>
      </w:r>
      <w:r w:rsidRPr="00CA460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essage</w:t>
      </w:r>
      <w:r w:rsidRPr="00CA460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lock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CA460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протокол сетевого уровня ЭМВОС, который обеспечивает доступ к сетевым ресурсам: файлам, принтерам, сканерам, а также для межпроцессорного взаимодействия.</w:t>
      </w:r>
    </w:p>
    <w:p w14:paraId="5B07CF79" w14:textId="77777777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токол </w:t>
      </w:r>
      <w:r>
        <w:rPr>
          <w:rFonts w:ascii="Times New Roman" w:hAnsi="Times New Roman" w:cs="Times New Roman"/>
          <w:sz w:val="28"/>
          <w:szCs w:val="28"/>
          <w:lang w:val="en-US"/>
        </w:rPr>
        <w:t>HTTP</w:t>
      </w:r>
      <w:r>
        <w:rPr>
          <w:rFonts w:ascii="Times New Roman" w:hAnsi="Times New Roman" w:cs="Times New Roman"/>
          <w:sz w:val="28"/>
          <w:szCs w:val="28"/>
        </w:rPr>
        <w:t xml:space="preserve"> также может передаваться в соответствии с протоколом транспортного уровня </w:t>
      </w:r>
      <w:r>
        <w:rPr>
          <w:rFonts w:ascii="Times New Roman" w:hAnsi="Times New Roman" w:cs="Times New Roman"/>
          <w:sz w:val="28"/>
          <w:szCs w:val="28"/>
          <w:lang w:val="en-US"/>
        </w:rPr>
        <w:t>TCP</w:t>
      </w:r>
      <w:r>
        <w:rPr>
          <w:rFonts w:ascii="Times New Roman" w:hAnsi="Times New Roman" w:cs="Times New Roman"/>
          <w:sz w:val="28"/>
          <w:szCs w:val="28"/>
        </w:rPr>
        <w:t xml:space="preserve">, о чем свидетельствует статистика в результате регистрации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рафика. Похожая ситуация и с протоколом </w:t>
      </w:r>
      <w:r>
        <w:rPr>
          <w:rFonts w:ascii="Times New Roman" w:hAnsi="Times New Roman" w:cs="Times New Roman"/>
          <w:sz w:val="28"/>
          <w:szCs w:val="28"/>
          <w:lang w:val="en-US"/>
        </w:rPr>
        <w:t>NetBIOS</w:t>
      </w:r>
      <w:r>
        <w:rPr>
          <w:rFonts w:ascii="Times New Roman" w:hAnsi="Times New Roman" w:cs="Times New Roman"/>
          <w:sz w:val="28"/>
          <w:szCs w:val="28"/>
        </w:rPr>
        <w:t xml:space="preserve"> (3%), который также поддерживает оба протокола транспортного уровня.</w:t>
      </w:r>
    </w:p>
    <w:p w14:paraId="55AF41E7" w14:textId="77777777" w:rsidR="00DD2503" w:rsidRPr="00933980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токол </w:t>
      </w:r>
      <w:r>
        <w:rPr>
          <w:rFonts w:ascii="Times New Roman" w:hAnsi="Times New Roman" w:cs="Times New Roman"/>
          <w:sz w:val="28"/>
          <w:szCs w:val="28"/>
          <w:lang w:val="en-US"/>
        </w:rPr>
        <w:t>TPKT</w:t>
      </w:r>
      <w:r>
        <w:rPr>
          <w:rFonts w:ascii="Times New Roman" w:hAnsi="Times New Roman" w:cs="Times New Roman"/>
          <w:sz w:val="28"/>
          <w:szCs w:val="28"/>
        </w:rPr>
        <w:t xml:space="preserve"> сеансовый протокол контроля передачи для протокола прикладного уровня </w:t>
      </w:r>
      <w:r>
        <w:rPr>
          <w:rFonts w:ascii="Times New Roman" w:hAnsi="Times New Roman" w:cs="Times New Roman"/>
          <w:sz w:val="28"/>
          <w:szCs w:val="28"/>
          <w:lang w:val="en-US"/>
        </w:rPr>
        <w:t>RDP</w:t>
      </w:r>
      <w:r w:rsidRPr="00933980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Remote</w:t>
      </w:r>
      <w:r w:rsidRPr="009339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esktop</w:t>
      </w:r>
      <w:r w:rsidRPr="009339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rotocol</w:t>
      </w:r>
      <w:r w:rsidRPr="00933980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339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токол удаленного рабочего стола</w:t>
      </w:r>
      <w:r w:rsidRPr="0093398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Данный протокол используется для обеспечения удаленной работы пользователей с сервером, на котором реализуется услуга терминальных подключений.</w:t>
      </w:r>
    </w:p>
    <w:p w14:paraId="3F8018CE" w14:textId="00727C88" w:rsidR="00DD2503" w:rsidRPr="00C73E31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альнейший анализ проведен для длин пакетов, передаваемых в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орпоративной сети. Диаграмма распределения длин пакетов в соответствии со стеком </w:t>
      </w:r>
      <w:r>
        <w:rPr>
          <w:rFonts w:ascii="Times New Roman" w:hAnsi="Times New Roman" w:cs="Times New Roman"/>
          <w:sz w:val="28"/>
          <w:szCs w:val="28"/>
          <w:lang w:val="en-US"/>
        </w:rPr>
        <w:t>TCP</w:t>
      </w:r>
      <w:r w:rsidRPr="00C73E31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 w:rsidRPr="00C73E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едставлена на рисунке 2.</w:t>
      </w:r>
      <w:r w:rsidR="00FE6059">
        <w:rPr>
          <w:rFonts w:ascii="Times New Roman" w:hAnsi="Times New Roman" w:cs="Times New Roman"/>
          <w:sz w:val="28"/>
          <w:szCs w:val="28"/>
        </w:rPr>
        <w:t>18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044612B" w14:textId="77777777" w:rsidR="00DD2503" w:rsidRPr="00526D6E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ольшая часть пакетов в передаваемом трафике имеют длину в диапазоне от 40 до 319 байт. Средняя длина пакетов равна 302 байта.</w:t>
      </w:r>
    </w:p>
    <w:p w14:paraId="4A50694A" w14:textId="77777777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9E41E58" w14:textId="77777777" w:rsidR="00DD2503" w:rsidRPr="007E7026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7C69D1F" wp14:editId="69866D80">
            <wp:extent cx="4572000" cy="2743200"/>
            <wp:effectExtent l="0" t="0" r="0" b="0"/>
            <wp:docPr id="61" name="Диаграмма 6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"/>
              </a:graphicData>
            </a:graphic>
          </wp:inline>
        </w:drawing>
      </w:r>
    </w:p>
    <w:p w14:paraId="0F6CBD02" w14:textId="719C7942" w:rsidR="00DD2503" w:rsidRPr="00C54C1B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54C1B">
        <w:rPr>
          <w:rFonts w:ascii="Times New Roman" w:hAnsi="Times New Roman" w:cs="Times New Roman"/>
          <w:sz w:val="28"/>
          <w:szCs w:val="28"/>
        </w:rPr>
        <w:t>Рисунок 2.</w:t>
      </w:r>
      <w:r w:rsidR="00FE6059">
        <w:rPr>
          <w:rFonts w:ascii="Times New Roman" w:hAnsi="Times New Roman" w:cs="Times New Roman"/>
          <w:sz w:val="28"/>
          <w:szCs w:val="28"/>
        </w:rPr>
        <w:t>18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Диаграмма длин пакетов трафика</w:t>
      </w:r>
      <w:r w:rsidRPr="00C54C1B">
        <w:rPr>
          <w:rFonts w:ascii="Times New Roman" w:hAnsi="Times New Roman" w:cs="Times New Roman"/>
          <w:sz w:val="28"/>
          <w:szCs w:val="28"/>
        </w:rPr>
        <w:t xml:space="preserve"> в соответствии со стеком протоколов </w:t>
      </w:r>
      <w:r>
        <w:rPr>
          <w:rFonts w:ascii="Times New Roman" w:hAnsi="Times New Roman" w:cs="Times New Roman"/>
          <w:sz w:val="28"/>
          <w:szCs w:val="28"/>
          <w:lang w:val="en-US"/>
        </w:rPr>
        <w:t>TCP</w:t>
      </w:r>
      <w:r w:rsidRPr="00C54C1B">
        <w:rPr>
          <w:rFonts w:ascii="Times New Roman" w:hAnsi="Times New Roman" w:cs="Times New Roman"/>
          <w:sz w:val="28"/>
          <w:szCs w:val="28"/>
        </w:rPr>
        <w:t>/</w:t>
      </w:r>
      <w:r w:rsidRPr="00C54C1B">
        <w:rPr>
          <w:rFonts w:ascii="Times New Roman" w:hAnsi="Times New Roman" w:cs="Times New Roman"/>
          <w:sz w:val="28"/>
          <w:szCs w:val="28"/>
          <w:lang w:val="en-US"/>
        </w:rPr>
        <w:t>IP</w:t>
      </w:r>
    </w:p>
    <w:p w14:paraId="599BC18E" w14:textId="10C503DB" w:rsidR="00DD2503" w:rsidRPr="00C73E31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иаграмма распределения длин пакетов в соответствии со стеком </w:t>
      </w:r>
      <w:r>
        <w:rPr>
          <w:rFonts w:ascii="Times New Roman" w:hAnsi="Times New Roman" w:cs="Times New Roman"/>
          <w:sz w:val="28"/>
          <w:szCs w:val="28"/>
          <w:lang w:val="en-US"/>
        </w:rPr>
        <w:t>UDP</w:t>
      </w:r>
      <w:r w:rsidRPr="00C73E31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 w:rsidRPr="00C73E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едставлена на рисунке 2.</w:t>
      </w:r>
      <w:r w:rsidR="00FE6059">
        <w:rPr>
          <w:rFonts w:ascii="Times New Roman" w:hAnsi="Times New Roman" w:cs="Times New Roman"/>
          <w:sz w:val="28"/>
          <w:szCs w:val="28"/>
        </w:rPr>
        <w:t>19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75D3788" w14:textId="77777777" w:rsidR="00DD2503" w:rsidRPr="00526D6E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пределение длин пакетов в соответствии со стеком </w:t>
      </w:r>
      <w:r>
        <w:rPr>
          <w:rFonts w:ascii="Times New Roman" w:hAnsi="Times New Roman" w:cs="Times New Roman"/>
          <w:sz w:val="28"/>
          <w:szCs w:val="28"/>
          <w:lang w:val="en-US"/>
        </w:rPr>
        <w:t>UDP</w:t>
      </w:r>
      <w:r w:rsidRPr="00220744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>
        <w:rPr>
          <w:rFonts w:ascii="Times New Roman" w:hAnsi="Times New Roman" w:cs="Times New Roman"/>
          <w:sz w:val="28"/>
          <w:szCs w:val="28"/>
        </w:rPr>
        <w:t xml:space="preserve"> имеет более равномерную структуру. Средняя длина пакетов равна 871 байт.</w:t>
      </w:r>
    </w:p>
    <w:p w14:paraId="5E28392A" w14:textId="77777777" w:rsidR="00DD2503" w:rsidRPr="007E7026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6523AD07" wp14:editId="24B1C41B">
            <wp:extent cx="4572000" cy="2743200"/>
            <wp:effectExtent l="0" t="0" r="0" b="0"/>
            <wp:docPr id="62" name="Диаграмма 6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</wp:inline>
        </w:drawing>
      </w:r>
    </w:p>
    <w:p w14:paraId="4825FB84" w14:textId="3E58BBE9" w:rsidR="00DD2503" w:rsidRPr="00C54C1B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54C1B">
        <w:rPr>
          <w:rFonts w:ascii="Times New Roman" w:hAnsi="Times New Roman" w:cs="Times New Roman"/>
          <w:sz w:val="28"/>
          <w:szCs w:val="28"/>
        </w:rPr>
        <w:t>Рисунок 2.</w:t>
      </w:r>
      <w:r w:rsidR="00FE6059">
        <w:rPr>
          <w:rFonts w:ascii="Times New Roman" w:hAnsi="Times New Roman" w:cs="Times New Roman"/>
          <w:sz w:val="28"/>
          <w:szCs w:val="28"/>
        </w:rPr>
        <w:t>19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Диаграмма длин пакетов трафика</w:t>
      </w:r>
      <w:r w:rsidRPr="00C54C1B">
        <w:rPr>
          <w:rFonts w:ascii="Times New Roman" w:hAnsi="Times New Roman" w:cs="Times New Roman"/>
          <w:sz w:val="28"/>
          <w:szCs w:val="28"/>
        </w:rPr>
        <w:t xml:space="preserve"> в соответствии со стеком протоколов </w:t>
      </w:r>
      <w:r>
        <w:rPr>
          <w:rFonts w:ascii="Times New Roman" w:hAnsi="Times New Roman" w:cs="Times New Roman"/>
          <w:sz w:val="28"/>
          <w:szCs w:val="28"/>
          <w:lang w:val="en-US"/>
        </w:rPr>
        <w:t>UDP</w:t>
      </w:r>
      <w:r w:rsidRPr="00C54C1B">
        <w:rPr>
          <w:rFonts w:ascii="Times New Roman" w:hAnsi="Times New Roman" w:cs="Times New Roman"/>
          <w:sz w:val="28"/>
          <w:szCs w:val="28"/>
        </w:rPr>
        <w:t>/</w:t>
      </w:r>
      <w:r w:rsidRPr="00C54C1B">
        <w:rPr>
          <w:rFonts w:ascii="Times New Roman" w:hAnsi="Times New Roman" w:cs="Times New Roman"/>
          <w:sz w:val="28"/>
          <w:szCs w:val="28"/>
          <w:lang w:val="en-US"/>
        </w:rPr>
        <w:t>IP</w:t>
      </w:r>
    </w:p>
    <w:p w14:paraId="742EC912" w14:textId="0E230406" w:rsidR="00DD2503" w:rsidRPr="007E7026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акеты определенных протоколов прикладного уровня (например, UDP) имею более однородную структуру распределения длин пакетов (рисунок 2.2</w:t>
      </w:r>
      <w:r w:rsidR="00FE6059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41E4BABD" w14:textId="77777777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2BCFC20" wp14:editId="372139EF">
            <wp:extent cx="4572000" cy="2743200"/>
            <wp:effectExtent l="0" t="0" r="0" b="0"/>
            <wp:docPr id="63" name="Диаграмма 6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</wp:inline>
        </w:drawing>
      </w:r>
    </w:p>
    <w:p w14:paraId="7EDCC098" w14:textId="62DCFC19" w:rsidR="00DD2503" w:rsidRPr="00C54C1B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54C1B">
        <w:rPr>
          <w:rFonts w:ascii="Times New Roman" w:hAnsi="Times New Roman" w:cs="Times New Roman"/>
          <w:sz w:val="28"/>
          <w:szCs w:val="28"/>
        </w:rPr>
        <w:t>Рисунок 2.2</w:t>
      </w:r>
      <w:r w:rsidR="00FE6059">
        <w:rPr>
          <w:rFonts w:ascii="Times New Roman" w:hAnsi="Times New Roman" w:cs="Times New Roman"/>
          <w:sz w:val="28"/>
          <w:szCs w:val="28"/>
        </w:rPr>
        <w:t>0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Диаграмма длин пакетов трафика</w:t>
      </w:r>
      <w:r w:rsidRPr="00C54C1B">
        <w:rPr>
          <w:rFonts w:ascii="Times New Roman" w:hAnsi="Times New Roman" w:cs="Times New Roman"/>
          <w:sz w:val="28"/>
          <w:szCs w:val="28"/>
        </w:rPr>
        <w:t xml:space="preserve"> в соответствии со стеком протоколов </w:t>
      </w:r>
      <w:r>
        <w:rPr>
          <w:rFonts w:ascii="Times New Roman" w:hAnsi="Times New Roman" w:cs="Times New Roman"/>
          <w:sz w:val="28"/>
          <w:szCs w:val="28"/>
          <w:lang w:val="en-US"/>
        </w:rPr>
        <w:t>HTTP</w:t>
      </w:r>
      <w:r w:rsidRPr="00483CAA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UDP</w:t>
      </w:r>
      <w:r w:rsidRPr="00C54C1B">
        <w:rPr>
          <w:rFonts w:ascii="Times New Roman" w:hAnsi="Times New Roman" w:cs="Times New Roman"/>
          <w:sz w:val="28"/>
          <w:szCs w:val="28"/>
        </w:rPr>
        <w:t>/</w:t>
      </w:r>
      <w:r w:rsidRPr="00C54C1B">
        <w:rPr>
          <w:rFonts w:ascii="Times New Roman" w:hAnsi="Times New Roman" w:cs="Times New Roman"/>
          <w:sz w:val="28"/>
          <w:szCs w:val="28"/>
          <w:lang w:val="en-US"/>
        </w:rPr>
        <w:t>IP</w:t>
      </w:r>
    </w:p>
    <w:p w14:paraId="75D5828C" w14:textId="77777777" w:rsidR="00DD2503" w:rsidRPr="00706A82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ольшинство пакетов (84%) имеют длину в диапазоне от 320 до 639 байт, что можно объяснить принципом работы протокола </w:t>
      </w:r>
      <w:r>
        <w:rPr>
          <w:rFonts w:ascii="Times New Roman" w:hAnsi="Times New Roman" w:cs="Times New Roman"/>
          <w:sz w:val="28"/>
          <w:szCs w:val="28"/>
          <w:lang w:val="en-US"/>
        </w:rPr>
        <w:t>UDP</w:t>
      </w:r>
      <w:r>
        <w:rPr>
          <w:rFonts w:ascii="Times New Roman" w:hAnsi="Times New Roman" w:cs="Times New Roman"/>
          <w:sz w:val="28"/>
          <w:szCs w:val="28"/>
        </w:rPr>
        <w:t>. То есть, при негарантированной доставке пакетов и отсутствии логического соединения между отправителем и получателем, нет механизма изменения длин пакетов в зависимости от качества передачи по каналам связи.</w:t>
      </w:r>
    </w:p>
    <w:p w14:paraId="1AFE3477" w14:textId="1C3F7250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ля сравнения проанализирован тот же протокол прикладного уровня (</w:t>
      </w:r>
      <w:r>
        <w:rPr>
          <w:rFonts w:ascii="Times New Roman" w:hAnsi="Times New Roman" w:cs="Times New Roman"/>
          <w:sz w:val="28"/>
          <w:szCs w:val="28"/>
          <w:lang w:val="en-US"/>
        </w:rPr>
        <w:t>HTTP</w:t>
      </w:r>
      <w:r>
        <w:rPr>
          <w:rFonts w:ascii="Times New Roman" w:hAnsi="Times New Roman" w:cs="Times New Roman"/>
          <w:sz w:val="28"/>
          <w:szCs w:val="28"/>
        </w:rPr>
        <w:t xml:space="preserve">), но при передаче в соответствии со стеком </w:t>
      </w:r>
      <w:r>
        <w:rPr>
          <w:rFonts w:ascii="Times New Roman" w:hAnsi="Times New Roman" w:cs="Times New Roman"/>
          <w:sz w:val="28"/>
          <w:szCs w:val="28"/>
          <w:lang w:val="en-US"/>
        </w:rPr>
        <w:t>TCP</w:t>
      </w:r>
      <w:r w:rsidRPr="00B36030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>
        <w:rPr>
          <w:rFonts w:ascii="Times New Roman" w:hAnsi="Times New Roman" w:cs="Times New Roman"/>
          <w:sz w:val="28"/>
          <w:szCs w:val="28"/>
        </w:rPr>
        <w:t xml:space="preserve"> (рисунок 2.</w:t>
      </w:r>
      <w:r w:rsidR="00FE6059">
        <w:rPr>
          <w:rFonts w:ascii="Times New Roman" w:hAnsi="Times New Roman" w:cs="Times New Roman"/>
          <w:sz w:val="28"/>
          <w:szCs w:val="28"/>
        </w:rPr>
        <w:t>21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252F7999" w14:textId="77777777" w:rsidR="00DD2503" w:rsidRPr="00B36030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0B8454B" wp14:editId="0846FBF5">
            <wp:extent cx="4400550" cy="2781300"/>
            <wp:effectExtent l="0" t="0" r="0" b="0"/>
            <wp:docPr id="64" name="Диаграмма 6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5"/>
              </a:graphicData>
            </a:graphic>
          </wp:inline>
        </w:drawing>
      </w:r>
    </w:p>
    <w:p w14:paraId="2958972F" w14:textId="5BC92CCD" w:rsidR="00DD2503" w:rsidRPr="00C54C1B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54C1B">
        <w:rPr>
          <w:rFonts w:ascii="Times New Roman" w:hAnsi="Times New Roman" w:cs="Times New Roman"/>
          <w:sz w:val="28"/>
          <w:szCs w:val="28"/>
        </w:rPr>
        <w:t>Рисунок 2.</w:t>
      </w:r>
      <w:r w:rsidR="00FE6059">
        <w:rPr>
          <w:rFonts w:ascii="Times New Roman" w:hAnsi="Times New Roman" w:cs="Times New Roman"/>
          <w:sz w:val="28"/>
          <w:szCs w:val="28"/>
        </w:rPr>
        <w:t>21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Диаграмма длин пакетов трафика</w:t>
      </w:r>
      <w:r w:rsidRPr="00C54C1B">
        <w:rPr>
          <w:rFonts w:ascii="Times New Roman" w:hAnsi="Times New Roman" w:cs="Times New Roman"/>
          <w:sz w:val="28"/>
          <w:szCs w:val="28"/>
        </w:rPr>
        <w:t xml:space="preserve"> в соответствии со стеком протоколов </w:t>
      </w:r>
      <w:r>
        <w:rPr>
          <w:rFonts w:ascii="Times New Roman" w:hAnsi="Times New Roman" w:cs="Times New Roman"/>
          <w:sz w:val="28"/>
          <w:szCs w:val="28"/>
          <w:lang w:val="en-US"/>
        </w:rPr>
        <w:t>HTTP</w:t>
      </w:r>
      <w:r w:rsidRPr="00483CAA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TCP</w:t>
      </w:r>
      <w:r w:rsidRPr="00C54C1B">
        <w:rPr>
          <w:rFonts w:ascii="Times New Roman" w:hAnsi="Times New Roman" w:cs="Times New Roman"/>
          <w:sz w:val="28"/>
          <w:szCs w:val="28"/>
        </w:rPr>
        <w:t>/</w:t>
      </w:r>
      <w:r w:rsidRPr="00C54C1B">
        <w:rPr>
          <w:rFonts w:ascii="Times New Roman" w:hAnsi="Times New Roman" w:cs="Times New Roman"/>
          <w:sz w:val="28"/>
          <w:szCs w:val="28"/>
          <w:lang w:val="en-US"/>
        </w:rPr>
        <w:t>IP</w:t>
      </w:r>
    </w:p>
    <w:p w14:paraId="46ACAD2E" w14:textId="391B8A89" w:rsidR="00DD2503" w:rsidRPr="00FB2D5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е 2.</w:t>
      </w:r>
      <w:r w:rsidR="00FE6059">
        <w:rPr>
          <w:rFonts w:ascii="Times New Roman" w:hAnsi="Times New Roman" w:cs="Times New Roman"/>
          <w:sz w:val="28"/>
          <w:szCs w:val="28"/>
        </w:rPr>
        <w:t>21</w:t>
      </w:r>
      <w:r>
        <w:rPr>
          <w:rFonts w:ascii="Times New Roman" w:hAnsi="Times New Roman" w:cs="Times New Roman"/>
          <w:sz w:val="28"/>
          <w:szCs w:val="28"/>
        </w:rPr>
        <w:t xml:space="preserve"> показано, что протокол транспортного уровня управляет длиной сегмента в зависимости от условий передачи (например, пакеты с длиной в диапазоне от 320 до 639 байт отсутствуют).</w:t>
      </w:r>
    </w:p>
    <w:p w14:paraId="697CA602" w14:textId="65A91D99" w:rsidR="00DD2503" w:rsidRPr="00E20806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дельно исследовано распределение длин пакетов в соответствии с протоколом </w:t>
      </w:r>
      <w:r>
        <w:rPr>
          <w:rFonts w:ascii="Times New Roman" w:hAnsi="Times New Roman" w:cs="Times New Roman"/>
          <w:sz w:val="28"/>
          <w:szCs w:val="28"/>
          <w:lang w:val="en-US"/>
        </w:rPr>
        <w:t>ICMP</w:t>
      </w:r>
      <w:r w:rsidRPr="00CA7EE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7B65F2">
        <w:rPr>
          <w:rFonts w:ascii="Times New Roman" w:hAnsi="Times New Roman" w:cs="Times New Roman"/>
          <w:sz w:val="28"/>
          <w:szCs w:val="28"/>
        </w:rPr>
        <w:t>Internet</w:t>
      </w:r>
      <w:proofErr w:type="spellEnd"/>
      <w:r w:rsidRPr="007B65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B65F2">
        <w:rPr>
          <w:rFonts w:ascii="Times New Roman" w:hAnsi="Times New Roman" w:cs="Times New Roman"/>
          <w:sz w:val="28"/>
          <w:szCs w:val="28"/>
        </w:rPr>
        <w:t>Control</w:t>
      </w:r>
      <w:proofErr w:type="spellEnd"/>
      <w:r w:rsidRPr="007B65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B65F2">
        <w:rPr>
          <w:rFonts w:ascii="Times New Roman" w:hAnsi="Times New Roman" w:cs="Times New Roman"/>
          <w:sz w:val="28"/>
          <w:szCs w:val="28"/>
        </w:rPr>
        <w:t>Message</w:t>
      </w:r>
      <w:proofErr w:type="spellEnd"/>
      <w:r w:rsidRPr="007B65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B65F2">
        <w:rPr>
          <w:rFonts w:ascii="Times New Roman" w:hAnsi="Times New Roman" w:cs="Times New Roman"/>
          <w:sz w:val="28"/>
          <w:szCs w:val="28"/>
        </w:rPr>
        <w:t>Protocol</w:t>
      </w:r>
      <w:proofErr w:type="spellEnd"/>
      <w:r w:rsidRPr="00CA7EE0">
        <w:rPr>
          <w:rFonts w:ascii="Times New Roman" w:hAnsi="Times New Roman" w:cs="Times New Roman"/>
          <w:sz w:val="28"/>
          <w:szCs w:val="28"/>
        </w:rPr>
        <w:t>)</w:t>
      </w:r>
      <w:r w:rsidRPr="007B65F2">
        <w:rPr>
          <w:rFonts w:ascii="Times New Roman" w:hAnsi="Times New Roman" w:cs="Times New Roman"/>
          <w:sz w:val="28"/>
          <w:szCs w:val="28"/>
        </w:rPr>
        <w:t xml:space="preserve"> </w:t>
      </w:r>
      <w:r w:rsidRPr="007B65F2">
        <w:rPr>
          <w:rFonts w:ascii="Times New Roman" w:hAnsi="Times New Roman" w:cs="Times New Roman"/>
          <w:sz w:val="28"/>
          <w:szCs w:val="28"/>
        </w:rPr>
        <w:noBreakHyphen/>
        <w:t xml:space="preserve"> </w:t>
      </w:r>
      <w:r>
        <w:rPr>
          <w:rFonts w:ascii="Times New Roman" w:hAnsi="Times New Roman" w:cs="Times New Roman"/>
          <w:sz w:val="28"/>
          <w:szCs w:val="28"/>
        </w:rPr>
        <w:t>п</w:t>
      </w:r>
      <w:r w:rsidRPr="007B65F2">
        <w:rPr>
          <w:rFonts w:ascii="Times New Roman" w:hAnsi="Times New Roman" w:cs="Times New Roman"/>
          <w:sz w:val="28"/>
          <w:szCs w:val="28"/>
        </w:rPr>
        <w:t>ротокол межсетевых управляющих сообщений</w:t>
      </w:r>
      <w:r w:rsidRPr="00CA7EE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Распределение длин пакетов в соответствии с протоколом </w:t>
      </w:r>
      <w:r>
        <w:rPr>
          <w:rFonts w:ascii="Times New Roman" w:hAnsi="Times New Roman" w:cs="Times New Roman"/>
          <w:sz w:val="28"/>
          <w:szCs w:val="28"/>
          <w:lang w:val="en-US"/>
        </w:rPr>
        <w:t>ICMP</w:t>
      </w:r>
      <w:r>
        <w:rPr>
          <w:rFonts w:ascii="Times New Roman" w:hAnsi="Times New Roman" w:cs="Times New Roman"/>
          <w:sz w:val="28"/>
          <w:szCs w:val="28"/>
        </w:rPr>
        <w:t xml:space="preserve"> представлено на рисунке 2.</w:t>
      </w:r>
      <w:r w:rsidR="00FE6059">
        <w:rPr>
          <w:rFonts w:ascii="Times New Roman" w:hAnsi="Times New Roman" w:cs="Times New Roman"/>
          <w:sz w:val="28"/>
          <w:szCs w:val="28"/>
        </w:rPr>
        <w:t>22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DF994EF" w14:textId="77777777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63C91D7" wp14:editId="7BA3BE26">
            <wp:extent cx="4486275" cy="2495550"/>
            <wp:effectExtent l="0" t="0" r="9525" b="0"/>
            <wp:docPr id="65" name="Диаграмма 6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6"/>
              </a:graphicData>
            </a:graphic>
          </wp:inline>
        </w:drawing>
      </w:r>
    </w:p>
    <w:p w14:paraId="1AD3787B" w14:textId="7432D1AA" w:rsidR="00DD2503" w:rsidRPr="00E20806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54C1B">
        <w:rPr>
          <w:rFonts w:ascii="Times New Roman" w:hAnsi="Times New Roman" w:cs="Times New Roman"/>
          <w:sz w:val="28"/>
          <w:szCs w:val="28"/>
        </w:rPr>
        <w:t>Рисунок 2.</w:t>
      </w:r>
      <w:r w:rsidR="00FE6059">
        <w:rPr>
          <w:rFonts w:ascii="Times New Roman" w:hAnsi="Times New Roman" w:cs="Times New Roman"/>
          <w:sz w:val="28"/>
          <w:szCs w:val="28"/>
        </w:rPr>
        <w:t>22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Диаграмма длин пакетов в соответствии</w:t>
      </w:r>
      <w:r w:rsidR="000E70C0">
        <w:rPr>
          <w:rFonts w:ascii="Times New Roman" w:hAnsi="Times New Roman" w:cs="Times New Roman"/>
          <w:sz w:val="28"/>
          <w:szCs w:val="28"/>
        </w:rPr>
        <w:t xml:space="preserve"> </w:t>
      </w:r>
      <w:r w:rsidRPr="00C54C1B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54C1B">
        <w:rPr>
          <w:rFonts w:ascii="Times New Roman" w:hAnsi="Times New Roman" w:cs="Times New Roman"/>
          <w:sz w:val="28"/>
          <w:szCs w:val="28"/>
        </w:rPr>
        <w:t>протоколо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C54C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CMP</w:t>
      </w:r>
    </w:p>
    <w:p w14:paraId="3DC1D0A3" w14:textId="77777777" w:rsidR="00DD2503" w:rsidRPr="00E20806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акеты протокола </w:t>
      </w:r>
      <w:r>
        <w:rPr>
          <w:rFonts w:ascii="Times New Roman" w:hAnsi="Times New Roman" w:cs="Times New Roman"/>
          <w:sz w:val="28"/>
          <w:szCs w:val="28"/>
          <w:lang w:val="en-US"/>
        </w:rPr>
        <w:t>ICMP</w:t>
      </w:r>
      <w:r>
        <w:rPr>
          <w:rFonts w:ascii="Times New Roman" w:hAnsi="Times New Roman" w:cs="Times New Roman"/>
          <w:sz w:val="28"/>
          <w:szCs w:val="28"/>
        </w:rPr>
        <w:t xml:space="preserve"> имеют фиксированную длину. Длина </w:t>
      </w:r>
      <w:r>
        <w:rPr>
          <w:rFonts w:ascii="Times New Roman" w:hAnsi="Times New Roman" w:cs="Times New Roman"/>
          <w:sz w:val="28"/>
          <w:szCs w:val="28"/>
          <w:lang w:val="en-US"/>
        </w:rPr>
        <w:t>ICMP</w:t>
      </w:r>
      <w:r w:rsidRPr="00E2080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пакета равна 74 байта.</w:t>
      </w:r>
    </w:p>
    <w:p w14:paraId="4F6DE1C5" w14:textId="6516EA38" w:rsidR="00DD2503" w:rsidRPr="00E20806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же проведено исследование пакетов, переданных в соответствии с протоколом </w:t>
      </w:r>
      <w:r>
        <w:rPr>
          <w:rFonts w:ascii="Times New Roman" w:hAnsi="Times New Roman" w:cs="Times New Roman"/>
          <w:sz w:val="28"/>
          <w:szCs w:val="28"/>
          <w:lang w:val="en-US"/>
        </w:rPr>
        <w:t>ARP</w:t>
      </w:r>
      <w:r w:rsidRPr="00E20806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E20806">
        <w:rPr>
          <w:rFonts w:ascii="Times New Roman" w:hAnsi="Times New Roman" w:cs="Times New Roman"/>
          <w:sz w:val="28"/>
          <w:szCs w:val="28"/>
        </w:rPr>
        <w:t>Address</w:t>
      </w:r>
      <w:proofErr w:type="spellEnd"/>
      <w:r w:rsidRPr="00E2080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20806">
        <w:rPr>
          <w:rFonts w:ascii="Times New Roman" w:hAnsi="Times New Roman" w:cs="Times New Roman"/>
          <w:sz w:val="28"/>
          <w:szCs w:val="28"/>
        </w:rPr>
        <w:t>Resolution</w:t>
      </w:r>
      <w:proofErr w:type="spellEnd"/>
      <w:r w:rsidRPr="00E2080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20806">
        <w:rPr>
          <w:rFonts w:ascii="Times New Roman" w:hAnsi="Times New Roman" w:cs="Times New Roman"/>
          <w:sz w:val="28"/>
          <w:szCs w:val="28"/>
        </w:rPr>
        <w:t>Protocol</w:t>
      </w:r>
      <w:proofErr w:type="spellEnd"/>
      <w:r w:rsidRPr="00E20806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E2080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токола разрешения адресов</w:t>
      </w:r>
      <w:r w:rsidRPr="00E2080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Распределение длин пакетов в соответствии с протоколом </w:t>
      </w:r>
      <w:r>
        <w:rPr>
          <w:rFonts w:ascii="Times New Roman" w:hAnsi="Times New Roman" w:cs="Times New Roman"/>
          <w:sz w:val="28"/>
          <w:szCs w:val="28"/>
          <w:lang w:val="en-US"/>
        </w:rPr>
        <w:t>ARP</w:t>
      </w:r>
      <w:r>
        <w:rPr>
          <w:rFonts w:ascii="Times New Roman" w:hAnsi="Times New Roman" w:cs="Times New Roman"/>
          <w:sz w:val="28"/>
          <w:szCs w:val="28"/>
        </w:rPr>
        <w:t xml:space="preserve"> представлено на рисунке 2.</w:t>
      </w:r>
      <w:r w:rsidR="00FE6059">
        <w:rPr>
          <w:rFonts w:ascii="Times New Roman" w:hAnsi="Times New Roman" w:cs="Times New Roman"/>
          <w:sz w:val="28"/>
          <w:szCs w:val="28"/>
        </w:rPr>
        <w:t>2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E2080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редняя длина </w:t>
      </w:r>
      <w:r>
        <w:rPr>
          <w:rFonts w:ascii="Times New Roman" w:hAnsi="Times New Roman" w:cs="Times New Roman"/>
          <w:sz w:val="28"/>
          <w:szCs w:val="28"/>
          <w:lang w:val="en-US"/>
        </w:rPr>
        <w:t>ARP</w:t>
      </w:r>
      <w:r w:rsidRPr="0083222E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пакетов равна 58 байт.</w:t>
      </w:r>
    </w:p>
    <w:p w14:paraId="457B1344" w14:textId="06DC2534" w:rsidR="00DD2503" w:rsidRPr="0083222E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итывая факт одновременной поддержки двух протоколов сетевого уровня 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Pv</w:t>
      </w:r>
      <w:proofErr w:type="spellEnd"/>
      <w:r w:rsidRPr="0083222E">
        <w:rPr>
          <w:rFonts w:ascii="Times New Roman" w:hAnsi="Times New Roman" w:cs="Times New Roman"/>
          <w:sz w:val="28"/>
          <w:szCs w:val="28"/>
        </w:rPr>
        <w:t xml:space="preserve">4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Pv</w:t>
      </w:r>
      <w:proofErr w:type="spellEnd"/>
      <w:r w:rsidRPr="0083222E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) на большинстве современных терминальных и сетевых устройств, проведен анализ распределения длин пакетов данных протоколов. </w:t>
      </w:r>
      <w:r w:rsidRPr="0083222E">
        <w:rPr>
          <w:rFonts w:ascii="Times New Roman" w:hAnsi="Times New Roman" w:cs="Times New Roman"/>
          <w:sz w:val="28"/>
          <w:szCs w:val="28"/>
        </w:rPr>
        <w:t>Распределение длин пакетов в соответствии с протоколом IP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83222E">
        <w:rPr>
          <w:rFonts w:ascii="Times New Roman" w:hAnsi="Times New Roman" w:cs="Times New Roman"/>
          <w:sz w:val="28"/>
          <w:szCs w:val="28"/>
        </w:rPr>
        <w:t xml:space="preserve">4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83222E">
        <w:rPr>
          <w:rFonts w:ascii="Times New Roman" w:hAnsi="Times New Roman" w:cs="Times New Roman"/>
          <w:sz w:val="28"/>
          <w:szCs w:val="28"/>
        </w:rPr>
        <w:t>IP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83222E">
        <w:rPr>
          <w:rFonts w:ascii="Times New Roman" w:hAnsi="Times New Roman" w:cs="Times New Roman"/>
          <w:sz w:val="28"/>
          <w:szCs w:val="28"/>
        </w:rPr>
        <w:t xml:space="preserve"> представлено на рисунк</w:t>
      </w:r>
      <w:r>
        <w:rPr>
          <w:rFonts w:ascii="Times New Roman" w:hAnsi="Times New Roman" w:cs="Times New Roman"/>
          <w:sz w:val="28"/>
          <w:szCs w:val="28"/>
        </w:rPr>
        <w:t>ах </w:t>
      </w:r>
      <w:r w:rsidRPr="0083222E">
        <w:rPr>
          <w:rFonts w:ascii="Times New Roman" w:hAnsi="Times New Roman" w:cs="Times New Roman"/>
          <w:sz w:val="28"/>
          <w:szCs w:val="28"/>
        </w:rPr>
        <w:t>2.</w:t>
      </w:r>
      <w:r w:rsidR="00FE6059">
        <w:rPr>
          <w:rFonts w:ascii="Times New Roman" w:hAnsi="Times New Roman" w:cs="Times New Roman"/>
          <w:sz w:val="28"/>
          <w:szCs w:val="28"/>
        </w:rPr>
        <w:t>24</w:t>
      </w:r>
      <w:r>
        <w:rPr>
          <w:rFonts w:ascii="Times New Roman" w:hAnsi="Times New Roman" w:cs="Times New Roman"/>
          <w:sz w:val="28"/>
          <w:szCs w:val="28"/>
        </w:rPr>
        <w:t xml:space="preserve"> и 2.</w:t>
      </w:r>
      <w:r w:rsidR="00FE6059"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 xml:space="preserve"> соответственно</w:t>
      </w:r>
      <w:r w:rsidRPr="0083222E">
        <w:rPr>
          <w:rFonts w:ascii="Times New Roman" w:hAnsi="Times New Roman" w:cs="Times New Roman"/>
          <w:sz w:val="28"/>
          <w:szCs w:val="28"/>
        </w:rPr>
        <w:t>.</w:t>
      </w:r>
    </w:p>
    <w:p w14:paraId="1D9EE33C" w14:textId="77777777" w:rsidR="00DD2503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3802BDE" w14:textId="77777777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26FAC9B" wp14:editId="06696200">
            <wp:extent cx="4200525" cy="2181225"/>
            <wp:effectExtent l="0" t="0" r="9525" b="9525"/>
            <wp:docPr id="66" name="Диаграмма 6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7"/>
              </a:graphicData>
            </a:graphic>
          </wp:inline>
        </w:drawing>
      </w:r>
    </w:p>
    <w:p w14:paraId="171FD0E6" w14:textId="6FAF2B83" w:rsidR="00DD2503" w:rsidRPr="00E20806" w:rsidRDefault="00DD2503" w:rsidP="00DD250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54C1B">
        <w:rPr>
          <w:rFonts w:ascii="Times New Roman" w:hAnsi="Times New Roman" w:cs="Times New Roman"/>
          <w:sz w:val="28"/>
          <w:szCs w:val="28"/>
        </w:rPr>
        <w:t>Рисунок 2.</w:t>
      </w:r>
      <w:r w:rsidR="00FE6059">
        <w:rPr>
          <w:rFonts w:ascii="Times New Roman" w:hAnsi="Times New Roman" w:cs="Times New Roman"/>
          <w:sz w:val="28"/>
          <w:szCs w:val="28"/>
        </w:rPr>
        <w:t>23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Диаграмма длин </w:t>
      </w:r>
      <w:r>
        <w:rPr>
          <w:rFonts w:ascii="Times New Roman" w:hAnsi="Times New Roman" w:cs="Times New Roman"/>
          <w:sz w:val="28"/>
          <w:szCs w:val="28"/>
          <w:lang w:val="en-US"/>
        </w:rPr>
        <w:t>ARP</w:t>
      </w:r>
      <w:r w:rsidRPr="001F584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пакетов</w:t>
      </w:r>
    </w:p>
    <w:p w14:paraId="3A9DB4BD" w14:textId="77777777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A5B295A" wp14:editId="1FEEBAAA">
            <wp:extent cx="4486275" cy="2505075"/>
            <wp:effectExtent l="0" t="0" r="9525" b="9525"/>
            <wp:docPr id="67" name="Диаграмма 6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8"/>
              </a:graphicData>
            </a:graphic>
          </wp:inline>
        </w:drawing>
      </w:r>
    </w:p>
    <w:p w14:paraId="4F2B7E71" w14:textId="5DA8654E" w:rsidR="00DD2503" w:rsidRPr="001F5846" w:rsidRDefault="00DD2503" w:rsidP="00DD250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54C1B">
        <w:rPr>
          <w:rFonts w:ascii="Times New Roman" w:hAnsi="Times New Roman" w:cs="Times New Roman"/>
          <w:sz w:val="28"/>
          <w:szCs w:val="28"/>
        </w:rPr>
        <w:t>Рисунок 2.</w:t>
      </w:r>
      <w:r w:rsidR="00FE6059">
        <w:rPr>
          <w:rFonts w:ascii="Times New Roman" w:hAnsi="Times New Roman" w:cs="Times New Roman"/>
          <w:sz w:val="28"/>
          <w:szCs w:val="28"/>
        </w:rPr>
        <w:t>24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Диаграмма длин пакето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Pv</w:t>
      </w:r>
      <w:proofErr w:type="spellEnd"/>
      <w:r w:rsidRPr="001F5846">
        <w:rPr>
          <w:rFonts w:ascii="Times New Roman" w:hAnsi="Times New Roman" w:cs="Times New Roman"/>
          <w:sz w:val="28"/>
          <w:szCs w:val="28"/>
        </w:rPr>
        <w:t>4</w:t>
      </w:r>
    </w:p>
    <w:p w14:paraId="529E8F57" w14:textId="77777777" w:rsidR="00DD2503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5E60B5B4" wp14:editId="3F27AAB5">
            <wp:extent cx="4572000" cy="2743200"/>
            <wp:effectExtent l="0" t="0" r="0" b="0"/>
            <wp:docPr id="68" name="Диаграмма 6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9"/>
              </a:graphicData>
            </a:graphic>
          </wp:inline>
        </w:drawing>
      </w:r>
    </w:p>
    <w:p w14:paraId="27EDD1BA" w14:textId="562C8EBC" w:rsidR="00DD2503" w:rsidRPr="009365EA" w:rsidRDefault="00DD2503" w:rsidP="00DD25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54C1B">
        <w:rPr>
          <w:rFonts w:ascii="Times New Roman" w:hAnsi="Times New Roman" w:cs="Times New Roman"/>
          <w:sz w:val="28"/>
          <w:szCs w:val="28"/>
        </w:rPr>
        <w:t>Рисунок 2.</w:t>
      </w:r>
      <w:r w:rsidR="00FE6059">
        <w:rPr>
          <w:rFonts w:ascii="Times New Roman" w:hAnsi="Times New Roman" w:cs="Times New Roman"/>
          <w:sz w:val="28"/>
          <w:szCs w:val="28"/>
        </w:rPr>
        <w:t>25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Диаграмма длин пакето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Pv</w:t>
      </w:r>
      <w:proofErr w:type="spellEnd"/>
      <w:r>
        <w:rPr>
          <w:rFonts w:ascii="Times New Roman" w:hAnsi="Times New Roman" w:cs="Times New Roman"/>
          <w:sz w:val="28"/>
          <w:szCs w:val="28"/>
        </w:rPr>
        <w:t>6</w:t>
      </w:r>
    </w:p>
    <w:p w14:paraId="69938D3B" w14:textId="77777777" w:rsidR="00DD2503" w:rsidRPr="009365EA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пределение длин пакетов в соответствии с протоколом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Pv</w:t>
      </w:r>
      <w:proofErr w:type="spellEnd"/>
      <w:r w:rsidRPr="001F5846">
        <w:rPr>
          <w:rFonts w:ascii="Times New Roman" w:hAnsi="Times New Roman" w:cs="Times New Roman"/>
          <w:sz w:val="28"/>
          <w:szCs w:val="28"/>
        </w:rPr>
        <w:t xml:space="preserve">4 </w:t>
      </w:r>
      <w:r>
        <w:rPr>
          <w:rFonts w:ascii="Times New Roman" w:hAnsi="Times New Roman" w:cs="Times New Roman"/>
          <w:sz w:val="28"/>
          <w:szCs w:val="28"/>
        </w:rPr>
        <w:t xml:space="preserve">носит достаточно предсказуемый характер, а именно, большинство протоколов вышестоящих уровней (от транспортного до прикладного) используют на сетевом уровне протокол 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>
        <w:rPr>
          <w:rFonts w:ascii="Times New Roman" w:hAnsi="Times New Roman" w:cs="Times New Roman"/>
          <w:sz w:val="28"/>
          <w:szCs w:val="28"/>
        </w:rPr>
        <w:t xml:space="preserve"> и определяют необходимую длину пакета на данном уровне. Средняя длина пакет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Pv</w:t>
      </w:r>
      <w:proofErr w:type="spellEnd"/>
      <w:r w:rsidRPr="009365EA">
        <w:rPr>
          <w:rFonts w:ascii="Times New Roman" w:hAnsi="Times New Roman" w:cs="Times New Roman"/>
          <w:sz w:val="28"/>
          <w:szCs w:val="28"/>
        </w:rPr>
        <w:t xml:space="preserve">4 </w:t>
      </w:r>
      <w:r>
        <w:rPr>
          <w:rFonts w:ascii="Times New Roman" w:hAnsi="Times New Roman" w:cs="Times New Roman"/>
          <w:sz w:val="28"/>
          <w:szCs w:val="28"/>
        </w:rPr>
        <w:t>равна 434 байта.</w:t>
      </w:r>
    </w:p>
    <w:p w14:paraId="5C9E0745" w14:textId="58D922E4" w:rsidR="00DD2503" w:rsidRPr="009365EA" w:rsidRDefault="00DD2503" w:rsidP="00DD2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пакето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Pv</w:t>
      </w:r>
      <w:proofErr w:type="spellEnd"/>
      <w:r w:rsidRPr="009365EA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наблюдается иная картина (рисунок 2.</w:t>
      </w:r>
      <w:r w:rsidR="00FE6059"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 xml:space="preserve">): распределение длин большинства пакетов соответствует диапазону от 80 до 159 байт, что можно объяснить небольшим количеством прикладных процессов, которые используют в качестве протокола сетевого уровня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Pv</w:t>
      </w:r>
      <w:proofErr w:type="spellEnd"/>
      <w:r w:rsidRPr="009365EA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. Таким образом, применение шестой версии протокола 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 w:rsidRPr="009365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исследуемой корпоративной сети носит ограниченный характер. Средняя длин пакет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Pv</w:t>
      </w:r>
      <w:proofErr w:type="spellEnd"/>
      <w:r w:rsidRPr="007A1F65">
        <w:rPr>
          <w:rFonts w:ascii="Times New Roman" w:hAnsi="Times New Roman" w:cs="Times New Roman"/>
          <w:sz w:val="28"/>
          <w:szCs w:val="28"/>
        </w:rPr>
        <w:t xml:space="preserve">6 </w:t>
      </w:r>
      <w:r>
        <w:rPr>
          <w:rFonts w:ascii="Times New Roman" w:hAnsi="Times New Roman" w:cs="Times New Roman"/>
          <w:sz w:val="28"/>
          <w:szCs w:val="28"/>
        </w:rPr>
        <w:t>равна 134 байта.</w:t>
      </w:r>
    </w:p>
    <w:p w14:paraId="3589BF0E" w14:textId="77777777" w:rsidR="00DD2503" w:rsidRPr="000F5C2C" w:rsidRDefault="00DD2503" w:rsidP="00DD2503">
      <w:pPr>
        <w:spacing w:before="300" w:after="30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15" w:name="_Toc85205319"/>
      <w:r w:rsidRPr="000F5C2C">
        <w:rPr>
          <w:rFonts w:ascii="Times New Roman" w:hAnsi="Times New Roman" w:cs="Times New Roman"/>
          <w:b/>
          <w:sz w:val="28"/>
          <w:szCs w:val="28"/>
        </w:rPr>
        <w:t>2.3 Выводы</w:t>
      </w:r>
      <w:bookmarkEnd w:id="15"/>
    </w:p>
    <w:p w14:paraId="00733F87" w14:textId="77777777" w:rsidR="00DD2503" w:rsidRPr="00ED225A" w:rsidRDefault="00DD2503" w:rsidP="000F5C2C">
      <w:pPr>
        <w:pStyle w:val="a8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D225A">
        <w:rPr>
          <w:rFonts w:ascii="Times New Roman" w:hAnsi="Times New Roman" w:cs="Times New Roman"/>
          <w:sz w:val="28"/>
          <w:szCs w:val="28"/>
        </w:rPr>
        <w:t xml:space="preserve">Рассматриваемая корпоративная </w:t>
      </w:r>
      <w:proofErr w:type="spellStart"/>
      <w:r w:rsidRPr="00ED225A">
        <w:rPr>
          <w:rFonts w:ascii="Times New Roman" w:hAnsi="Times New Roman" w:cs="Times New Roman"/>
          <w:sz w:val="28"/>
          <w:szCs w:val="28"/>
        </w:rPr>
        <w:t>мультисервисная</w:t>
      </w:r>
      <w:proofErr w:type="spellEnd"/>
      <w:r w:rsidRPr="00ED225A">
        <w:rPr>
          <w:rFonts w:ascii="Times New Roman" w:hAnsi="Times New Roman" w:cs="Times New Roman"/>
          <w:sz w:val="28"/>
          <w:szCs w:val="28"/>
        </w:rPr>
        <w:t xml:space="preserve"> сеть строится на достаточно низкоскоростной технологии </w:t>
      </w:r>
      <w:r w:rsidRPr="00ED225A">
        <w:rPr>
          <w:rFonts w:ascii="Times New Roman" w:hAnsi="Times New Roman" w:cs="Times New Roman"/>
          <w:sz w:val="28"/>
          <w:szCs w:val="28"/>
          <w:lang w:val="en-US"/>
        </w:rPr>
        <w:t>SHDSL</w:t>
      </w:r>
      <w:r w:rsidRPr="00ED225A">
        <w:rPr>
          <w:rFonts w:ascii="Times New Roman" w:hAnsi="Times New Roman" w:cs="Times New Roman"/>
          <w:sz w:val="28"/>
          <w:szCs w:val="28"/>
        </w:rPr>
        <w:t xml:space="preserve"> (в сравнении с волоконно-оптическими линиями связи).</w:t>
      </w:r>
    </w:p>
    <w:p w14:paraId="6058BD70" w14:textId="0D3D1C55" w:rsidR="00DD2503" w:rsidRPr="000F5C2C" w:rsidRDefault="00DD2503" w:rsidP="000F5C2C">
      <w:pPr>
        <w:pStyle w:val="a8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0F5C2C">
        <w:rPr>
          <w:rFonts w:ascii="Times New Roman" w:hAnsi="Times New Roman" w:cs="Times New Roman"/>
          <w:color w:val="7030A0"/>
          <w:sz w:val="28"/>
          <w:szCs w:val="28"/>
        </w:rPr>
        <w:t>В настоящей главе проведен анализ</w:t>
      </w:r>
      <w:r w:rsidR="00E20303" w:rsidRPr="000F5C2C"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r w:rsidR="0070446F" w:rsidRPr="000F5C2C">
        <w:rPr>
          <w:rFonts w:ascii="Times New Roman" w:hAnsi="Times New Roman" w:cs="Times New Roman"/>
          <w:color w:val="7030A0"/>
          <w:sz w:val="28"/>
          <w:szCs w:val="28"/>
        </w:rPr>
        <w:t>результатов мониторинга</w:t>
      </w:r>
      <w:r w:rsidRPr="000F5C2C"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proofErr w:type="spellStart"/>
      <w:r w:rsidRPr="000F5C2C">
        <w:rPr>
          <w:rFonts w:ascii="Times New Roman" w:hAnsi="Times New Roman" w:cs="Times New Roman"/>
          <w:color w:val="7030A0"/>
          <w:sz w:val="28"/>
          <w:szCs w:val="28"/>
        </w:rPr>
        <w:t>мультисервисного</w:t>
      </w:r>
      <w:proofErr w:type="spellEnd"/>
      <w:r w:rsidRPr="000F5C2C">
        <w:rPr>
          <w:rFonts w:ascii="Times New Roman" w:hAnsi="Times New Roman" w:cs="Times New Roman"/>
          <w:color w:val="7030A0"/>
          <w:sz w:val="28"/>
          <w:szCs w:val="28"/>
        </w:rPr>
        <w:t xml:space="preserve"> трафика при помощи программы </w:t>
      </w:r>
      <w:proofErr w:type="spellStart"/>
      <w:r w:rsidRPr="000F5C2C">
        <w:rPr>
          <w:rFonts w:ascii="Times New Roman" w:hAnsi="Times New Roman" w:cs="Times New Roman"/>
          <w:color w:val="7030A0"/>
          <w:sz w:val="28"/>
          <w:szCs w:val="28"/>
          <w:lang w:val="en-US"/>
        </w:rPr>
        <w:t>WireShark</w:t>
      </w:r>
      <w:proofErr w:type="spellEnd"/>
      <w:r w:rsidRPr="000F5C2C">
        <w:rPr>
          <w:rFonts w:ascii="Times New Roman" w:hAnsi="Times New Roman" w:cs="Times New Roman"/>
          <w:color w:val="7030A0"/>
          <w:sz w:val="28"/>
          <w:szCs w:val="28"/>
        </w:rPr>
        <w:t xml:space="preserve">. На основе данного программного продукта проведена оценка интенсивности трафика и средней </w:t>
      </w:r>
      <w:r w:rsidRPr="000F5C2C">
        <w:rPr>
          <w:rFonts w:ascii="Times New Roman" w:hAnsi="Times New Roman" w:cs="Times New Roman"/>
          <w:color w:val="7030A0"/>
          <w:sz w:val="28"/>
          <w:szCs w:val="28"/>
        </w:rPr>
        <w:lastRenderedPageBreak/>
        <w:t>интенсивности трафика</w:t>
      </w:r>
      <w:r w:rsidR="000F5C2C" w:rsidRPr="000F5C2C">
        <w:rPr>
          <w:rFonts w:ascii="Times New Roman" w:hAnsi="Times New Roman" w:cs="Times New Roman"/>
          <w:color w:val="7030A0"/>
          <w:sz w:val="28"/>
          <w:szCs w:val="28"/>
        </w:rPr>
        <w:t xml:space="preserve"> (</w:t>
      </w:r>
      <w:r w:rsidR="000F5C2C">
        <w:rPr>
          <w:rFonts w:ascii="Times New Roman" w:hAnsi="Times New Roman" w:cs="Times New Roman"/>
          <w:color w:val="7030A0"/>
          <w:sz w:val="28"/>
          <w:szCs w:val="28"/>
        </w:rPr>
        <w:t xml:space="preserve">по </w:t>
      </w:r>
      <w:r w:rsidR="000F5C2C" w:rsidRPr="000F5C2C">
        <w:rPr>
          <w:rFonts w:ascii="Times New Roman" w:hAnsi="Times New Roman" w:cs="Times New Roman"/>
          <w:color w:val="7030A0"/>
          <w:sz w:val="28"/>
          <w:szCs w:val="28"/>
        </w:rPr>
        <w:t xml:space="preserve">190 </w:t>
      </w:r>
      <w:r w:rsidR="000F5C2C">
        <w:rPr>
          <w:rFonts w:ascii="Times New Roman" w:hAnsi="Times New Roman" w:cs="Times New Roman"/>
          <w:color w:val="7030A0"/>
          <w:sz w:val="28"/>
          <w:szCs w:val="28"/>
        </w:rPr>
        <w:t>замеров в течении одного часа наибольшей нагрузки в течении 10 дней</w:t>
      </w:r>
      <w:r w:rsidR="000F5C2C" w:rsidRPr="000F5C2C">
        <w:rPr>
          <w:rFonts w:ascii="Times New Roman" w:hAnsi="Times New Roman" w:cs="Times New Roman"/>
          <w:color w:val="7030A0"/>
          <w:sz w:val="28"/>
          <w:szCs w:val="28"/>
        </w:rPr>
        <w:t>)</w:t>
      </w:r>
      <w:r w:rsidRPr="000F5C2C">
        <w:rPr>
          <w:rFonts w:ascii="Times New Roman" w:hAnsi="Times New Roman" w:cs="Times New Roman"/>
          <w:color w:val="7030A0"/>
          <w:sz w:val="28"/>
          <w:szCs w:val="28"/>
        </w:rPr>
        <w:t>.</w:t>
      </w:r>
    </w:p>
    <w:p w14:paraId="47684FA6" w14:textId="77777777" w:rsidR="00DD2503" w:rsidRPr="00ED225A" w:rsidRDefault="00DD2503" w:rsidP="000F5C2C">
      <w:pPr>
        <w:pStyle w:val="a8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D225A">
        <w:rPr>
          <w:rFonts w:ascii="Times New Roman" w:hAnsi="Times New Roman" w:cs="Times New Roman"/>
          <w:sz w:val="28"/>
          <w:szCs w:val="28"/>
        </w:rPr>
        <w:t xml:space="preserve">Получены данные о структуре </w:t>
      </w:r>
      <w:proofErr w:type="spellStart"/>
      <w:r w:rsidRPr="00ED225A">
        <w:rPr>
          <w:rFonts w:ascii="Times New Roman" w:hAnsi="Times New Roman" w:cs="Times New Roman"/>
          <w:sz w:val="28"/>
          <w:szCs w:val="28"/>
        </w:rPr>
        <w:t>мультисервисного</w:t>
      </w:r>
      <w:proofErr w:type="spellEnd"/>
      <w:r w:rsidRPr="00ED225A">
        <w:rPr>
          <w:rFonts w:ascii="Times New Roman" w:hAnsi="Times New Roman" w:cs="Times New Roman"/>
          <w:sz w:val="28"/>
          <w:szCs w:val="28"/>
        </w:rPr>
        <w:t xml:space="preserve"> трафика на всех уровнях эталонной модели взаимодействия открытых систем. Определены соотношения доли различных протоколов в общей структуре трафика.</w:t>
      </w:r>
    </w:p>
    <w:p w14:paraId="07C47012" w14:textId="7447804A" w:rsidR="00DD2503" w:rsidRDefault="00DD2503" w:rsidP="000F5C2C">
      <w:pPr>
        <w:pStyle w:val="a8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D225A">
        <w:rPr>
          <w:rFonts w:ascii="Times New Roman" w:hAnsi="Times New Roman" w:cs="Times New Roman"/>
          <w:sz w:val="28"/>
          <w:szCs w:val="28"/>
        </w:rPr>
        <w:t xml:space="preserve">Проведен анализ распределения длин пакетов на сетевом и транспортном уровне, а также исследованы особенности передачи протокола </w:t>
      </w:r>
      <w:r w:rsidRPr="00ED225A">
        <w:rPr>
          <w:rFonts w:ascii="Times New Roman" w:hAnsi="Times New Roman" w:cs="Times New Roman"/>
          <w:sz w:val="28"/>
          <w:szCs w:val="28"/>
          <w:lang w:val="en-US"/>
        </w:rPr>
        <w:t>HTTP</w:t>
      </w:r>
      <w:r w:rsidRPr="00ED225A">
        <w:rPr>
          <w:rFonts w:ascii="Times New Roman" w:hAnsi="Times New Roman" w:cs="Times New Roman"/>
          <w:sz w:val="28"/>
          <w:szCs w:val="28"/>
        </w:rPr>
        <w:t xml:space="preserve"> в зависимости от используемого протокола транспортного уровня.</w:t>
      </w:r>
    </w:p>
    <w:p w14:paraId="0425363B" w14:textId="7358D592" w:rsidR="00F0314D" w:rsidRDefault="009D4E85" w:rsidP="009D4E85">
      <w:pPr>
        <w:pStyle w:val="a8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color w:val="7030A0"/>
          <w:sz w:val="28"/>
          <w:szCs w:val="28"/>
        </w:rPr>
        <w:t>Главным результатом анализа является установление количественных оценок загрузки каналов связи исследуемой сети. Применив программное обеспечение для анализа загрузки в соответствии с методикой «</w:t>
      </w:r>
      <w:r w:rsidRPr="009D4E85">
        <w:rPr>
          <w:rFonts w:ascii="Times New Roman" w:hAnsi="Times New Roman" w:cs="Times New Roman"/>
          <w:color w:val="7030A0"/>
          <w:sz w:val="28"/>
          <w:szCs w:val="28"/>
        </w:rPr>
        <w:t>Структура мониторинга качества обслуживания услуг IP-сетей</w:t>
      </w:r>
      <w:r>
        <w:rPr>
          <w:rFonts w:ascii="Times New Roman" w:hAnsi="Times New Roman" w:cs="Times New Roman"/>
          <w:color w:val="7030A0"/>
          <w:sz w:val="28"/>
          <w:szCs w:val="28"/>
        </w:rPr>
        <w:t>» можно сделать вывод о необходимости применения дополнительных механизмов управления трафиком в исследуемой сети, а также ее модернизации.</w:t>
      </w:r>
    </w:p>
    <w:p w14:paraId="2A1B45FD" w14:textId="2D898162" w:rsidR="009D4E85" w:rsidRPr="009D4E85" w:rsidRDefault="009D4E85" w:rsidP="009D4E85">
      <w:pPr>
        <w:pStyle w:val="a8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color w:val="7030A0"/>
          <w:sz w:val="28"/>
          <w:szCs w:val="28"/>
        </w:rPr>
        <w:t>Наиболее рациональным способом определения стратегии по модернизации сети является ее имитационное моделирование с последующим исследованием эффективности принятых технических решений по ее модернизации.</w:t>
      </w:r>
    </w:p>
    <w:p w14:paraId="160C1113" w14:textId="77777777" w:rsidR="00DD2503" w:rsidRDefault="00DD250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67F7B1A9" w14:textId="02DA74D6" w:rsidR="00DD2503" w:rsidRPr="00000397" w:rsidRDefault="00DD2503" w:rsidP="00507449">
      <w:pPr>
        <w:spacing w:after="200" w:line="360" w:lineRule="auto"/>
        <w:ind w:firstLine="709"/>
        <w:jc w:val="both"/>
        <w:outlineLvl w:val="0"/>
        <w:rPr>
          <w:rFonts w:ascii="Times New Roman" w:hAnsi="Times New Roman" w:cs="Times New Roman"/>
          <w:b/>
          <w:sz w:val="32"/>
          <w:szCs w:val="32"/>
        </w:rPr>
      </w:pPr>
      <w:bookmarkStart w:id="16" w:name="_Toc85205320"/>
      <w:r w:rsidRPr="00AB39D8">
        <w:rPr>
          <w:rFonts w:ascii="Times New Roman" w:hAnsi="Times New Roman" w:cs="Times New Roman"/>
          <w:b/>
          <w:color w:val="7030A0"/>
          <w:sz w:val="32"/>
          <w:szCs w:val="32"/>
        </w:rPr>
        <w:lastRenderedPageBreak/>
        <w:t xml:space="preserve">3 </w:t>
      </w:r>
      <w:r w:rsidR="00E20303" w:rsidRPr="00AB39D8">
        <w:rPr>
          <w:rFonts w:ascii="Times New Roman" w:hAnsi="Times New Roman" w:cs="Times New Roman"/>
          <w:b/>
          <w:color w:val="7030A0"/>
          <w:sz w:val="32"/>
          <w:szCs w:val="32"/>
        </w:rPr>
        <w:t xml:space="preserve">Моделирование и разработка рекомендаций по модернизации корпоративной </w:t>
      </w:r>
      <w:proofErr w:type="spellStart"/>
      <w:r w:rsidR="00E20303" w:rsidRPr="00AB39D8">
        <w:rPr>
          <w:rFonts w:ascii="Times New Roman" w:hAnsi="Times New Roman" w:cs="Times New Roman"/>
          <w:b/>
          <w:color w:val="7030A0"/>
          <w:sz w:val="32"/>
          <w:szCs w:val="32"/>
        </w:rPr>
        <w:t>мультисервисной</w:t>
      </w:r>
      <w:proofErr w:type="spellEnd"/>
      <w:r w:rsidR="00E20303" w:rsidRPr="00AB39D8">
        <w:rPr>
          <w:rFonts w:ascii="Times New Roman" w:hAnsi="Times New Roman" w:cs="Times New Roman"/>
          <w:b/>
          <w:color w:val="7030A0"/>
          <w:sz w:val="32"/>
          <w:szCs w:val="32"/>
        </w:rPr>
        <w:t xml:space="preserve"> сети</w:t>
      </w:r>
      <w:bookmarkEnd w:id="16"/>
      <w:r w:rsidR="00BF0332" w:rsidRPr="00AB39D8">
        <w:rPr>
          <w:rFonts w:ascii="Times New Roman" w:hAnsi="Times New Roman" w:cs="Times New Roman"/>
          <w:b/>
          <w:color w:val="7030A0"/>
          <w:sz w:val="32"/>
          <w:szCs w:val="32"/>
        </w:rPr>
        <w:t xml:space="preserve"> </w:t>
      </w:r>
    </w:p>
    <w:p w14:paraId="24677D3C" w14:textId="77777777" w:rsidR="00DD2503" w:rsidRPr="00000397" w:rsidRDefault="00BF0332" w:rsidP="00BF0332">
      <w:pPr>
        <w:spacing w:after="30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17" w:name="_Toc85205321"/>
      <w:r w:rsidRPr="00BF0332">
        <w:rPr>
          <w:rFonts w:ascii="Times New Roman" w:hAnsi="Times New Roman" w:cs="Times New Roman"/>
          <w:b/>
          <w:sz w:val="28"/>
          <w:szCs w:val="28"/>
        </w:rPr>
        <w:t>3</w:t>
      </w:r>
      <w:r w:rsidR="00DD2503" w:rsidRPr="00000397">
        <w:rPr>
          <w:rFonts w:ascii="Times New Roman" w:hAnsi="Times New Roman" w:cs="Times New Roman"/>
          <w:b/>
          <w:sz w:val="28"/>
          <w:szCs w:val="28"/>
        </w:rPr>
        <w:t xml:space="preserve">.1 </w:t>
      </w:r>
      <w:r w:rsidRPr="00BF0332">
        <w:rPr>
          <w:rFonts w:ascii="Times New Roman" w:hAnsi="Times New Roman" w:cs="Times New Roman"/>
          <w:b/>
          <w:sz w:val="28"/>
          <w:szCs w:val="28"/>
        </w:rPr>
        <w:t xml:space="preserve">Анализ динамики трафика корпоративной </w:t>
      </w:r>
      <w:proofErr w:type="spellStart"/>
      <w:r w:rsidRPr="00BF0332">
        <w:rPr>
          <w:rFonts w:ascii="Times New Roman" w:hAnsi="Times New Roman" w:cs="Times New Roman"/>
          <w:b/>
          <w:sz w:val="28"/>
          <w:szCs w:val="28"/>
        </w:rPr>
        <w:t>мультисервисной</w:t>
      </w:r>
      <w:proofErr w:type="spellEnd"/>
      <w:r w:rsidRPr="00BF0332">
        <w:rPr>
          <w:rFonts w:ascii="Times New Roman" w:hAnsi="Times New Roman" w:cs="Times New Roman"/>
          <w:b/>
          <w:sz w:val="28"/>
          <w:szCs w:val="28"/>
        </w:rPr>
        <w:t xml:space="preserve"> сети</w:t>
      </w:r>
      <w:bookmarkEnd w:id="17"/>
    </w:p>
    <w:p w14:paraId="313C1C4C" w14:textId="77777777" w:rsidR="00DD2503" w:rsidRPr="009220BF" w:rsidRDefault="007A1F65" w:rsidP="009220BF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1F65">
        <w:rPr>
          <w:rFonts w:ascii="Times New Roman" w:hAnsi="Times New Roman" w:cs="Times New Roman"/>
          <w:sz w:val="28"/>
          <w:szCs w:val="28"/>
        </w:rPr>
        <w:t xml:space="preserve">Для анализа и прогнозирования </w:t>
      </w:r>
      <w:proofErr w:type="spellStart"/>
      <w:r w:rsidRPr="007A1F65">
        <w:rPr>
          <w:rFonts w:ascii="Times New Roman" w:hAnsi="Times New Roman" w:cs="Times New Roman"/>
          <w:sz w:val="28"/>
          <w:szCs w:val="28"/>
        </w:rPr>
        <w:t>мультисервисного</w:t>
      </w:r>
      <w:proofErr w:type="spellEnd"/>
      <w:r w:rsidRPr="007A1F65">
        <w:rPr>
          <w:rFonts w:ascii="Times New Roman" w:hAnsi="Times New Roman" w:cs="Times New Roman"/>
          <w:sz w:val="28"/>
          <w:szCs w:val="28"/>
        </w:rPr>
        <w:t xml:space="preserve"> трафика корпоративной сети создана имитационная модель в сетевом симуляторе </w:t>
      </w:r>
      <w:proofErr w:type="spellStart"/>
      <w:r w:rsidRPr="007A1F65">
        <w:rPr>
          <w:rFonts w:ascii="Times New Roman" w:hAnsi="Times New Roman" w:cs="Times New Roman"/>
          <w:sz w:val="28"/>
          <w:szCs w:val="28"/>
        </w:rPr>
        <w:t>Opnet</w:t>
      </w:r>
      <w:proofErr w:type="spellEnd"/>
      <w:r w:rsidRPr="007A1F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A1F65">
        <w:rPr>
          <w:rFonts w:ascii="Times New Roman" w:hAnsi="Times New Roman" w:cs="Times New Roman"/>
          <w:sz w:val="28"/>
          <w:szCs w:val="28"/>
        </w:rPr>
        <w:t>Modeller</w:t>
      </w:r>
      <w:proofErr w:type="spellEnd"/>
      <w:r w:rsidRPr="007A1F65">
        <w:rPr>
          <w:rFonts w:ascii="Times New Roman" w:hAnsi="Times New Roman" w:cs="Times New Roman"/>
          <w:sz w:val="28"/>
          <w:szCs w:val="28"/>
        </w:rPr>
        <w:t xml:space="preserve">. Сетевой симулятор </w:t>
      </w:r>
      <w:proofErr w:type="spellStart"/>
      <w:r w:rsidRPr="007A1F65">
        <w:rPr>
          <w:rFonts w:ascii="Times New Roman" w:hAnsi="Times New Roman" w:cs="Times New Roman"/>
          <w:sz w:val="28"/>
          <w:szCs w:val="28"/>
        </w:rPr>
        <w:t>Opnet</w:t>
      </w:r>
      <w:proofErr w:type="spellEnd"/>
      <w:r w:rsidRPr="007A1F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A1F65">
        <w:rPr>
          <w:rFonts w:ascii="Times New Roman" w:hAnsi="Times New Roman" w:cs="Times New Roman"/>
          <w:sz w:val="28"/>
          <w:szCs w:val="28"/>
        </w:rPr>
        <w:t>Modeller</w:t>
      </w:r>
      <w:proofErr w:type="spellEnd"/>
      <w:r w:rsidRPr="007A1F65">
        <w:rPr>
          <w:rFonts w:ascii="Times New Roman" w:hAnsi="Times New Roman" w:cs="Times New Roman"/>
          <w:sz w:val="28"/>
          <w:szCs w:val="28"/>
        </w:rPr>
        <w:t xml:space="preserve"> имеет интуитивно понятный интерфейс, богатую библиотеку сетевых и терминальных устройств, каналообразующего оборудования. Интерфейс программы с рабочей областью для создания модели представлен на рисунке 3.1.</w:t>
      </w:r>
      <w:r w:rsidR="00A04B6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A165D9C" w14:textId="77777777" w:rsidR="00D26D71" w:rsidRDefault="007A1F65" w:rsidP="007A1F65">
      <w:pPr>
        <w:pStyle w:val="a8"/>
        <w:spacing w:before="240"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FCCC64E" wp14:editId="1DE09566">
            <wp:extent cx="4080339" cy="3476625"/>
            <wp:effectExtent l="19050" t="19050" r="15875" b="952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0"/>
                    <a:srcRect l="3367" r="49007" b="35077"/>
                    <a:stretch/>
                  </pic:blipFill>
                  <pic:spPr bwMode="auto">
                    <a:xfrm>
                      <a:off x="0" y="0"/>
                      <a:ext cx="4088350" cy="3483451"/>
                    </a:xfrm>
                    <a:prstGeom prst="rect">
                      <a:avLst/>
                    </a:prstGeom>
                    <a:ln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1206E1" w14:textId="77777777" w:rsidR="007A1F65" w:rsidRDefault="007A1F65" w:rsidP="007A1F6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 w:rsidRPr="007A1F65">
        <w:rPr>
          <w:rFonts w:ascii="Times New Roman" w:hAnsi="Times New Roman" w:cs="Times New Roman"/>
          <w:sz w:val="28"/>
          <w:szCs w:val="28"/>
        </w:rPr>
        <w:t>1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Интерфейс программы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pnet</w:t>
      </w:r>
      <w:proofErr w:type="spellEnd"/>
      <w:r w:rsidRPr="007A1F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odeller</w:t>
      </w:r>
      <w:proofErr w:type="spellEnd"/>
    </w:p>
    <w:p w14:paraId="099EE472" w14:textId="77777777" w:rsidR="00D26D71" w:rsidRDefault="007A1F65" w:rsidP="007A1F65">
      <w:pPr>
        <w:pStyle w:val="a8"/>
        <w:spacing w:before="240"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абочую область, которая по размерам соответствует </w:t>
      </w:r>
      <w:proofErr w:type="gramStart"/>
      <w:r>
        <w:rPr>
          <w:rFonts w:ascii="Times New Roman" w:hAnsi="Times New Roman" w:cs="Times New Roman"/>
          <w:sz w:val="28"/>
          <w:szCs w:val="28"/>
        </w:rPr>
        <w:t>площад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занимаемой зданиями трех офисов компании, добавлены сетевые элементы из библиотеки элементо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pnet</w:t>
      </w:r>
      <w:proofErr w:type="spellEnd"/>
      <w:r w:rsidRPr="007A1F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odeller</w:t>
      </w:r>
      <w:proofErr w:type="spellEnd"/>
      <w:r w:rsidRPr="007A1F65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рисунок 3.2</w:t>
      </w:r>
      <w:r w:rsidRPr="007A1F6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. Для реализации имитационной модели корпоративной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ети использованы следующие объекты библиотеки элементов:</w:t>
      </w:r>
    </w:p>
    <w:p w14:paraId="2FAEA2E3" w14:textId="77777777" w:rsidR="007A1F65" w:rsidRDefault="007A1F65" w:rsidP="007A1F65">
      <w:pPr>
        <w:pStyle w:val="a8"/>
        <w:numPr>
          <w:ilvl w:val="0"/>
          <w:numId w:val="13"/>
        </w:numPr>
        <w:spacing w:before="240"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ршрутизатор;</w:t>
      </w:r>
    </w:p>
    <w:p w14:paraId="59AB9E27" w14:textId="77777777" w:rsidR="007A1F65" w:rsidRDefault="007A1F65" w:rsidP="007A1F65">
      <w:pPr>
        <w:pStyle w:val="a8"/>
        <w:numPr>
          <w:ilvl w:val="0"/>
          <w:numId w:val="13"/>
        </w:numPr>
        <w:spacing w:before="240"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ри коммутатора третьего уровня;</w:t>
      </w:r>
    </w:p>
    <w:p w14:paraId="27DF2725" w14:textId="77777777" w:rsidR="007A1F65" w:rsidRDefault="007A1F65" w:rsidP="007A1F65">
      <w:pPr>
        <w:pStyle w:val="a8"/>
        <w:numPr>
          <w:ilvl w:val="0"/>
          <w:numId w:val="13"/>
        </w:numPr>
        <w:spacing w:before="240"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етыре сервера</w:t>
      </w:r>
      <w:r w:rsidR="004D0900">
        <w:rPr>
          <w:rFonts w:ascii="Times New Roman" w:hAnsi="Times New Roman" w:cs="Times New Roman"/>
          <w:sz w:val="28"/>
          <w:szCs w:val="28"/>
        </w:rPr>
        <w:t xml:space="preserve"> (сервер баз данных, сервер электронной почты, файловый сервер, сервер </w:t>
      </w:r>
      <w:r w:rsidR="004D0900">
        <w:rPr>
          <w:rFonts w:ascii="Times New Roman" w:hAnsi="Times New Roman" w:cs="Times New Roman"/>
          <w:sz w:val="28"/>
          <w:szCs w:val="28"/>
          <w:lang w:val="en-US"/>
        </w:rPr>
        <w:t>IP</w:t>
      </w:r>
      <w:r w:rsidR="004D0900" w:rsidRPr="004D0900">
        <w:rPr>
          <w:rFonts w:ascii="Times New Roman" w:hAnsi="Times New Roman" w:cs="Times New Roman"/>
          <w:sz w:val="28"/>
          <w:szCs w:val="28"/>
        </w:rPr>
        <w:t>-</w:t>
      </w:r>
      <w:r w:rsidR="004D0900">
        <w:rPr>
          <w:rFonts w:ascii="Times New Roman" w:hAnsi="Times New Roman" w:cs="Times New Roman"/>
          <w:sz w:val="28"/>
          <w:szCs w:val="28"/>
        </w:rPr>
        <w:t>телефонии);</w:t>
      </w:r>
    </w:p>
    <w:p w14:paraId="36ED7C47" w14:textId="77777777" w:rsidR="007A1F65" w:rsidRDefault="004D0900" w:rsidP="007A1F65">
      <w:pPr>
        <w:pStyle w:val="a8"/>
        <w:numPr>
          <w:ilvl w:val="0"/>
          <w:numId w:val="13"/>
        </w:numPr>
        <w:spacing w:before="240"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етыре </w:t>
      </w:r>
      <w:r>
        <w:rPr>
          <w:rFonts w:ascii="Times New Roman" w:hAnsi="Times New Roman" w:cs="Times New Roman"/>
          <w:sz w:val="28"/>
          <w:szCs w:val="28"/>
          <w:lang w:val="en-US"/>
        </w:rPr>
        <w:t>SHDSL-</w:t>
      </w:r>
      <w:r w:rsidR="0067077B">
        <w:rPr>
          <w:rFonts w:ascii="Times New Roman" w:hAnsi="Times New Roman" w:cs="Times New Roman"/>
          <w:sz w:val="28"/>
          <w:szCs w:val="28"/>
        </w:rPr>
        <w:t>модема;</w:t>
      </w:r>
    </w:p>
    <w:p w14:paraId="4FC56E5C" w14:textId="77777777" w:rsidR="0067077B" w:rsidRDefault="0067077B" w:rsidP="007A1F65">
      <w:pPr>
        <w:pStyle w:val="a8"/>
        <w:numPr>
          <w:ilvl w:val="0"/>
          <w:numId w:val="13"/>
        </w:numPr>
        <w:spacing w:before="240"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еть доступа (коммутаторы доступа, терминальные устройства пользователей) представлена элементом </w:t>
      </w:r>
      <w:r>
        <w:rPr>
          <w:rFonts w:ascii="Times New Roman" w:hAnsi="Times New Roman" w:cs="Times New Roman"/>
          <w:sz w:val="28"/>
          <w:szCs w:val="28"/>
          <w:lang w:val="en-US"/>
        </w:rPr>
        <w:t>LAN</w:t>
      </w:r>
      <w:r>
        <w:rPr>
          <w:rFonts w:ascii="Times New Roman" w:hAnsi="Times New Roman" w:cs="Times New Roman"/>
          <w:sz w:val="28"/>
          <w:szCs w:val="28"/>
        </w:rPr>
        <w:t>, создающим адекватную нагрузку на коммутационные устройства корпоративной сети;</w:t>
      </w:r>
    </w:p>
    <w:p w14:paraId="64278C99" w14:textId="77777777" w:rsidR="0067077B" w:rsidRPr="007A1F65" w:rsidRDefault="0067077B" w:rsidP="007A1F65">
      <w:pPr>
        <w:pStyle w:val="a8"/>
        <w:numPr>
          <w:ilvl w:val="0"/>
          <w:numId w:val="13"/>
        </w:numPr>
        <w:spacing w:before="240"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единительные линии (для соединения терминальных и коммутационных устройств настроена спецификация </w:t>
      </w:r>
      <w:r w:rsidRPr="0067077B">
        <w:rPr>
          <w:rFonts w:ascii="Times New Roman" w:hAnsi="Times New Roman" w:cs="Times New Roman"/>
          <w:sz w:val="28"/>
          <w:szCs w:val="28"/>
        </w:rPr>
        <w:t>100</w:t>
      </w:r>
      <w:r>
        <w:rPr>
          <w:rFonts w:ascii="Times New Roman" w:hAnsi="Times New Roman" w:cs="Times New Roman"/>
          <w:sz w:val="28"/>
          <w:szCs w:val="28"/>
          <w:lang w:val="en-US"/>
        </w:rPr>
        <w:t>Base</w:t>
      </w:r>
      <w:r w:rsidRPr="0067077B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TX</w:t>
      </w:r>
      <w:r>
        <w:rPr>
          <w:rFonts w:ascii="Times New Roman" w:hAnsi="Times New Roman" w:cs="Times New Roman"/>
          <w:sz w:val="28"/>
          <w:szCs w:val="28"/>
        </w:rPr>
        <w:t xml:space="preserve"> технологии </w:t>
      </w:r>
      <w:r>
        <w:rPr>
          <w:rFonts w:ascii="Times New Roman" w:hAnsi="Times New Roman" w:cs="Times New Roman"/>
          <w:sz w:val="28"/>
          <w:szCs w:val="28"/>
          <w:lang w:val="en-US"/>
        </w:rPr>
        <w:t>Fast</w:t>
      </w:r>
      <w:r w:rsidRPr="0067077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Ethernet</w:t>
      </w:r>
      <w:r w:rsidRPr="0067077B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а для соединения </w:t>
      </w:r>
      <w:r>
        <w:rPr>
          <w:rFonts w:ascii="Times New Roman" w:hAnsi="Times New Roman" w:cs="Times New Roman"/>
          <w:sz w:val="28"/>
          <w:szCs w:val="28"/>
          <w:lang w:val="en-US"/>
        </w:rPr>
        <w:t>SHDSL</w:t>
      </w:r>
      <w:r w:rsidRPr="0067077B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модемов использована линия связи на основе медного кабеля с пропускной способностью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6 </w:t>
      </w:r>
      <w:r>
        <w:rPr>
          <w:rFonts w:ascii="Times New Roman" w:hAnsi="Times New Roman" w:cs="Times New Roman"/>
          <w:sz w:val="28"/>
          <w:szCs w:val="28"/>
        </w:rPr>
        <w:t>Мбит</w:t>
      </w:r>
      <w:r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).</w:t>
      </w:r>
    </w:p>
    <w:p w14:paraId="5C49A6DE" w14:textId="77777777" w:rsidR="00BF0332" w:rsidRDefault="007A1F65" w:rsidP="0067077B">
      <w:pPr>
        <w:pStyle w:val="a8"/>
        <w:spacing w:before="240"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BD035A8" wp14:editId="0DA75270">
            <wp:extent cx="3270520" cy="3171825"/>
            <wp:effectExtent l="19050" t="19050" r="25400" b="9525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1"/>
                    <a:srcRect l="15075" t="19496" r="42260" b="14302"/>
                    <a:stretch/>
                  </pic:blipFill>
                  <pic:spPr bwMode="auto">
                    <a:xfrm>
                      <a:off x="0" y="0"/>
                      <a:ext cx="3285337" cy="3186195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9371F6" w14:textId="77777777" w:rsidR="007A1F65" w:rsidRDefault="007A1F65" w:rsidP="007A1F6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Библиотека элементов сетевого симулятор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pnet</w:t>
      </w:r>
      <w:proofErr w:type="spellEnd"/>
      <w:r w:rsidRPr="007A1F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odeller</w:t>
      </w:r>
      <w:proofErr w:type="spellEnd"/>
    </w:p>
    <w:p w14:paraId="03879FA5" w14:textId="77777777" w:rsidR="00BF0332" w:rsidRDefault="0067077B" w:rsidP="007A1F65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руктура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орпоративной сети в симулятор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pnet</w:t>
      </w:r>
      <w:proofErr w:type="spellEnd"/>
      <w:r w:rsidRPr="0067077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odeller</w:t>
      </w:r>
      <w:proofErr w:type="spellEnd"/>
      <w:r w:rsidRPr="0067077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едставлена на рисунке 3.3. </w:t>
      </w:r>
    </w:p>
    <w:p w14:paraId="0504360A" w14:textId="77777777" w:rsidR="00BF0332" w:rsidRDefault="000E70C0" w:rsidP="000E70C0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ачестве исходных данных для проведения имитационного моделирования использованы результаты анализа трафика корпоративной сети, представленные в </w:t>
      </w:r>
      <w:r w:rsidR="00E7021B">
        <w:rPr>
          <w:rFonts w:ascii="Times New Roman" w:hAnsi="Times New Roman" w:cs="Times New Roman"/>
          <w:sz w:val="28"/>
          <w:szCs w:val="28"/>
        </w:rPr>
        <w:t>пункте 2.3 магистерской диссертации. Настройка основных элементов имитационной модели сети представлена на рисунках 3.4-3.6.</w:t>
      </w:r>
    </w:p>
    <w:p w14:paraId="0D99E0D9" w14:textId="77777777" w:rsidR="00BF0332" w:rsidRDefault="00BF0332" w:rsidP="00DD2503">
      <w:pPr>
        <w:pStyle w:val="a8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14:paraId="635395AF" w14:textId="77777777" w:rsidR="00BF0332" w:rsidRDefault="0067077B" w:rsidP="0067077B">
      <w:pPr>
        <w:pStyle w:val="a8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67125572" wp14:editId="4564F08C">
            <wp:extent cx="4938321" cy="4543425"/>
            <wp:effectExtent l="19050" t="19050" r="15240" b="9525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2"/>
                    <a:srcRect l="940" t="9749" r="54610" b="24820"/>
                    <a:stretch/>
                  </pic:blipFill>
                  <pic:spPr bwMode="auto">
                    <a:xfrm>
                      <a:off x="0" y="0"/>
                      <a:ext cx="4952141" cy="4556139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A244E6" w14:textId="77777777" w:rsidR="0067077B" w:rsidRDefault="0067077B" w:rsidP="0067077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Структура сети в сетевом симулятор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pnet</w:t>
      </w:r>
      <w:proofErr w:type="spellEnd"/>
      <w:r w:rsidRPr="007A1F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odeller</w:t>
      </w:r>
      <w:proofErr w:type="spellEnd"/>
    </w:p>
    <w:p w14:paraId="2439FBBB" w14:textId="77777777" w:rsidR="00E7021B" w:rsidRDefault="00E7021B" w:rsidP="00E7021B">
      <w:pPr>
        <w:pStyle w:val="a8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C6D078C" wp14:editId="0DC753CA">
            <wp:extent cx="3310198" cy="3495675"/>
            <wp:effectExtent l="19050" t="19050" r="24130" b="9525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3"/>
                    <a:srcRect l="23413" t="15906" r="39379" b="21229"/>
                    <a:stretch/>
                  </pic:blipFill>
                  <pic:spPr bwMode="auto">
                    <a:xfrm>
                      <a:off x="0" y="0"/>
                      <a:ext cx="3322824" cy="3509009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7AF60B" w14:textId="77777777" w:rsidR="00E7021B" w:rsidRDefault="00E7021B" w:rsidP="00E7021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 w:rsidR="00227696">
        <w:rPr>
          <w:rFonts w:ascii="Times New Roman" w:hAnsi="Times New Roman" w:cs="Times New Roman"/>
          <w:sz w:val="28"/>
          <w:szCs w:val="28"/>
        </w:rPr>
        <w:t>Параметры имитационной модели маршрутизатора</w:t>
      </w:r>
    </w:p>
    <w:p w14:paraId="0B3DFE48" w14:textId="77777777" w:rsidR="00E7021B" w:rsidRDefault="00E7021B" w:rsidP="00E7021B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450D46A" w14:textId="77777777" w:rsidR="00E7021B" w:rsidRDefault="00227696" w:rsidP="00227696">
      <w:pPr>
        <w:pStyle w:val="a8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2E61C43" wp14:editId="40D712CD">
            <wp:extent cx="2197290" cy="2319655"/>
            <wp:effectExtent l="19050" t="19050" r="12700" b="2349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4"/>
                    <a:srcRect l="8847" t="31612" r="54147" b="5884"/>
                    <a:stretch/>
                  </pic:blipFill>
                  <pic:spPr bwMode="auto">
                    <a:xfrm>
                      <a:off x="0" y="0"/>
                      <a:ext cx="2198341" cy="2320765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F1D28F" w14:textId="77777777" w:rsidR="00227696" w:rsidRDefault="00227696" w:rsidP="0022769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Параметры имитационной модели коммутатора</w:t>
      </w:r>
    </w:p>
    <w:p w14:paraId="57276894" w14:textId="77777777" w:rsidR="00BF0332" w:rsidRDefault="00227696" w:rsidP="00E7021B">
      <w:pPr>
        <w:pStyle w:val="a8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5F921DC" wp14:editId="1194B12B">
            <wp:extent cx="2199736" cy="2320258"/>
            <wp:effectExtent l="19050" t="19050" r="10160" b="2349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5"/>
                    <a:srcRect l="7552" t="31366" r="55403" b="6118"/>
                    <a:stretch/>
                  </pic:blipFill>
                  <pic:spPr bwMode="auto">
                    <a:xfrm>
                      <a:off x="0" y="0"/>
                      <a:ext cx="2200629" cy="2321200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E3CB30" w14:textId="77777777" w:rsidR="00227696" w:rsidRDefault="00227696" w:rsidP="0022769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Параметры имитационной</w:t>
      </w:r>
      <w:r w:rsidR="007440CE" w:rsidRPr="007440CE">
        <w:rPr>
          <w:rFonts w:ascii="Times New Roman" w:hAnsi="Times New Roman" w:cs="Times New Roman"/>
          <w:sz w:val="28"/>
          <w:szCs w:val="28"/>
        </w:rPr>
        <w:t xml:space="preserve"> </w:t>
      </w:r>
      <w:r w:rsidR="007440CE">
        <w:rPr>
          <w:rFonts w:ascii="Times New Roman" w:hAnsi="Times New Roman" w:cs="Times New Roman"/>
          <w:sz w:val="28"/>
          <w:szCs w:val="28"/>
        </w:rPr>
        <w:t>модели</w:t>
      </w:r>
      <w:r>
        <w:rPr>
          <w:rFonts w:ascii="Times New Roman" w:hAnsi="Times New Roman" w:cs="Times New Roman"/>
          <w:sz w:val="28"/>
          <w:szCs w:val="28"/>
        </w:rPr>
        <w:t xml:space="preserve"> сети доступа (элемент </w:t>
      </w:r>
      <w:r>
        <w:rPr>
          <w:rFonts w:ascii="Times New Roman" w:hAnsi="Times New Roman" w:cs="Times New Roman"/>
          <w:sz w:val="28"/>
          <w:szCs w:val="28"/>
          <w:lang w:val="en-US"/>
        </w:rPr>
        <w:t>LAN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46F6A69C" w14:textId="77777777" w:rsidR="00BF0332" w:rsidRPr="006B65E8" w:rsidRDefault="006B65E8" w:rsidP="00E7021B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анализа основных параметров функционирования сети проведен расчет полезной пропускной способности между офисами компании с учетом что </w:t>
      </w:r>
      <w:r w:rsidR="009031FA">
        <w:rPr>
          <w:rFonts w:ascii="Times New Roman" w:hAnsi="Times New Roman" w:cs="Times New Roman"/>
          <w:sz w:val="28"/>
          <w:szCs w:val="28"/>
        </w:rPr>
        <w:t>полная</w:t>
      </w:r>
      <w:r>
        <w:rPr>
          <w:rFonts w:ascii="Times New Roman" w:hAnsi="Times New Roman" w:cs="Times New Roman"/>
          <w:sz w:val="28"/>
          <w:szCs w:val="28"/>
        </w:rPr>
        <w:t xml:space="preserve"> пропускная способность равна 6 Мбит</w:t>
      </w:r>
      <w:r w:rsidRPr="006B65E8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.</w:t>
      </w:r>
    </w:p>
    <w:p w14:paraId="7F629505" w14:textId="77777777" w:rsidR="00BF0332" w:rsidRPr="009031FA" w:rsidRDefault="009031FA" w:rsidP="00E7021B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чение полезной пропускной способности зависит от размера </w:t>
      </w:r>
      <w:r>
        <w:rPr>
          <w:rFonts w:ascii="Times New Roman" w:hAnsi="Times New Roman" w:cs="Times New Roman"/>
          <w:sz w:val="28"/>
          <w:szCs w:val="28"/>
          <w:lang w:val="en-US"/>
        </w:rPr>
        <w:t>Ethernet</w:t>
      </w:r>
      <w:r>
        <w:rPr>
          <w:rFonts w:ascii="Times New Roman" w:hAnsi="Times New Roman" w:cs="Times New Roman"/>
          <w:sz w:val="28"/>
          <w:szCs w:val="28"/>
        </w:rPr>
        <w:t xml:space="preserve">-кадра на канальном уровне: чем меньше размер </w:t>
      </w:r>
      <w:r>
        <w:rPr>
          <w:rFonts w:ascii="Times New Roman" w:hAnsi="Times New Roman" w:cs="Times New Roman"/>
          <w:sz w:val="28"/>
          <w:szCs w:val="28"/>
          <w:lang w:val="en-US"/>
        </w:rPr>
        <w:t>Ethernet</w:t>
      </w:r>
      <w:r w:rsidRPr="009031F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кадра, тем большую долю пропускной способности занимает заголовок </w:t>
      </w:r>
      <w:r>
        <w:rPr>
          <w:rFonts w:ascii="Times New Roman" w:hAnsi="Times New Roman" w:cs="Times New Roman"/>
          <w:sz w:val="28"/>
          <w:szCs w:val="28"/>
          <w:lang w:val="en-US"/>
        </w:rPr>
        <w:t>Ethernet</w:t>
      </w:r>
      <w:r w:rsidRPr="009031F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кадра, который имеет фиксированную длину. Наиболее эффективно пропускная способность будет расходоваться в сетях с однородным трафиком, в которой длина </w:t>
      </w:r>
      <w:r>
        <w:rPr>
          <w:rFonts w:ascii="Times New Roman" w:hAnsi="Times New Roman" w:cs="Times New Roman"/>
          <w:sz w:val="28"/>
          <w:szCs w:val="28"/>
          <w:lang w:val="en-US"/>
        </w:rPr>
        <w:t>Ethernet</w:t>
      </w:r>
      <w:r w:rsidRPr="009031F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кадров будет максимальной.</w:t>
      </w:r>
    </w:p>
    <w:p w14:paraId="03FBE5AB" w14:textId="77777777" w:rsidR="00BF0332" w:rsidRDefault="009031FA" w:rsidP="00E7021B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ужебная информация </w:t>
      </w:r>
      <w:r>
        <w:rPr>
          <w:rFonts w:ascii="Times New Roman" w:hAnsi="Times New Roman" w:cs="Times New Roman"/>
          <w:sz w:val="28"/>
          <w:szCs w:val="28"/>
          <w:lang w:val="en-US"/>
        </w:rPr>
        <w:t>Ethernet</w:t>
      </w:r>
      <w:r w:rsidRPr="009031F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кадра равна 18 байт. Размер поля данных лежит в интервале от 46 до 1500 байт. Таким образом, размер </w:t>
      </w:r>
      <w:r>
        <w:rPr>
          <w:rFonts w:ascii="Times New Roman" w:hAnsi="Times New Roman" w:cs="Times New Roman"/>
          <w:sz w:val="28"/>
          <w:szCs w:val="28"/>
          <w:lang w:val="en-US"/>
        </w:rPr>
        <w:t>Ethernet</w:t>
      </w:r>
      <w:r w:rsidRPr="009031F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кадра лежит в диапазоне от 64 байт (18+46) до 1518 байт (18+1500).</w:t>
      </w:r>
    </w:p>
    <w:p w14:paraId="71A6868B" w14:textId="77777777" w:rsidR="009B4E7E" w:rsidRDefault="009B4E7E" w:rsidP="00E7021B">
      <w:pPr>
        <w:pStyle w:val="a8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оля полезной информации для </w:t>
      </w:r>
      <w:r>
        <w:rPr>
          <w:rFonts w:ascii="Times New Roman" w:hAnsi="Times New Roman" w:cs="Times New Roman"/>
          <w:sz w:val="28"/>
          <w:szCs w:val="28"/>
          <w:lang w:val="en-US"/>
        </w:rPr>
        <w:t>Ethernet</w:t>
      </w:r>
      <w:r w:rsidRPr="009B4E7E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кадра минимальной длины равна:</w:t>
      </w:r>
    </w:p>
    <w:p w14:paraId="1C846FE5" w14:textId="77777777" w:rsidR="009B4E7E" w:rsidRPr="009B4E7E" w:rsidRDefault="00FD194F" w:rsidP="006A50C9">
      <w:pPr>
        <w:pStyle w:val="a8"/>
        <w:spacing w:before="240" w:line="360" w:lineRule="auto"/>
        <w:ind w:left="0"/>
        <w:contextualSpacing w:val="0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6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6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0.72.</m:t>
          </m:r>
        </m:oMath>
      </m:oMathPara>
    </w:p>
    <w:p w14:paraId="1FC55F2A" w14:textId="77777777" w:rsidR="009B4E7E" w:rsidRDefault="009B4E7E" w:rsidP="009B4E7E">
      <w:pPr>
        <w:pStyle w:val="a8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ля полезной информации для </w:t>
      </w:r>
      <w:r>
        <w:rPr>
          <w:rFonts w:ascii="Times New Roman" w:hAnsi="Times New Roman" w:cs="Times New Roman"/>
          <w:sz w:val="28"/>
          <w:szCs w:val="28"/>
          <w:lang w:val="en-US"/>
        </w:rPr>
        <w:t>Ethernet</w:t>
      </w:r>
      <w:r w:rsidRPr="009B4E7E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кадра максимальной длины равна:</w:t>
      </w:r>
    </w:p>
    <w:p w14:paraId="71E07FDC" w14:textId="77777777" w:rsidR="009B4E7E" w:rsidRPr="009B4E7E" w:rsidRDefault="00FD194F" w:rsidP="006A50C9">
      <w:pPr>
        <w:pStyle w:val="a8"/>
        <w:spacing w:before="240" w:line="360" w:lineRule="auto"/>
        <w:ind w:left="0"/>
        <w:contextualSpacing w:val="0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5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518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0.99.</m:t>
          </m:r>
        </m:oMath>
      </m:oMathPara>
    </w:p>
    <w:p w14:paraId="4C95FE34" w14:textId="77777777" w:rsidR="00BF0332" w:rsidRPr="00387C6E" w:rsidRDefault="00387C6E" w:rsidP="009B4E7E">
      <w:pPr>
        <w:pStyle w:val="a8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им частоту следования кадров минимального и максимального размеров.</w:t>
      </w:r>
    </w:p>
    <w:p w14:paraId="3145DE4B" w14:textId="77777777" w:rsidR="00BF0332" w:rsidRPr="00387C6E" w:rsidRDefault="00387C6E" w:rsidP="00E7021B">
      <w:pPr>
        <w:pStyle w:val="a8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ина кадра минимальной длины вместе с преамбулой составляет 72 байта (64+8), что соответствует 576 битам информации.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жкадровы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нтервал составляет 96 бит, следовательно, период следования кадров равен 672 бита (576+96). Скорости 6 Мбит</w:t>
      </w:r>
      <w:r w:rsidRPr="00387C6E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с будет соответствовать время 112 </w:t>
      </w:r>
      <w:proofErr w:type="spellStart"/>
      <w:r>
        <w:rPr>
          <w:rFonts w:ascii="Times New Roman" w:hAnsi="Times New Roman" w:cs="Times New Roman"/>
          <w:sz w:val="28"/>
          <w:szCs w:val="28"/>
        </w:rPr>
        <w:t>мк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Тогда частота следования кадров равна </w:t>
      </w:r>
    </w:p>
    <w:p w14:paraId="606DAF12" w14:textId="77777777" w:rsidR="00BF0332" w:rsidRPr="00EE307A" w:rsidRDefault="00FD194F" w:rsidP="006A50C9">
      <w:pPr>
        <w:pStyle w:val="a8"/>
        <w:spacing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μ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12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8929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кадр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с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14:paraId="6AE23ED8" w14:textId="54201AB2" w:rsidR="00C255F7" w:rsidRPr="00387C6E" w:rsidRDefault="00C255F7" w:rsidP="00C255F7">
      <w:pPr>
        <w:pStyle w:val="a8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ина кадра максимальной длины вместе с преамбулой составляет 1526</w:t>
      </w:r>
      <w:r w:rsidR="00FC3D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айта (1518+8), что соответствует 12208 битам информации.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жкадровы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нтервал составляет 96 бит, следовательно, период следования кадров равен 12304 бита (12208+96). Скорости 6 Мбит</w:t>
      </w:r>
      <w:r w:rsidRPr="00387C6E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с будет соответствовать время 2051 </w:t>
      </w:r>
      <w:proofErr w:type="spellStart"/>
      <w:r>
        <w:rPr>
          <w:rFonts w:ascii="Times New Roman" w:hAnsi="Times New Roman" w:cs="Times New Roman"/>
          <w:sz w:val="28"/>
          <w:szCs w:val="28"/>
        </w:rPr>
        <w:t>мк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Тогда частота следования кадров равна </w:t>
      </w:r>
    </w:p>
    <w:p w14:paraId="0491E799" w14:textId="77777777" w:rsidR="00C255F7" w:rsidRPr="00EE307A" w:rsidRDefault="00FD194F" w:rsidP="006A50C9">
      <w:pPr>
        <w:pStyle w:val="a8"/>
        <w:spacing w:before="24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μ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''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051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488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кадр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с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14:paraId="6C6E8743" w14:textId="77777777" w:rsidR="00BF0332" w:rsidRPr="00B307F7" w:rsidRDefault="00B307F7" w:rsidP="00E7021B">
      <w:pPr>
        <w:pStyle w:val="a8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им полезную пропускную способность в соответствии с выражением</w:t>
      </w:r>
    </w:p>
    <w:p w14:paraId="6747F565" w14:textId="77777777" w:rsidR="00EE307A" w:rsidRDefault="00FD194F" w:rsidP="006A50C9">
      <w:pPr>
        <w:pStyle w:val="a8"/>
        <w:spacing w:before="240" w:line="360" w:lineRule="auto"/>
        <w:ind w:left="0" w:firstLine="709"/>
        <w:contextualSpacing w:val="0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8∙μ.</m:t>
          </m:r>
        </m:oMath>
      </m:oMathPara>
    </w:p>
    <w:p w14:paraId="4E9E1ECC" w14:textId="77777777" w:rsidR="00EE307A" w:rsidRPr="006A50C9" w:rsidRDefault="00B307F7" w:rsidP="00E7021B">
      <w:pPr>
        <w:pStyle w:val="a8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кадра минимальной длины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к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i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</w:rPr>
          <m:t>46 байт</m:t>
        </m:r>
      </m:oMath>
      <w:r w:rsidR="006A50C9">
        <w:rPr>
          <w:rFonts w:ascii="Times New Roman" w:eastAsiaTheme="minorEastAsia" w:hAnsi="Times New Roman" w:cs="Times New Roman"/>
          <w:sz w:val="28"/>
          <w:szCs w:val="28"/>
        </w:rPr>
        <w:t xml:space="preserve"> полезная пропускная способность равна </w:t>
      </w:r>
    </w:p>
    <w:p w14:paraId="231062A9" w14:textId="77777777" w:rsidR="006A50C9" w:rsidRDefault="00FD194F" w:rsidP="006A50C9">
      <w:pPr>
        <w:pStyle w:val="a8"/>
        <w:spacing w:before="240" w:line="360" w:lineRule="auto"/>
        <w:ind w:left="0" w:firstLine="709"/>
        <w:contextualSpacing w:val="0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п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 mi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8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μ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46∙8∙8929=3.29 Мбит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/</m:t>
          </m:r>
          <m:r>
            <w:rPr>
              <w:rFonts w:ascii="Cambria Math" w:hAnsi="Cambria Math" w:cs="Times New Roman"/>
              <w:sz w:val="28"/>
              <w:szCs w:val="28"/>
            </w:rPr>
            <m:t>с.</m:t>
          </m:r>
        </m:oMath>
      </m:oMathPara>
    </w:p>
    <w:p w14:paraId="46A5AC1C" w14:textId="77777777" w:rsidR="006A50C9" w:rsidRPr="006A50C9" w:rsidRDefault="006A50C9" w:rsidP="006A50C9">
      <w:pPr>
        <w:pStyle w:val="a8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ля кадра минимальной длины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к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i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</w:rPr>
          <m:t>46 байт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полезная пропускная способность равна </w:t>
      </w:r>
    </w:p>
    <w:p w14:paraId="5CC88949" w14:textId="77777777" w:rsidR="006A50C9" w:rsidRDefault="00FD194F" w:rsidP="006A50C9">
      <w:pPr>
        <w:pStyle w:val="a8"/>
        <w:spacing w:before="240" w:line="360" w:lineRule="auto"/>
        <w:ind w:left="0" w:firstLine="709"/>
        <w:contextualSpacing w:val="0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п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 ma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8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μ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''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1500∙8∙488=5.86 Мбит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/</m:t>
          </m:r>
          <m:r>
            <w:rPr>
              <w:rFonts w:ascii="Cambria Math" w:hAnsi="Cambria Math" w:cs="Times New Roman"/>
              <w:sz w:val="28"/>
              <w:szCs w:val="28"/>
            </w:rPr>
            <m:t>с.</m:t>
          </m:r>
        </m:oMath>
      </m:oMathPara>
    </w:p>
    <w:p w14:paraId="14478A91" w14:textId="77777777" w:rsidR="00EE307A" w:rsidRPr="00CF51BF" w:rsidRDefault="00CF51BF" w:rsidP="00E7021B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полезная пропускная способность соединительных линий между офисами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орпоративной сети составляет от 3.29 до 65.86 </w:t>
      </w:r>
      <w:r w:rsidRPr="00CF51BF">
        <w:rPr>
          <w:rFonts w:ascii="Times New Roman" w:hAnsi="Times New Roman" w:cs="Times New Roman"/>
          <w:sz w:val="28"/>
          <w:szCs w:val="28"/>
        </w:rPr>
        <w:t>Мбит/с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79B9660" w14:textId="77777777" w:rsidR="00EE307A" w:rsidRDefault="00307D3A" w:rsidP="00E7021B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лее определим значения полезной пропускной способности при помощи эксперимента на участке реальной сети исследуемой организации</w:t>
      </w:r>
    </w:p>
    <w:p w14:paraId="46E48F1B" w14:textId="77777777" w:rsidR="00307D3A" w:rsidRDefault="00BC6DB2" w:rsidP="00E7021B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формирования кадров минимальной длины по сети отправлялись тысяча файлов размером 1 байт каждый, что соответствует формированию одной тысяче кадров. Далее произведена </w:t>
      </w:r>
      <w:proofErr w:type="gramStart"/>
      <w:r>
        <w:rPr>
          <w:rFonts w:ascii="Times New Roman" w:hAnsi="Times New Roman" w:cs="Times New Roman"/>
          <w:sz w:val="28"/>
          <w:szCs w:val="28"/>
        </w:rPr>
        <w:t>оценка времен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затрачиваемо</w:t>
      </w:r>
      <w:r w:rsidR="00426AC9">
        <w:rPr>
          <w:rFonts w:ascii="Times New Roman" w:hAnsi="Times New Roman" w:cs="Times New Roman"/>
          <w:sz w:val="28"/>
          <w:szCs w:val="28"/>
        </w:rPr>
        <w:t>го</w:t>
      </w:r>
      <w:r>
        <w:rPr>
          <w:rFonts w:ascii="Times New Roman" w:hAnsi="Times New Roman" w:cs="Times New Roman"/>
          <w:sz w:val="28"/>
          <w:szCs w:val="28"/>
        </w:rPr>
        <w:t xml:space="preserve"> на пересылку файлов при помощи программы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WireShark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4952DB6B" w14:textId="77777777" w:rsidR="00BC6DB2" w:rsidRPr="00BC6DB2" w:rsidRDefault="00BC6DB2" w:rsidP="00E7021B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езная пропускная способность составила </w:t>
      </w:r>
    </w:p>
    <w:p w14:paraId="0AB88532" w14:textId="77777777" w:rsidR="00307D3A" w:rsidRDefault="00FD194F" w:rsidP="00426AC9">
      <w:pPr>
        <w:pStyle w:val="a8"/>
        <w:spacing w:before="24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пр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3.21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Мбит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с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.</m:t>
          </m:r>
        </m:oMath>
      </m:oMathPara>
    </w:p>
    <w:p w14:paraId="63DA832A" w14:textId="77777777" w:rsidR="00426AC9" w:rsidRDefault="00426AC9" w:rsidP="00426AC9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формирования кадров максимальной длины по сети отправлялся один файл размером 10 Мбайт. Далее произведена </w:t>
      </w:r>
      <w:proofErr w:type="gramStart"/>
      <w:r>
        <w:rPr>
          <w:rFonts w:ascii="Times New Roman" w:hAnsi="Times New Roman" w:cs="Times New Roman"/>
          <w:sz w:val="28"/>
          <w:szCs w:val="28"/>
        </w:rPr>
        <w:t>оценка времен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затрачиваемого на пересылку файлов при помощи программы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WireShark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50E6BE58" w14:textId="77777777" w:rsidR="00426AC9" w:rsidRPr="00BC6DB2" w:rsidRDefault="00426AC9" w:rsidP="00426AC9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езная пропускная способность составила </w:t>
      </w:r>
    </w:p>
    <w:p w14:paraId="3F2118E0" w14:textId="77777777" w:rsidR="00426AC9" w:rsidRDefault="00FD194F" w:rsidP="00426AC9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пр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5.69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Мбит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с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.</m:t>
          </m:r>
        </m:oMath>
      </m:oMathPara>
    </w:p>
    <w:p w14:paraId="73C41A38" w14:textId="77777777" w:rsidR="00307D3A" w:rsidRDefault="00426AC9" w:rsidP="00E7021B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читанные и измеренные значения полезной пропускной способности для кадров </w:t>
      </w:r>
      <w:r w:rsidR="00ED4683">
        <w:rPr>
          <w:rFonts w:ascii="Times New Roman" w:hAnsi="Times New Roman" w:cs="Times New Roman"/>
          <w:sz w:val="28"/>
          <w:szCs w:val="28"/>
        </w:rPr>
        <w:t>минимальной и максимальной длины представлены в таблице 3.1.</w:t>
      </w:r>
    </w:p>
    <w:p w14:paraId="452ED62C" w14:textId="77777777" w:rsidR="002A6C26" w:rsidRDefault="002A6C26" w:rsidP="00E7021B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оответствии с таблицей 3.1 относительная ошибка определения полезной пропускной способности на участке корпоративной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ети организации между офисами составила 2.4 % и 2.9 % для кадров минимальной и максимальной длины соответственно.</w:t>
      </w:r>
    </w:p>
    <w:p w14:paraId="30DB2B54" w14:textId="77777777" w:rsidR="002A6C26" w:rsidRDefault="002A6C26" w:rsidP="00E7021B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результаты проведенного эксперимента подтверждают расчетные данные.</w:t>
      </w:r>
    </w:p>
    <w:p w14:paraId="631A0B15" w14:textId="77777777" w:rsidR="00307D3A" w:rsidRDefault="00ED4683" w:rsidP="002A6C26">
      <w:pPr>
        <w:pStyle w:val="a8"/>
        <w:spacing w:before="240"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аблица 3.1 – Полезная пропускная способно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орпоративной сети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477"/>
        <w:gridCol w:w="2478"/>
        <w:gridCol w:w="2478"/>
        <w:gridCol w:w="2478"/>
      </w:tblGrid>
      <w:tr w:rsidR="00AF2D0E" w14:paraId="51B1C4D2" w14:textId="77777777" w:rsidTr="002A6C26">
        <w:tc>
          <w:tcPr>
            <w:tcW w:w="2477" w:type="dxa"/>
            <w:vMerge w:val="restart"/>
            <w:vAlign w:val="center"/>
          </w:tcPr>
          <w:p w14:paraId="79280F19" w14:textId="77777777" w:rsidR="00AF2D0E" w:rsidRDefault="00AF2D0E" w:rsidP="002A6C26">
            <w:pPr>
              <w:pStyle w:val="a8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змер кадра</w:t>
            </w:r>
            <w:r w:rsidR="002A6C26">
              <w:rPr>
                <w:sz w:val="28"/>
                <w:szCs w:val="28"/>
              </w:rPr>
              <w:t xml:space="preserve"> (полезная информация)</w:t>
            </w:r>
            <w:r>
              <w:rPr>
                <w:sz w:val="28"/>
                <w:szCs w:val="28"/>
              </w:rPr>
              <w:t>, байт</w:t>
            </w:r>
          </w:p>
        </w:tc>
        <w:tc>
          <w:tcPr>
            <w:tcW w:w="7434" w:type="dxa"/>
            <w:gridSpan w:val="3"/>
            <w:vAlign w:val="center"/>
          </w:tcPr>
          <w:p w14:paraId="10D8368F" w14:textId="77777777" w:rsidR="00AF2D0E" w:rsidRDefault="00AF2D0E" w:rsidP="002A6C26">
            <w:pPr>
              <w:pStyle w:val="a8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лезная пропускная способность</w:t>
            </w:r>
          </w:p>
        </w:tc>
      </w:tr>
      <w:tr w:rsidR="00AF2D0E" w14:paraId="2D570A2E" w14:textId="77777777" w:rsidTr="002A6C26">
        <w:tc>
          <w:tcPr>
            <w:tcW w:w="2477" w:type="dxa"/>
            <w:vMerge/>
            <w:vAlign w:val="center"/>
          </w:tcPr>
          <w:p w14:paraId="2BD880F6" w14:textId="77777777" w:rsidR="00AF2D0E" w:rsidRDefault="00AF2D0E" w:rsidP="002A6C26">
            <w:pPr>
              <w:pStyle w:val="a8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14:paraId="2BD81A96" w14:textId="77777777" w:rsidR="00AF2D0E" w:rsidRPr="002A6C26" w:rsidRDefault="00AF2D0E" w:rsidP="002A6C26">
            <w:pPr>
              <w:pStyle w:val="a8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считанное значение</w:t>
            </w:r>
            <w:r w:rsidR="002A6C26">
              <w:rPr>
                <w:sz w:val="28"/>
                <w:szCs w:val="28"/>
              </w:rPr>
              <w:t>, Мбит</w:t>
            </w:r>
            <w:r w:rsidR="002A6C26">
              <w:rPr>
                <w:sz w:val="28"/>
                <w:szCs w:val="28"/>
                <w:lang w:val="en-US"/>
              </w:rPr>
              <w:t>/</w:t>
            </w:r>
            <w:r w:rsidR="002A6C26">
              <w:rPr>
                <w:sz w:val="28"/>
                <w:szCs w:val="28"/>
              </w:rPr>
              <w:t>с</w:t>
            </w:r>
          </w:p>
        </w:tc>
        <w:tc>
          <w:tcPr>
            <w:tcW w:w="2478" w:type="dxa"/>
            <w:vAlign w:val="center"/>
          </w:tcPr>
          <w:p w14:paraId="1C80AF55" w14:textId="77777777" w:rsidR="00AF2D0E" w:rsidRDefault="00AF2D0E" w:rsidP="002A6C26">
            <w:pPr>
              <w:pStyle w:val="a8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змеренное значение</w:t>
            </w:r>
            <w:r w:rsidR="002A6C26">
              <w:rPr>
                <w:sz w:val="28"/>
                <w:szCs w:val="28"/>
              </w:rPr>
              <w:t>, Мбит</w:t>
            </w:r>
            <w:r w:rsidR="002A6C26">
              <w:rPr>
                <w:sz w:val="28"/>
                <w:szCs w:val="28"/>
                <w:lang w:val="en-US"/>
              </w:rPr>
              <w:t>/</w:t>
            </w:r>
            <w:r w:rsidR="002A6C26">
              <w:rPr>
                <w:sz w:val="28"/>
                <w:szCs w:val="28"/>
              </w:rPr>
              <w:t>с</w:t>
            </w:r>
          </w:p>
        </w:tc>
        <w:tc>
          <w:tcPr>
            <w:tcW w:w="2478" w:type="dxa"/>
            <w:vAlign w:val="center"/>
          </w:tcPr>
          <w:p w14:paraId="0FD30442" w14:textId="77777777" w:rsidR="00AF2D0E" w:rsidRDefault="00AF2D0E" w:rsidP="002A6C26">
            <w:pPr>
              <w:pStyle w:val="a8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шибка</w:t>
            </w:r>
            <w:r w:rsidR="002A6C26">
              <w:rPr>
                <w:sz w:val="28"/>
                <w:szCs w:val="28"/>
              </w:rPr>
              <w:t>, %</w:t>
            </w:r>
          </w:p>
        </w:tc>
      </w:tr>
      <w:tr w:rsidR="00AF2D0E" w14:paraId="31684DFD" w14:textId="77777777" w:rsidTr="002A6C26">
        <w:tc>
          <w:tcPr>
            <w:tcW w:w="2477" w:type="dxa"/>
            <w:vAlign w:val="center"/>
          </w:tcPr>
          <w:p w14:paraId="7F2E5502" w14:textId="77777777" w:rsidR="00AF2D0E" w:rsidRDefault="002A6C26" w:rsidP="002A6C26">
            <w:pPr>
              <w:pStyle w:val="a8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6</w:t>
            </w:r>
          </w:p>
        </w:tc>
        <w:tc>
          <w:tcPr>
            <w:tcW w:w="2478" w:type="dxa"/>
            <w:vAlign w:val="center"/>
          </w:tcPr>
          <w:p w14:paraId="2F8026D0" w14:textId="77777777" w:rsidR="00AF2D0E" w:rsidRDefault="002A6C26" w:rsidP="002A6C26">
            <w:pPr>
              <w:pStyle w:val="a8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 w:rsidRPr="002A6C26">
              <w:rPr>
                <w:sz w:val="28"/>
                <w:szCs w:val="28"/>
              </w:rPr>
              <w:t>3.29</w:t>
            </w:r>
          </w:p>
        </w:tc>
        <w:tc>
          <w:tcPr>
            <w:tcW w:w="2478" w:type="dxa"/>
            <w:vAlign w:val="center"/>
          </w:tcPr>
          <w:p w14:paraId="625DC16B" w14:textId="77777777" w:rsidR="00AF2D0E" w:rsidRDefault="002A6C26" w:rsidP="002A6C26">
            <w:pPr>
              <w:pStyle w:val="a8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 w:rsidRPr="002A6C26">
              <w:rPr>
                <w:sz w:val="28"/>
                <w:szCs w:val="28"/>
              </w:rPr>
              <w:t>3.21</w:t>
            </w:r>
          </w:p>
        </w:tc>
        <w:tc>
          <w:tcPr>
            <w:tcW w:w="2478" w:type="dxa"/>
            <w:vAlign w:val="center"/>
          </w:tcPr>
          <w:p w14:paraId="41D20721" w14:textId="77777777" w:rsidR="00AF2D0E" w:rsidRDefault="002A6C26" w:rsidP="002A6C26">
            <w:pPr>
              <w:pStyle w:val="a8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4</w:t>
            </w:r>
          </w:p>
        </w:tc>
      </w:tr>
      <w:tr w:rsidR="002A6C26" w14:paraId="33AD3050" w14:textId="77777777" w:rsidTr="002A6C26">
        <w:tc>
          <w:tcPr>
            <w:tcW w:w="2477" w:type="dxa"/>
            <w:vAlign w:val="center"/>
          </w:tcPr>
          <w:p w14:paraId="0984A3F4" w14:textId="77777777" w:rsidR="002A6C26" w:rsidRDefault="002A6C26" w:rsidP="002A6C26">
            <w:pPr>
              <w:pStyle w:val="a8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00</w:t>
            </w:r>
          </w:p>
        </w:tc>
        <w:tc>
          <w:tcPr>
            <w:tcW w:w="2478" w:type="dxa"/>
            <w:vAlign w:val="center"/>
          </w:tcPr>
          <w:p w14:paraId="40926E3B" w14:textId="77777777" w:rsidR="002A6C26" w:rsidRDefault="002A6C26" w:rsidP="002A6C26">
            <w:pPr>
              <w:pStyle w:val="a8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 w:rsidRPr="002A6C26">
              <w:rPr>
                <w:sz w:val="28"/>
                <w:szCs w:val="28"/>
              </w:rPr>
              <w:t>5.86</w:t>
            </w:r>
          </w:p>
        </w:tc>
        <w:tc>
          <w:tcPr>
            <w:tcW w:w="2478" w:type="dxa"/>
            <w:vAlign w:val="center"/>
          </w:tcPr>
          <w:p w14:paraId="4C9B95D0" w14:textId="77777777" w:rsidR="002A6C26" w:rsidRDefault="002A6C26" w:rsidP="002A6C26">
            <w:pPr>
              <w:pStyle w:val="a8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 w:rsidRPr="002A6C26">
              <w:rPr>
                <w:sz w:val="28"/>
                <w:szCs w:val="28"/>
              </w:rPr>
              <w:t>5.69</w:t>
            </w:r>
          </w:p>
        </w:tc>
        <w:tc>
          <w:tcPr>
            <w:tcW w:w="2478" w:type="dxa"/>
            <w:vAlign w:val="center"/>
          </w:tcPr>
          <w:p w14:paraId="07CF383D" w14:textId="77777777" w:rsidR="002A6C26" w:rsidRDefault="002A6C26" w:rsidP="002A6C26">
            <w:pPr>
              <w:pStyle w:val="a8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9</w:t>
            </w:r>
          </w:p>
        </w:tc>
      </w:tr>
    </w:tbl>
    <w:p w14:paraId="162330BA" w14:textId="77777777" w:rsidR="00307D3A" w:rsidRPr="005226FC" w:rsidRDefault="005226FC" w:rsidP="002A6C26">
      <w:pPr>
        <w:pStyle w:val="a8"/>
        <w:spacing w:before="240"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на участке сети между офисами образовалось так называемое «бутылочное горлышко» с полезной пропускной способностью от 3.3 до 5.9 Мбит</w:t>
      </w:r>
      <w:r w:rsidRPr="005226FC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, а в рамках подсетей офисов реализована технология </w:t>
      </w:r>
      <w:r>
        <w:rPr>
          <w:rFonts w:ascii="Times New Roman" w:hAnsi="Times New Roman" w:cs="Times New Roman"/>
          <w:sz w:val="28"/>
          <w:szCs w:val="28"/>
          <w:lang w:val="en-US"/>
        </w:rPr>
        <w:t>Fast</w:t>
      </w:r>
      <w:r w:rsidRPr="005226F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Ethernet</w:t>
      </w:r>
      <w:r>
        <w:rPr>
          <w:rFonts w:ascii="Times New Roman" w:hAnsi="Times New Roman" w:cs="Times New Roman"/>
          <w:sz w:val="28"/>
          <w:szCs w:val="28"/>
        </w:rPr>
        <w:t xml:space="preserve">, целесообразно определить </w:t>
      </w:r>
      <w:r w:rsidRPr="005226FC">
        <w:rPr>
          <w:rFonts w:ascii="Times New Roman" w:hAnsi="Times New Roman" w:cs="Times New Roman"/>
          <w:i/>
          <w:sz w:val="28"/>
          <w:szCs w:val="28"/>
        </w:rPr>
        <w:t>коэффициент загруженности сети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F1103DE" w14:textId="77777777" w:rsidR="00307D3A" w:rsidRPr="005226FC" w:rsidRDefault="005226FC" w:rsidP="00E7021B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оответствии с определением в </w:t>
      </w:r>
      <w:r w:rsidRPr="005226FC">
        <w:rPr>
          <w:rFonts w:ascii="Times New Roman" w:hAnsi="Times New Roman" w:cs="Times New Roman"/>
          <w:sz w:val="28"/>
          <w:szCs w:val="28"/>
        </w:rPr>
        <w:t>[7]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226FC">
        <w:rPr>
          <w:rFonts w:ascii="Times New Roman" w:hAnsi="Times New Roman" w:cs="Times New Roman"/>
          <w:sz w:val="28"/>
          <w:szCs w:val="28"/>
        </w:rPr>
        <w:t>коэффициент загруженности сети</w:t>
      </w:r>
      <w:r>
        <w:rPr>
          <w:rFonts w:ascii="Times New Roman" w:hAnsi="Times New Roman" w:cs="Times New Roman"/>
          <w:sz w:val="28"/>
          <w:szCs w:val="28"/>
        </w:rPr>
        <w:t xml:space="preserve"> равен отношению нагрузки на сеть к максимально пропускной способности сети</w:t>
      </w:r>
      <w:r w:rsidR="00AA7A72">
        <w:rPr>
          <w:rFonts w:ascii="Times New Roman" w:hAnsi="Times New Roman" w:cs="Times New Roman"/>
          <w:sz w:val="28"/>
          <w:szCs w:val="28"/>
        </w:rPr>
        <w:t>.</w:t>
      </w:r>
    </w:p>
    <w:p w14:paraId="2ACE539C" w14:textId="77777777" w:rsidR="00307D3A" w:rsidRDefault="00AA7A72" w:rsidP="00E7021B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я полезную пропускную способность, внесем данные изменения в имитационную модель, а далее на основе нее определим коэффициент загруженности сети.</w:t>
      </w:r>
    </w:p>
    <w:p w14:paraId="486A5A18" w14:textId="77777777" w:rsidR="005226FC" w:rsidRPr="00546C02" w:rsidRDefault="00546C02" w:rsidP="00E7021B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грузка </w:t>
      </w:r>
      <w:r>
        <w:rPr>
          <w:rFonts w:ascii="Times New Roman" w:hAnsi="Times New Roman" w:cs="Times New Roman"/>
          <w:sz w:val="28"/>
          <w:szCs w:val="28"/>
          <w:lang w:val="en-US"/>
        </w:rPr>
        <w:t>WAN</w:t>
      </w:r>
      <w:r w:rsidRPr="00546C0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соединения (участок сети от маршрутизатора в офисе № 2 до </w:t>
      </w:r>
      <w:r>
        <w:rPr>
          <w:rFonts w:ascii="Times New Roman" w:hAnsi="Times New Roman" w:cs="Times New Roman"/>
          <w:sz w:val="28"/>
          <w:szCs w:val="28"/>
          <w:lang w:val="en-US"/>
        </w:rPr>
        <w:t>ADSL</w:t>
      </w:r>
      <w:r w:rsidRPr="00546C0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модема, через который осуществляется доступ в сеть Интернет) представлен на рисунке 3.7.</w:t>
      </w:r>
    </w:p>
    <w:p w14:paraId="330F1D11" w14:textId="77777777" w:rsidR="005226FC" w:rsidRDefault="00546C02" w:rsidP="00546C02">
      <w:pPr>
        <w:pStyle w:val="a8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05D7399" wp14:editId="6C28782A">
            <wp:extent cx="4567503" cy="2466975"/>
            <wp:effectExtent l="19050" t="19050" r="24130" b="9525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_4.jpg"/>
                    <pic:cNvPicPr/>
                  </pic:nvPicPr>
                  <pic:blipFill rotWithShape="1"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20" t="17241" r="10586" b="25276"/>
                    <a:stretch/>
                  </pic:blipFill>
                  <pic:spPr bwMode="auto">
                    <a:xfrm>
                      <a:off x="0" y="0"/>
                      <a:ext cx="4575529" cy="2471310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DAE08D" w14:textId="77777777" w:rsidR="00546C02" w:rsidRDefault="00546C02" w:rsidP="00546C0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Загрузка </w:t>
      </w:r>
      <w:r>
        <w:rPr>
          <w:rFonts w:ascii="Times New Roman" w:hAnsi="Times New Roman" w:cs="Times New Roman"/>
          <w:sz w:val="28"/>
          <w:szCs w:val="28"/>
          <w:lang w:val="en-US"/>
        </w:rPr>
        <w:t>WAN</w:t>
      </w:r>
      <w:r w:rsidRPr="00546C0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соединения</w:t>
      </w:r>
    </w:p>
    <w:p w14:paraId="18E57716" w14:textId="77777777" w:rsidR="005226FC" w:rsidRPr="0037601A" w:rsidRDefault="00546C02" w:rsidP="00E7021B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 рисунке 3.7 показано, что на десятой минуте моделирования (когда большинство пользователей начинают работать с сетью Интернет) нагрузка на </w:t>
      </w:r>
      <w:r>
        <w:rPr>
          <w:rFonts w:ascii="Times New Roman" w:hAnsi="Times New Roman" w:cs="Times New Roman"/>
          <w:sz w:val="28"/>
          <w:szCs w:val="28"/>
          <w:lang w:val="en-US"/>
        </w:rPr>
        <w:t>WAN</w:t>
      </w:r>
      <w:r w:rsidRPr="00546C0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соединение увеличивается до 80% и продолжает расти до 90%. </w:t>
      </w:r>
      <w:r w:rsidR="0037601A">
        <w:rPr>
          <w:rFonts w:ascii="Times New Roman" w:hAnsi="Times New Roman" w:cs="Times New Roman"/>
          <w:sz w:val="28"/>
          <w:szCs w:val="28"/>
        </w:rPr>
        <w:t xml:space="preserve">С учетом пульсирующего характера пакетного трафика 80-90% загрузки </w:t>
      </w:r>
      <w:r w:rsidR="0037601A">
        <w:rPr>
          <w:rFonts w:ascii="Times New Roman" w:hAnsi="Times New Roman" w:cs="Times New Roman"/>
          <w:sz w:val="28"/>
          <w:szCs w:val="28"/>
          <w:lang w:val="en-US"/>
        </w:rPr>
        <w:t>WAN</w:t>
      </w:r>
      <w:r w:rsidR="0037601A" w:rsidRPr="0037601A">
        <w:rPr>
          <w:rFonts w:ascii="Times New Roman" w:hAnsi="Times New Roman" w:cs="Times New Roman"/>
          <w:sz w:val="28"/>
          <w:szCs w:val="28"/>
        </w:rPr>
        <w:t>-</w:t>
      </w:r>
      <w:r w:rsidR="0037601A">
        <w:rPr>
          <w:rFonts w:ascii="Times New Roman" w:hAnsi="Times New Roman" w:cs="Times New Roman"/>
          <w:sz w:val="28"/>
          <w:szCs w:val="28"/>
        </w:rPr>
        <w:t xml:space="preserve">соединения не позволит всем пользователям корпоративной </w:t>
      </w:r>
      <w:proofErr w:type="spellStart"/>
      <w:r w:rsidR="0037601A"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 w:rsidR="0037601A">
        <w:rPr>
          <w:rFonts w:ascii="Times New Roman" w:hAnsi="Times New Roman" w:cs="Times New Roman"/>
          <w:sz w:val="28"/>
          <w:szCs w:val="28"/>
        </w:rPr>
        <w:t xml:space="preserve"> сети получить доступ в сеть Интернет.</w:t>
      </w:r>
    </w:p>
    <w:p w14:paraId="3616561E" w14:textId="77777777" w:rsidR="0037601A" w:rsidRPr="00546C02" w:rsidRDefault="0037601A" w:rsidP="0037601A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грузка соединения между зданиями 1 и 2 (линия связи между двумя </w:t>
      </w:r>
      <w:r>
        <w:rPr>
          <w:rFonts w:ascii="Times New Roman" w:hAnsi="Times New Roman" w:cs="Times New Roman"/>
          <w:sz w:val="28"/>
          <w:szCs w:val="28"/>
          <w:lang w:val="en-US"/>
        </w:rPr>
        <w:t>SHDSL</w:t>
      </w:r>
      <w:r w:rsidRPr="0037601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модемами) представлена на рисунке 3.8.</w:t>
      </w:r>
    </w:p>
    <w:p w14:paraId="11F28F8C" w14:textId="77777777" w:rsidR="00546C02" w:rsidRDefault="0037601A" w:rsidP="0037601A">
      <w:pPr>
        <w:pStyle w:val="a8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796DD50" wp14:editId="21B54239">
            <wp:extent cx="4176979" cy="2259965"/>
            <wp:effectExtent l="19050" t="19050" r="14605" b="2603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_5.jpg"/>
                    <pic:cNvPicPr/>
                  </pic:nvPicPr>
                  <pic:blipFill rotWithShape="1"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19" t="20949" r="10945" b="21760"/>
                    <a:stretch/>
                  </pic:blipFill>
                  <pic:spPr bwMode="auto">
                    <a:xfrm>
                      <a:off x="0" y="0"/>
                      <a:ext cx="4178256" cy="2260656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79AEC0" w14:textId="77777777" w:rsidR="0037601A" w:rsidRDefault="0037601A" w:rsidP="0037601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Загрузка соединения между зданиями 1 и 2</w:t>
      </w:r>
    </w:p>
    <w:p w14:paraId="5431BAC4" w14:textId="77777777" w:rsidR="00546C02" w:rsidRDefault="0037601A" w:rsidP="00E7021B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висимость, представленная на рисунке </w:t>
      </w:r>
      <w:proofErr w:type="gramStart"/>
      <w:r>
        <w:rPr>
          <w:rFonts w:ascii="Times New Roman" w:hAnsi="Times New Roman" w:cs="Times New Roman"/>
          <w:sz w:val="28"/>
          <w:szCs w:val="28"/>
        </w:rPr>
        <w:t>3.8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меет ту же тенденцию, как и на рисунке 3.7, что можно объяснить структурой сети (</w:t>
      </w:r>
      <w:r>
        <w:rPr>
          <w:rFonts w:ascii="Times New Roman" w:hAnsi="Times New Roman" w:cs="Times New Roman"/>
          <w:sz w:val="28"/>
          <w:szCs w:val="28"/>
          <w:lang w:val="en-US"/>
        </w:rPr>
        <w:t>ADSL</w:t>
      </w:r>
      <w:r w:rsidRPr="0037601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модем для доступа в сеть Интернет располагается в здании 2).</w:t>
      </w:r>
    </w:p>
    <w:p w14:paraId="12D6C1D4" w14:textId="77777777" w:rsidR="005226FC" w:rsidRDefault="00235E0D" w:rsidP="00E7021B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сокая загрузка соединительных линий указывает на большое время предоставления </w:t>
      </w:r>
      <w:r w:rsidR="00EF3FC0">
        <w:rPr>
          <w:rFonts w:ascii="Times New Roman" w:hAnsi="Times New Roman" w:cs="Times New Roman"/>
          <w:sz w:val="28"/>
          <w:szCs w:val="28"/>
        </w:rPr>
        <w:t xml:space="preserve">услуг пользователям корпоративной </w:t>
      </w:r>
      <w:proofErr w:type="spellStart"/>
      <w:r w:rsidR="00EF3FC0"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 w:rsidR="00EF3FC0">
        <w:rPr>
          <w:rFonts w:ascii="Times New Roman" w:hAnsi="Times New Roman" w:cs="Times New Roman"/>
          <w:sz w:val="28"/>
          <w:szCs w:val="28"/>
        </w:rPr>
        <w:t xml:space="preserve"> сети. Для оценки времени предоставления различных услуг пользователям сети на основе имитационной модели проведена оценка времени</w:t>
      </w:r>
      <w:r w:rsidR="00886B9A">
        <w:rPr>
          <w:rFonts w:ascii="Times New Roman" w:hAnsi="Times New Roman" w:cs="Times New Roman"/>
          <w:sz w:val="28"/>
          <w:szCs w:val="28"/>
        </w:rPr>
        <w:t xml:space="preserve"> отклика сети для следующих приложений:</w:t>
      </w:r>
    </w:p>
    <w:p w14:paraId="53D6A693" w14:textId="77777777" w:rsidR="00886B9A" w:rsidRDefault="00886B9A" w:rsidP="00886B9A">
      <w:pPr>
        <w:pStyle w:val="a8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грузка веб-страницы (доступ в сеть Интернет);</w:t>
      </w:r>
    </w:p>
    <w:p w14:paraId="6CC136F5" w14:textId="77777777" w:rsidR="00886B9A" w:rsidRDefault="00886B9A" w:rsidP="00886B9A">
      <w:pPr>
        <w:pStyle w:val="a8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лектронная почта;</w:t>
      </w:r>
    </w:p>
    <w:p w14:paraId="4B6641E0" w14:textId="77777777" w:rsidR="00886B9A" w:rsidRDefault="00886B9A" w:rsidP="00886B9A">
      <w:pPr>
        <w:pStyle w:val="a8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ложение баз данных;</w:t>
      </w:r>
    </w:p>
    <w:p w14:paraId="2CFA055E" w14:textId="77777777" w:rsidR="00886B9A" w:rsidRDefault="00886B9A" w:rsidP="00886B9A">
      <w:pPr>
        <w:pStyle w:val="a8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бота с </w:t>
      </w:r>
      <w:r>
        <w:rPr>
          <w:rFonts w:ascii="Times New Roman" w:hAnsi="Times New Roman" w:cs="Times New Roman"/>
          <w:sz w:val="28"/>
          <w:szCs w:val="28"/>
          <w:lang w:val="en-US"/>
        </w:rPr>
        <w:t>FTP-</w:t>
      </w:r>
      <w:r>
        <w:rPr>
          <w:rFonts w:ascii="Times New Roman" w:hAnsi="Times New Roman" w:cs="Times New Roman"/>
          <w:sz w:val="28"/>
          <w:szCs w:val="28"/>
        </w:rPr>
        <w:t>сервером.</w:t>
      </w:r>
    </w:p>
    <w:p w14:paraId="0EACBC92" w14:textId="77777777" w:rsidR="00886B9A" w:rsidRDefault="00886B9A" w:rsidP="00886B9A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ремя отклика для данных типов приложений представлено на рисунках 3.9-3.12 соответственно.</w:t>
      </w:r>
    </w:p>
    <w:p w14:paraId="13CAE337" w14:textId="77777777" w:rsidR="005226FC" w:rsidRDefault="00886B9A" w:rsidP="00886B9A">
      <w:pPr>
        <w:pStyle w:val="a8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1BA375C" wp14:editId="1FEA962C">
            <wp:extent cx="4686300" cy="2507998"/>
            <wp:effectExtent l="19050" t="19050" r="19050" b="26035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_6.jpg"/>
                    <pic:cNvPicPr/>
                  </pic:nvPicPr>
                  <pic:blipFill rotWithShape="1"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350" t="14831" r="10076" b="27503"/>
                    <a:stretch/>
                  </pic:blipFill>
                  <pic:spPr bwMode="auto">
                    <a:xfrm>
                      <a:off x="0" y="0"/>
                      <a:ext cx="4703654" cy="2517285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7B74F8" w14:textId="77777777" w:rsidR="00886B9A" w:rsidRDefault="00886B9A" w:rsidP="00886B9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реднее время отклика веб-страницы</w:t>
      </w:r>
    </w:p>
    <w:p w14:paraId="40432C94" w14:textId="77777777" w:rsidR="00886B9A" w:rsidRDefault="00886B9A" w:rsidP="00886B9A">
      <w:pPr>
        <w:pStyle w:val="a8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58FCFFC" wp14:editId="792A9A49">
            <wp:extent cx="4733925" cy="2505262"/>
            <wp:effectExtent l="19050" t="19050" r="9525" b="28575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_7.jpg"/>
                    <pic:cNvPicPr/>
                  </pic:nvPicPr>
                  <pic:blipFill rotWithShape="1"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475" t="20096" r="10074" b="19404"/>
                    <a:stretch/>
                  </pic:blipFill>
                  <pic:spPr bwMode="auto">
                    <a:xfrm>
                      <a:off x="0" y="0"/>
                      <a:ext cx="4767608" cy="2523087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12057A" w14:textId="77777777" w:rsidR="00886B9A" w:rsidRDefault="00886B9A" w:rsidP="00886B9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0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реднее время отклика приложения электронной почты</w:t>
      </w:r>
    </w:p>
    <w:p w14:paraId="0A68FFC0" w14:textId="77777777" w:rsidR="00886B9A" w:rsidRDefault="00886B9A" w:rsidP="00886B9A">
      <w:pPr>
        <w:pStyle w:val="a8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26DD502" wp14:editId="7A919C8B">
            <wp:extent cx="4213555" cy="2245360"/>
            <wp:effectExtent l="19050" t="19050" r="15875" b="2159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_8.jpg"/>
                    <pic:cNvPicPr/>
                  </pic:nvPicPr>
                  <pic:blipFill rotWithShape="1"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595" t="14974" r="10449" b="24529"/>
                    <a:stretch/>
                  </pic:blipFill>
                  <pic:spPr bwMode="auto">
                    <a:xfrm>
                      <a:off x="0" y="0"/>
                      <a:ext cx="4215045" cy="2246154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2827E9" w14:textId="77777777" w:rsidR="00886B9A" w:rsidRDefault="00886B9A" w:rsidP="00886B9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1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реднее время отклика приложения базы данных</w:t>
      </w:r>
    </w:p>
    <w:p w14:paraId="14901A92" w14:textId="77777777" w:rsidR="00EF3FC0" w:rsidRDefault="00886B9A" w:rsidP="00886B9A">
      <w:pPr>
        <w:pStyle w:val="a8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F2F7336" wp14:editId="1A63BC0E">
            <wp:extent cx="4404880" cy="2362200"/>
            <wp:effectExtent l="19050" t="19050" r="15240" b="1905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_9.jpg"/>
                    <pic:cNvPicPr/>
                  </pic:nvPicPr>
                  <pic:blipFill rotWithShape="1"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472" t="19702" r="10343" b="19221"/>
                    <a:stretch/>
                  </pic:blipFill>
                  <pic:spPr bwMode="auto">
                    <a:xfrm>
                      <a:off x="0" y="0"/>
                      <a:ext cx="4410374" cy="2365146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580F81" w14:textId="77777777" w:rsidR="00EF3FC0" w:rsidRDefault="00886B9A" w:rsidP="00886B9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2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Среднее время отклика приложения </w:t>
      </w:r>
      <w:r>
        <w:rPr>
          <w:rFonts w:ascii="Times New Roman" w:hAnsi="Times New Roman" w:cs="Times New Roman"/>
          <w:sz w:val="28"/>
          <w:szCs w:val="28"/>
          <w:lang w:val="en-US"/>
        </w:rPr>
        <w:t>FTP</w:t>
      </w:r>
      <w:r>
        <w:rPr>
          <w:rFonts w:ascii="Times New Roman" w:hAnsi="Times New Roman" w:cs="Times New Roman"/>
          <w:sz w:val="28"/>
          <w:szCs w:val="28"/>
        </w:rPr>
        <w:t>-сервера</w:t>
      </w:r>
    </w:p>
    <w:p w14:paraId="0857B81C" w14:textId="77777777" w:rsidR="00EF3FC0" w:rsidRDefault="00886B9A" w:rsidP="00E7021B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время отклика для данной группы приложений составляет единицы, десятки секунд, что для современных требований пользователей является недопустимым качеством обслуживания.</w:t>
      </w:r>
    </w:p>
    <w:p w14:paraId="283EC18C" w14:textId="0C6D493E" w:rsidR="00BF0332" w:rsidRPr="00000397" w:rsidRDefault="00BF0332" w:rsidP="00DE089A">
      <w:pPr>
        <w:spacing w:before="240" w:after="30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18" w:name="_Toc85205322"/>
      <w:r w:rsidRPr="00BF0332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BF0332">
        <w:rPr>
          <w:rFonts w:ascii="Times New Roman" w:hAnsi="Times New Roman" w:cs="Times New Roman"/>
          <w:b/>
          <w:sz w:val="28"/>
          <w:szCs w:val="28"/>
        </w:rPr>
        <w:t>2</w:t>
      </w:r>
      <w:r w:rsidRPr="0000039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F0332">
        <w:rPr>
          <w:rFonts w:ascii="Times New Roman" w:hAnsi="Times New Roman" w:cs="Times New Roman"/>
          <w:b/>
          <w:sz w:val="28"/>
          <w:szCs w:val="28"/>
        </w:rPr>
        <w:t xml:space="preserve">Прогноз изменения трафика корпоративной </w:t>
      </w:r>
      <w:proofErr w:type="spellStart"/>
      <w:r w:rsidRPr="00BF0332">
        <w:rPr>
          <w:rFonts w:ascii="Times New Roman" w:hAnsi="Times New Roman" w:cs="Times New Roman"/>
          <w:b/>
          <w:sz w:val="28"/>
          <w:szCs w:val="28"/>
        </w:rPr>
        <w:t>мультисервисной</w:t>
      </w:r>
      <w:proofErr w:type="spellEnd"/>
      <w:r w:rsidRPr="00BF0332">
        <w:rPr>
          <w:rFonts w:ascii="Times New Roman" w:hAnsi="Times New Roman" w:cs="Times New Roman"/>
          <w:b/>
          <w:sz w:val="28"/>
          <w:szCs w:val="28"/>
        </w:rPr>
        <w:t xml:space="preserve"> сети</w:t>
      </w:r>
      <w:bookmarkEnd w:id="18"/>
    </w:p>
    <w:p w14:paraId="0A93D441" w14:textId="6AC4CA8E" w:rsidR="00DE089A" w:rsidRDefault="006F3DED" w:rsidP="00BF03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из загрузки маршрутизатора проводился на основе имитационной модели, при этом учитывались и оценивались следующие параметры:</w:t>
      </w:r>
    </w:p>
    <w:p w14:paraId="64428486" w14:textId="77777777" w:rsidR="006F3DED" w:rsidRDefault="006F3DED" w:rsidP="006F3DED">
      <w:pPr>
        <w:pStyle w:val="a8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пускная способность канала связи;</w:t>
      </w:r>
    </w:p>
    <w:p w14:paraId="66E2EA62" w14:textId="77777777" w:rsidR="006F3DED" w:rsidRDefault="006F3DED" w:rsidP="006F3DED">
      <w:pPr>
        <w:pStyle w:val="a8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корость обслуживания кадров;</w:t>
      </w:r>
    </w:p>
    <w:p w14:paraId="2A46AC69" w14:textId="77777777" w:rsidR="006F3DED" w:rsidRDefault="006F3DED" w:rsidP="006F3DED">
      <w:pPr>
        <w:pStyle w:val="a8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нее время обслуживания кадра;</w:t>
      </w:r>
    </w:p>
    <w:p w14:paraId="745106D1" w14:textId="77777777" w:rsidR="006F3DED" w:rsidRDefault="006F3DED" w:rsidP="006F3DED">
      <w:pPr>
        <w:pStyle w:val="a8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грузка маршрутизатора;</w:t>
      </w:r>
    </w:p>
    <w:p w14:paraId="637F757D" w14:textId="77777777" w:rsidR="006F3DED" w:rsidRPr="006F3DED" w:rsidRDefault="006F3DED" w:rsidP="006F3DED">
      <w:pPr>
        <w:pStyle w:val="a8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роятность отсутствия кадра в маршрутизаторе.</w:t>
      </w:r>
    </w:p>
    <w:p w14:paraId="2BCB161A" w14:textId="77777777" w:rsidR="00DE089A" w:rsidRDefault="006F3DED" w:rsidP="00BF03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 моделирования представлены в таблице 3.2.</w:t>
      </w:r>
    </w:p>
    <w:p w14:paraId="291BA72F" w14:textId="77777777" w:rsidR="006F3DED" w:rsidRDefault="00A90F2D" w:rsidP="00BF03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основе данных имитационного моделирования построены зависимости загрузки маршрутизатора корпоративной сети от пропускной способности канала связи и вероятности отсутствия кадров от пропускной способности. Полученные зависимости представлены на рисунках 3.13 и 3.14 соответственно.</w:t>
      </w:r>
    </w:p>
    <w:p w14:paraId="579F859F" w14:textId="77777777" w:rsidR="004C1FE4" w:rsidRDefault="004C1FE4" w:rsidP="006F3DED">
      <w:pPr>
        <w:pStyle w:val="a8"/>
        <w:spacing w:before="240"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</w:p>
    <w:p w14:paraId="1DD60426" w14:textId="77777777" w:rsidR="004C1FE4" w:rsidRDefault="004C1FE4" w:rsidP="006F3DED">
      <w:pPr>
        <w:pStyle w:val="a8"/>
        <w:spacing w:before="240"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</w:p>
    <w:p w14:paraId="24E97158" w14:textId="77777777" w:rsidR="006F3DED" w:rsidRDefault="006F3DED" w:rsidP="006F3DED">
      <w:pPr>
        <w:pStyle w:val="a8"/>
        <w:spacing w:before="240"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3.2 – Результаты имитационного моделирования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982"/>
        <w:gridCol w:w="1982"/>
        <w:gridCol w:w="1982"/>
        <w:gridCol w:w="1982"/>
        <w:gridCol w:w="1983"/>
      </w:tblGrid>
      <w:tr w:rsidR="00F5359B" w:rsidRPr="00F5359B" w14:paraId="1F0FF715" w14:textId="77777777" w:rsidTr="00F5359B">
        <w:tc>
          <w:tcPr>
            <w:tcW w:w="1982" w:type="dxa"/>
          </w:tcPr>
          <w:p w14:paraId="2AAE0A72" w14:textId="77777777" w:rsidR="00F5359B" w:rsidRPr="00F5359B" w:rsidRDefault="00F5359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F5359B">
              <w:rPr>
                <w:sz w:val="24"/>
                <w:szCs w:val="24"/>
              </w:rPr>
              <w:t xml:space="preserve">Пропускная способность канала связи, </w:t>
            </w:r>
            <w:r w:rsidR="0005077B">
              <w:rPr>
                <w:sz w:val="24"/>
                <w:szCs w:val="24"/>
              </w:rPr>
              <w:t>М</w:t>
            </w:r>
            <w:r w:rsidRPr="00F5359B">
              <w:rPr>
                <w:sz w:val="24"/>
                <w:szCs w:val="24"/>
              </w:rPr>
              <w:t>бит/с</w:t>
            </w:r>
          </w:p>
        </w:tc>
        <w:tc>
          <w:tcPr>
            <w:tcW w:w="1982" w:type="dxa"/>
          </w:tcPr>
          <w:p w14:paraId="71D38A35" w14:textId="77777777" w:rsidR="00F5359B" w:rsidRPr="00F5359B" w:rsidRDefault="00F5359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F5359B">
              <w:rPr>
                <w:sz w:val="24"/>
                <w:szCs w:val="24"/>
              </w:rPr>
              <w:t>Скорость обслуживания кадров, бит/с</w:t>
            </w:r>
          </w:p>
        </w:tc>
        <w:tc>
          <w:tcPr>
            <w:tcW w:w="1982" w:type="dxa"/>
          </w:tcPr>
          <w:p w14:paraId="5B6A0871" w14:textId="77777777" w:rsidR="00F5359B" w:rsidRPr="00F5359B" w:rsidRDefault="00F5359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F5359B">
              <w:rPr>
                <w:sz w:val="24"/>
                <w:szCs w:val="24"/>
              </w:rPr>
              <w:t xml:space="preserve">Среднее время обслуживания кадра, </w:t>
            </w:r>
            <w:proofErr w:type="spellStart"/>
            <w:r w:rsidR="0005077B">
              <w:rPr>
                <w:sz w:val="24"/>
                <w:szCs w:val="24"/>
              </w:rPr>
              <w:t>м</w:t>
            </w:r>
            <w:r w:rsidRPr="00F5359B">
              <w:rPr>
                <w:sz w:val="24"/>
                <w:szCs w:val="24"/>
              </w:rPr>
              <w:t>с</w:t>
            </w:r>
            <w:proofErr w:type="spellEnd"/>
          </w:p>
        </w:tc>
        <w:tc>
          <w:tcPr>
            <w:tcW w:w="1982" w:type="dxa"/>
          </w:tcPr>
          <w:p w14:paraId="0DD2B431" w14:textId="77777777" w:rsidR="00F5359B" w:rsidRPr="00F5359B" w:rsidRDefault="00F5359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F5359B">
              <w:rPr>
                <w:sz w:val="24"/>
                <w:szCs w:val="24"/>
              </w:rPr>
              <w:t>Загрузка маршрутизатора</w:t>
            </w:r>
          </w:p>
        </w:tc>
        <w:tc>
          <w:tcPr>
            <w:tcW w:w="1983" w:type="dxa"/>
          </w:tcPr>
          <w:p w14:paraId="675766CF" w14:textId="77777777" w:rsidR="00F5359B" w:rsidRPr="00F5359B" w:rsidRDefault="00F5359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F5359B">
              <w:rPr>
                <w:sz w:val="24"/>
                <w:szCs w:val="24"/>
              </w:rPr>
              <w:t xml:space="preserve">Вероятность отсутствия кадра в </w:t>
            </w:r>
            <w:proofErr w:type="spellStart"/>
            <w:r w:rsidRPr="00F5359B">
              <w:rPr>
                <w:sz w:val="24"/>
                <w:szCs w:val="24"/>
              </w:rPr>
              <w:t>маршр</w:t>
            </w:r>
            <w:proofErr w:type="spellEnd"/>
            <w:r w:rsidRPr="00F5359B">
              <w:rPr>
                <w:sz w:val="24"/>
                <w:szCs w:val="24"/>
              </w:rPr>
              <w:t>.</w:t>
            </w:r>
          </w:p>
        </w:tc>
      </w:tr>
      <w:tr w:rsidR="00F5359B" w:rsidRPr="00F5359B" w14:paraId="300AC2DE" w14:textId="77777777" w:rsidTr="0005077B">
        <w:tc>
          <w:tcPr>
            <w:tcW w:w="1982" w:type="dxa"/>
            <w:vAlign w:val="center"/>
          </w:tcPr>
          <w:p w14:paraId="428698FA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982" w:type="dxa"/>
            <w:vAlign w:val="center"/>
          </w:tcPr>
          <w:p w14:paraId="40A77913" w14:textId="77777777" w:rsidR="00F5359B" w:rsidRPr="00F5359B" w:rsidRDefault="00F5359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F5359B">
              <w:rPr>
                <w:sz w:val="24"/>
                <w:szCs w:val="24"/>
              </w:rPr>
              <w:t>2,4</w:t>
            </w:r>
            <w:r w:rsidR="0005077B">
              <w:rPr>
                <w:sz w:val="24"/>
                <w:szCs w:val="24"/>
              </w:rPr>
              <w:t>2</w:t>
            </w:r>
          </w:p>
        </w:tc>
        <w:tc>
          <w:tcPr>
            <w:tcW w:w="1982" w:type="dxa"/>
            <w:vAlign w:val="center"/>
          </w:tcPr>
          <w:p w14:paraId="73DCA7F7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413</w:t>
            </w:r>
            <w:r>
              <w:rPr>
                <w:sz w:val="24"/>
                <w:szCs w:val="24"/>
              </w:rPr>
              <w:t>,</w:t>
            </w:r>
            <w:r w:rsidRPr="0005077B">
              <w:rPr>
                <w:sz w:val="24"/>
                <w:szCs w:val="24"/>
              </w:rPr>
              <w:t>4</w:t>
            </w:r>
          </w:p>
        </w:tc>
        <w:tc>
          <w:tcPr>
            <w:tcW w:w="1982" w:type="dxa"/>
            <w:vAlign w:val="center"/>
          </w:tcPr>
          <w:p w14:paraId="7324954E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657</w:t>
            </w:r>
          </w:p>
        </w:tc>
        <w:tc>
          <w:tcPr>
            <w:tcW w:w="1983" w:type="dxa"/>
            <w:vAlign w:val="center"/>
          </w:tcPr>
          <w:p w14:paraId="5D80C4CD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343</w:t>
            </w:r>
          </w:p>
        </w:tc>
      </w:tr>
      <w:tr w:rsidR="00F5359B" w:rsidRPr="00F5359B" w14:paraId="47D6DEF4" w14:textId="77777777" w:rsidTr="0005077B">
        <w:tc>
          <w:tcPr>
            <w:tcW w:w="1982" w:type="dxa"/>
            <w:vAlign w:val="center"/>
          </w:tcPr>
          <w:p w14:paraId="27E282AF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982" w:type="dxa"/>
            <w:vAlign w:val="center"/>
          </w:tcPr>
          <w:p w14:paraId="37BC4AB7" w14:textId="77777777" w:rsidR="00F5359B" w:rsidRPr="00F5359B" w:rsidRDefault="00F5359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F5359B">
              <w:rPr>
                <w:sz w:val="24"/>
                <w:szCs w:val="24"/>
              </w:rPr>
              <w:t>12,</w:t>
            </w:r>
            <w:r w:rsidR="0005077B">
              <w:rPr>
                <w:sz w:val="24"/>
                <w:szCs w:val="24"/>
              </w:rPr>
              <w:t>2</w:t>
            </w:r>
          </w:p>
        </w:tc>
        <w:tc>
          <w:tcPr>
            <w:tcW w:w="1982" w:type="dxa"/>
            <w:vAlign w:val="center"/>
          </w:tcPr>
          <w:p w14:paraId="4D8B31D6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82</w:t>
            </w:r>
            <w:r>
              <w:rPr>
                <w:sz w:val="24"/>
                <w:szCs w:val="24"/>
              </w:rPr>
              <w:t>,</w:t>
            </w:r>
            <w:r w:rsidRPr="0005077B">
              <w:rPr>
                <w:sz w:val="24"/>
                <w:szCs w:val="24"/>
              </w:rPr>
              <w:t>68</w:t>
            </w:r>
          </w:p>
        </w:tc>
        <w:tc>
          <w:tcPr>
            <w:tcW w:w="1982" w:type="dxa"/>
            <w:vAlign w:val="center"/>
          </w:tcPr>
          <w:p w14:paraId="7003B309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154</w:t>
            </w:r>
          </w:p>
        </w:tc>
        <w:tc>
          <w:tcPr>
            <w:tcW w:w="1983" w:type="dxa"/>
            <w:vAlign w:val="center"/>
          </w:tcPr>
          <w:p w14:paraId="58F8475F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846</w:t>
            </w:r>
          </w:p>
        </w:tc>
      </w:tr>
      <w:tr w:rsidR="00F5359B" w:rsidRPr="00F5359B" w14:paraId="30122518" w14:textId="77777777" w:rsidTr="0005077B">
        <w:tc>
          <w:tcPr>
            <w:tcW w:w="1982" w:type="dxa"/>
            <w:vAlign w:val="center"/>
          </w:tcPr>
          <w:p w14:paraId="19340F82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982" w:type="dxa"/>
            <w:vAlign w:val="center"/>
          </w:tcPr>
          <w:p w14:paraId="7D43B209" w14:textId="77777777" w:rsidR="00F5359B" w:rsidRPr="00F5359B" w:rsidRDefault="00F5359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F5359B">
              <w:rPr>
                <w:sz w:val="24"/>
                <w:szCs w:val="24"/>
              </w:rPr>
              <w:t>21,77</w:t>
            </w:r>
          </w:p>
        </w:tc>
        <w:tc>
          <w:tcPr>
            <w:tcW w:w="1982" w:type="dxa"/>
            <w:vAlign w:val="center"/>
          </w:tcPr>
          <w:p w14:paraId="2911EBDF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45</w:t>
            </w:r>
            <w:r>
              <w:rPr>
                <w:sz w:val="24"/>
                <w:szCs w:val="24"/>
              </w:rPr>
              <w:t>,</w:t>
            </w:r>
            <w:r w:rsidRPr="0005077B">
              <w:rPr>
                <w:sz w:val="24"/>
                <w:szCs w:val="24"/>
              </w:rPr>
              <w:t>93</w:t>
            </w:r>
          </w:p>
        </w:tc>
        <w:tc>
          <w:tcPr>
            <w:tcW w:w="1982" w:type="dxa"/>
            <w:vAlign w:val="center"/>
          </w:tcPr>
          <w:p w14:paraId="2F92935E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067</w:t>
            </w:r>
          </w:p>
        </w:tc>
        <w:tc>
          <w:tcPr>
            <w:tcW w:w="1983" w:type="dxa"/>
            <w:vAlign w:val="center"/>
          </w:tcPr>
          <w:p w14:paraId="252C5052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933</w:t>
            </w:r>
          </w:p>
        </w:tc>
      </w:tr>
      <w:tr w:rsidR="00F5359B" w:rsidRPr="00F5359B" w14:paraId="00784502" w14:textId="77777777" w:rsidTr="0005077B">
        <w:tc>
          <w:tcPr>
            <w:tcW w:w="1982" w:type="dxa"/>
            <w:vAlign w:val="center"/>
          </w:tcPr>
          <w:p w14:paraId="4325D240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1982" w:type="dxa"/>
            <w:vAlign w:val="center"/>
          </w:tcPr>
          <w:p w14:paraId="1CFFB47F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31,4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1982" w:type="dxa"/>
            <w:vAlign w:val="center"/>
          </w:tcPr>
          <w:p w14:paraId="18BC3E69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31</w:t>
            </w:r>
            <w:r>
              <w:rPr>
                <w:sz w:val="24"/>
                <w:szCs w:val="24"/>
              </w:rPr>
              <w:t>,</w:t>
            </w:r>
            <w:r w:rsidRPr="0005077B">
              <w:rPr>
                <w:sz w:val="24"/>
                <w:szCs w:val="24"/>
              </w:rPr>
              <w:t>8</w:t>
            </w:r>
          </w:p>
        </w:tc>
        <w:tc>
          <w:tcPr>
            <w:tcW w:w="1982" w:type="dxa"/>
            <w:vAlign w:val="center"/>
          </w:tcPr>
          <w:p w14:paraId="08B3068F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078</w:t>
            </w:r>
          </w:p>
        </w:tc>
        <w:tc>
          <w:tcPr>
            <w:tcW w:w="1983" w:type="dxa"/>
            <w:vAlign w:val="center"/>
          </w:tcPr>
          <w:p w14:paraId="570F4934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922</w:t>
            </w:r>
          </w:p>
        </w:tc>
      </w:tr>
      <w:tr w:rsidR="00F5359B" w:rsidRPr="00F5359B" w14:paraId="491A9701" w14:textId="77777777" w:rsidTr="0005077B">
        <w:tc>
          <w:tcPr>
            <w:tcW w:w="1982" w:type="dxa"/>
            <w:vAlign w:val="center"/>
          </w:tcPr>
          <w:p w14:paraId="20FC0D88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1982" w:type="dxa"/>
            <w:vAlign w:val="center"/>
          </w:tcPr>
          <w:p w14:paraId="009FEFE8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41,12</w:t>
            </w:r>
          </w:p>
        </w:tc>
        <w:tc>
          <w:tcPr>
            <w:tcW w:w="1982" w:type="dxa"/>
            <w:vAlign w:val="center"/>
          </w:tcPr>
          <w:p w14:paraId="12C33990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24</w:t>
            </w:r>
            <w:r>
              <w:rPr>
                <w:sz w:val="24"/>
                <w:szCs w:val="24"/>
              </w:rPr>
              <w:t>,</w:t>
            </w:r>
            <w:r w:rsidRPr="0005077B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2</w:t>
            </w:r>
          </w:p>
        </w:tc>
        <w:tc>
          <w:tcPr>
            <w:tcW w:w="1982" w:type="dxa"/>
            <w:vAlign w:val="center"/>
          </w:tcPr>
          <w:p w14:paraId="668413D4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055</w:t>
            </w:r>
          </w:p>
        </w:tc>
        <w:tc>
          <w:tcPr>
            <w:tcW w:w="1983" w:type="dxa"/>
            <w:vAlign w:val="center"/>
          </w:tcPr>
          <w:p w14:paraId="73F996C9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945</w:t>
            </w:r>
          </w:p>
        </w:tc>
      </w:tr>
      <w:tr w:rsidR="00F5359B" w:rsidRPr="00F5359B" w14:paraId="220D6612" w14:textId="77777777" w:rsidTr="0005077B">
        <w:tc>
          <w:tcPr>
            <w:tcW w:w="1982" w:type="dxa"/>
            <w:vAlign w:val="center"/>
          </w:tcPr>
          <w:p w14:paraId="1C1FD01E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1982" w:type="dxa"/>
            <w:vAlign w:val="center"/>
          </w:tcPr>
          <w:p w14:paraId="0B7FBEB5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50,</w:t>
            </w:r>
            <w:r>
              <w:rPr>
                <w:sz w:val="24"/>
                <w:szCs w:val="24"/>
              </w:rPr>
              <w:t>8</w:t>
            </w:r>
          </w:p>
        </w:tc>
        <w:tc>
          <w:tcPr>
            <w:tcW w:w="1982" w:type="dxa"/>
            <w:vAlign w:val="center"/>
          </w:tcPr>
          <w:p w14:paraId="3EC3D4E2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19</w:t>
            </w:r>
            <w:r>
              <w:rPr>
                <w:sz w:val="24"/>
                <w:szCs w:val="24"/>
              </w:rPr>
              <w:t>,</w:t>
            </w:r>
            <w:r w:rsidRPr="0005077B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9</w:t>
            </w:r>
          </w:p>
        </w:tc>
        <w:tc>
          <w:tcPr>
            <w:tcW w:w="1982" w:type="dxa"/>
            <w:vAlign w:val="center"/>
          </w:tcPr>
          <w:p w14:paraId="79CAC59A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049</w:t>
            </w:r>
          </w:p>
        </w:tc>
        <w:tc>
          <w:tcPr>
            <w:tcW w:w="1983" w:type="dxa"/>
            <w:vAlign w:val="center"/>
          </w:tcPr>
          <w:p w14:paraId="730BAD89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951</w:t>
            </w:r>
          </w:p>
        </w:tc>
      </w:tr>
      <w:tr w:rsidR="00F5359B" w:rsidRPr="00F5359B" w14:paraId="1A112845" w14:textId="77777777" w:rsidTr="0005077B">
        <w:tc>
          <w:tcPr>
            <w:tcW w:w="1982" w:type="dxa"/>
            <w:vAlign w:val="center"/>
          </w:tcPr>
          <w:p w14:paraId="77117968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1982" w:type="dxa"/>
            <w:vAlign w:val="center"/>
          </w:tcPr>
          <w:p w14:paraId="746B85D0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60,47</w:t>
            </w:r>
          </w:p>
        </w:tc>
        <w:tc>
          <w:tcPr>
            <w:tcW w:w="1982" w:type="dxa"/>
            <w:vAlign w:val="center"/>
          </w:tcPr>
          <w:p w14:paraId="5BF9604A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16</w:t>
            </w:r>
            <w:r>
              <w:rPr>
                <w:sz w:val="24"/>
                <w:szCs w:val="24"/>
              </w:rPr>
              <w:t>,</w:t>
            </w:r>
            <w:r w:rsidRPr="0005077B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1982" w:type="dxa"/>
            <w:vAlign w:val="center"/>
          </w:tcPr>
          <w:p w14:paraId="08EFEE19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045</w:t>
            </w:r>
          </w:p>
        </w:tc>
        <w:tc>
          <w:tcPr>
            <w:tcW w:w="1983" w:type="dxa"/>
            <w:vAlign w:val="center"/>
          </w:tcPr>
          <w:p w14:paraId="778DE82E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955</w:t>
            </w:r>
          </w:p>
        </w:tc>
      </w:tr>
      <w:tr w:rsidR="00F5359B" w:rsidRPr="00F5359B" w14:paraId="72F0446D" w14:textId="77777777" w:rsidTr="0005077B">
        <w:tc>
          <w:tcPr>
            <w:tcW w:w="1982" w:type="dxa"/>
            <w:vAlign w:val="center"/>
          </w:tcPr>
          <w:p w14:paraId="1F42A6C6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</w:p>
        </w:tc>
        <w:tc>
          <w:tcPr>
            <w:tcW w:w="1982" w:type="dxa"/>
            <w:vAlign w:val="center"/>
          </w:tcPr>
          <w:p w14:paraId="5B04CD40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70,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1982" w:type="dxa"/>
            <w:vAlign w:val="center"/>
          </w:tcPr>
          <w:p w14:paraId="6242E97D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14</w:t>
            </w:r>
            <w:r>
              <w:rPr>
                <w:sz w:val="24"/>
                <w:szCs w:val="24"/>
              </w:rPr>
              <w:t>,</w:t>
            </w:r>
            <w:r w:rsidRPr="0005077B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1982" w:type="dxa"/>
            <w:vAlign w:val="center"/>
          </w:tcPr>
          <w:p w14:paraId="3C044710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036</w:t>
            </w:r>
          </w:p>
        </w:tc>
        <w:tc>
          <w:tcPr>
            <w:tcW w:w="1983" w:type="dxa"/>
            <w:vAlign w:val="center"/>
          </w:tcPr>
          <w:p w14:paraId="0B2704D0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964</w:t>
            </w:r>
          </w:p>
        </w:tc>
      </w:tr>
      <w:tr w:rsidR="00F5359B" w:rsidRPr="00F5359B" w14:paraId="0AC7BD7A" w14:textId="77777777" w:rsidTr="0005077B">
        <w:tc>
          <w:tcPr>
            <w:tcW w:w="1982" w:type="dxa"/>
            <w:vAlign w:val="center"/>
          </w:tcPr>
          <w:p w14:paraId="067DF187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3</w:t>
            </w:r>
          </w:p>
        </w:tc>
        <w:tc>
          <w:tcPr>
            <w:tcW w:w="1982" w:type="dxa"/>
            <w:vAlign w:val="center"/>
          </w:tcPr>
          <w:p w14:paraId="28A7791F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79,83</w:t>
            </w:r>
          </w:p>
        </w:tc>
        <w:tc>
          <w:tcPr>
            <w:tcW w:w="1982" w:type="dxa"/>
            <w:vAlign w:val="center"/>
          </w:tcPr>
          <w:p w14:paraId="3BDE7321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12</w:t>
            </w:r>
            <w:r>
              <w:rPr>
                <w:sz w:val="24"/>
                <w:szCs w:val="24"/>
              </w:rPr>
              <w:t>,</w:t>
            </w:r>
            <w:r w:rsidRPr="0005077B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1982" w:type="dxa"/>
            <w:vAlign w:val="center"/>
          </w:tcPr>
          <w:p w14:paraId="5FF37CCC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041</w:t>
            </w:r>
          </w:p>
        </w:tc>
        <w:tc>
          <w:tcPr>
            <w:tcW w:w="1983" w:type="dxa"/>
            <w:vAlign w:val="center"/>
          </w:tcPr>
          <w:p w14:paraId="1B0786B6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959</w:t>
            </w:r>
          </w:p>
        </w:tc>
      </w:tr>
      <w:tr w:rsidR="00F5359B" w:rsidRPr="00F5359B" w14:paraId="07211332" w14:textId="77777777" w:rsidTr="0005077B">
        <w:tc>
          <w:tcPr>
            <w:tcW w:w="1982" w:type="dxa"/>
            <w:vAlign w:val="center"/>
          </w:tcPr>
          <w:p w14:paraId="2BBC9E21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</w:t>
            </w:r>
          </w:p>
        </w:tc>
        <w:tc>
          <w:tcPr>
            <w:tcW w:w="1982" w:type="dxa"/>
            <w:vAlign w:val="center"/>
          </w:tcPr>
          <w:p w14:paraId="7E0B234A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89,5</w:t>
            </w:r>
          </w:p>
        </w:tc>
        <w:tc>
          <w:tcPr>
            <w:tcW w:w="1982" w:type="dxa"/>
            <w:vAlign w:val="center"/>
          </w:tcPr>
          <w:p w14:paraId="0C55BCC8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11</w:t>
            </w:r>
            <w:r>
              <w:rPr>
                <w:sz w:val="24"/>
                <w:szCs w:val="24"/>
              </w:rPr>
              <w:t>,</w:t>
            </w:r>
            <w:r w:rsidRPr="0005077B">
              <w:rPr>
                <w:sz w:val="24"/>
                <w:szCs w:val="24"/>
              </w:rPr>
              <w:t>17</w:t>
            </w:r>
          </w:p>
        </w:tc>
        <w:tc>
          <w:tcPr>
            <w:tcW w:w="1982" w:type="dxa"/>
            <w:vAlign w:val="center"/>
          </w:tcPr>
          <w:p w14:paraId="5037F18A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034</w:t>
            </w:r>
          </w:p>
        </w:tc>
        <w:tc>
          <w:tcPr>
            <w:tcW w:w="1983" w:type="dxa"/>
            <w:vAlign w:val="center"/>
          </w:tcPr>
          <w:p w14:paraId="0D3A0D68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966</w:t>
            </w:r>
          </w:p>
        </w:tc>
      </w:tr>
      <w:tr w:rsidR="00F5359B" w:rsidRPr="00F5359B" w14:paraId="1C7D839A" w14:textId="77777777" w:rsidTr="0005077B">
        <w:tc>
          <w:tcPr>
            <w:tcW w:w="1982" w:type="dxa"/>
            <w:vAlign w:val="center"/>
          </w:tcPr>
          <w:p w14:paraId="1AEA126C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</w:t>
            </w:r>
          </w:p>
        </w:tc>
        <w:tc>
          <w:tcPr>
            <w:tcW w:w="1982" w:type="dxa"/>
            <w:vAlign w:val="center"/>
          </w:tcPr>
          <w:p w14:paraId="20D187FC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99,1</w:t>
            </w:r>
            <w:r>
              <w:rPr>
                <w:sz w:val="24"/>
                <w:szCs w:val="24"/>
              </w:rPr>
              <w:t>8</w:t>
            </w:r>
          </w:p>
        </w:tc>
        <w:tc>
          <w:tcPr>
            <w:tcW w:w="1982" w:type="dxa"/>
            <w:vAlign w:val="center"/>
          </w:tcPr>
          <w:p w14:paraId="215AA4B7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10</w:t>
            </w:r>
            <w:r>
              <w:rPr>
                <w:sz w:val="24"/>
                <w:szCs w:val="24"/>
              </w:rPr>
              <w:t>,</w:t>
            </w:r>
            <w:r w:rsidRPr="0005077B">
              <w:rPr>
                <w:sz w:val="24"/>
                <w:szCs w:val="24"/>
              </w:rPr>
              <w:t>08</w:t>
            </w:r>
          </w:p>
        </w:tc>
        <w:tc>
          <w:tcPr>
            <w:tcW w:w="1982" w:type="dxa"/>
            <w:vAlign w:val="center"/>
          </w:tcPr>
          <w:p w14:paraId="2D6DD5FA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029</w:t>
            </w:r>
          </w:p>
        </w:tc>
        <w:tc>
          <w:tcPr>
            <w:tcW w:w="1983" w:type="dxa"/>
            <w:vAlign w:val="center"/>
          </w:tcPr>
          <w:p w14:paraId="69B694F6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971</w:t>
            </w:r>
          </w:p>
        </w:tc>
      </w:tr>
      <w:tr w:rsidR="00F5359B" w:rsidRPr="00F5359B" w14:paraId="7FCC31B8" w14:textId="77777777" w:rsidTr="0005077B">
        <w:tc>
          <w:tcPr>
            <w:tcW w:w="1982" w:type="dxa"/>
            <w:vAlign w:val="center"/>
          </w:tcPr>
          <w:p w14:paraId="162E6372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</w:t>
            </w:r>
          </w:p>
        </w:tc>
        <w:tc>
          <w:tcPr>
            <w:tcW w:w="1982" w:type="dxa"/>
            <w:vAlign w:val="center"/>
          </w:tcPr>
          <w:p w14:paraId="0CA9BE3F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108,85</w:t>
            </w:r>
          </w:p>
        </w:tc>
        <w:tc>
          <w:tcPr>
            <w:tcW w:w="1982" w:type="dxa"/>
            <w:vAlign w:val="center"/>
          </w:tcPr>
          <w:p w14:paraId="66F42258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9</w:t>
            </w:r>
            <w:r>
              <w:rPr>
                <w:sz w:val="24"/>
                <w:szCs w:val="24"/>
              </w:rPr>
              <w:t>,</w:t>
            </w:r>
            <w:r w:rsidRPr="0005077B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9</w:t>
            </w:r>
          </w:p>
        </w:tc>
        <w:tc>
          <w:tcPr>
            <w:tcW w:w="1982" w:type="dxa"/>
            <w:vAlign w:val="center"/>
          </w:tcPr>
          <w:p w14:paraId="3ED6714C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021</w:t>
            </w:r>
          </w:p>
        </w:tc>
        <w:tc>
          <w:tcPr>
            <w:tcW w:w="1983" w:type="dxa"/>
            <w:vAlign w:val="center"/>
          </w:tcPr>
          <w:p w14:paraId="43C53698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979</w:t>
            </w:r>
          </w:p>
        </w:tc>
      </w:tr>
      <w:tr w:rsidR="00F5359B" w:rsidRPr="00F5359B" w14:paraId="3C5EC538" w14:textId="77777777" w:rsidTr="0005077B">
        <w:tc>
          <w:tcPr>
            <w:tcW w:w="1982" w:type="dxa"/>
            <w:vAlign w:val="center"/>
          </w:tcPr>
          <w:p w14:paraId="579C4B24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9</w:t>
            </w:r>
          </w:p>
        </w:tc>
        <w:tc>
          <w:tcPr>
            <w:tcW w:w="1982" w:type="dxa"/>
            <w:vAlign w:val="center"/>
          </w:tcPr>
          <w:p w14:paraId="21FB821E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118,53</w:t>
            </w:r>
          </w:p>
        </w:tc>
        <w:tc>
          <w:tcPr>
            <w:tcW w:w="1982" w:type="dxa"/>
            <w:vAlign w:val="center"/>
          </w:tcPr>
          <w:p w14:paraId="48BB6ACD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,</w:t>
            </w:r>
            <w:r w:rsidRPr="0005077B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1982" w:type="dxa"/>
            <w:vAlign w:val="center"/>
          </w:tcPr>
          <w:p w14:paraId="58FD1343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018</w:t>
            </w:r>
          </w:p>
        </w:tc>
        <w:tc>
          <w:tcPr>
            <w:tcW w:w="1983" w:type="dxa"/>
            <w:vAlign w:val="center"/>
          </w:tcPr>
          <w:p w14:paraId="7FD8D48B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982</w:t>
            </w:r>
          </w:p>
        </w:tc>
      </w:tr>
      <w:tr w:rsidR="00F5359B" w:rsidRPr="00F5359B" w14:paraId="0FC0265E" w14:textId="77777777" w:rsidTr="0005077B">
        <w:tc>
          <w:tcPr>
            <w:tcW w:w="1982" w:type="dxa"/>
            <w:vAlign w:val="center"/>
          </w:tcPr>
          <w:p w14:paraId="1AC0BE67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3</w:t>
            </w:r>
          </w:p>
        </w:tc>
        <w:tc>
          <w:tcPr>
            <w:tcW w:w="1982" w:type="dxa"/>
            <w:vAlign w:val="center"/>
          </w:tcPr>
          <w:p w14:paraId="6F552CB6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128,21</w:t>
            </w:r>
          </w:p>
        </w:tc>
        <w:tc>
          <w:tcPr>
            <w:tcW w:w="1982" w:type="dxa"/>
            <w:vAlign w:val="center"/>
          </w:tcPr>
          <w:p w14:paraId="31A14445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,</w:t>
            </w:r>
            <w:r w:rsidRPr="0005077B">
              <w:rPr>
                <w:sz w:val="24"/>
                <w:szCs w:val="24"/>
              </w:rPr>
              <w:t>8</w:t>
            </w:r>
          </w:p>
        </w:tc>
        <w:tc>
          <w:tcPr>
            <w:tcW w:w="1982" w:type="dxa"/>
            <w:vAlign w:val="center"/>
          </w:tcPr>
          <w:p w14:paraId="12C4D22D" w14:textId="77777777" w:rsidR="00F5359B" w:rsidRPr="00F5359B" w:rsidRDefault="00A90F2D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1</w:t>
            </w:r>
          </w:p>
        </w:tc>
        <w:tc>
          <w:tcPr>
            <w:tcW w:w="1983" w:type="dxa"/>
            <w:vAlign w:val="center"/>
          </w:tcPr>
          <w:p w14:paraId="23BFCA49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99</w:t>
            </w:r>
          </w:p>
        </w:tc>
      </w:tr>
      <w:tr w:rsidR="00F5359B" w:rsidRPr="00F5359B" w14:paraId="4264892C" w14:textId="77777777" w:rsidTr="0005077B">
        <w:tc>
          <w:tcPr>
            <w:tcW w:w="1982" w:type="dxa"/>
            <w:vAlign w:val="center"/>
          </w:tcPr>
          <w:p w14:paraId="598CA170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</w:t>
            </w:r>
          </w:p>
        </w:tc>
        <w:tc>
          <w:tcPr>
            <w:tcW w:w="1982" w:type="dxa"/>
            <w:vAlign w:val="center"/>
          </w:tcPr>
          <w:p w14:paraId="031A35DC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137,88</w:t>
            </w:r>
          </w:p>
        </w:tc>
        <w:tc>
          <w:tcPr>
            <w:tcW w:w="1982" w:type="dxa"/>
            <w:vAlign w:val="center"/>
          </w:tcPr>
          <w:p w14:paraId="1F90E92E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,</w:t>
            </w:r>
            <w:r w:rsidRPr="0005077B">
              <w:rPr>
                <w:sz w:val="24"/>
                <w:szCs w:val="24"/>
              </w:rPr>
              <w:t>25</w:t>
            </w:r>
          </w:p>
        </w:tc>
        <w:tc>
          <w:tcPr>
            <w:tcW w:w="1982" w:type="dxa"/>
            <w:vAlign w:val="center"/>
          </w:tcPr>
          <w:p w14:paraId="154E3C4B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007</w:t>
            </w:r>
          </w:p>
        </w:tc>
        <w:tc>
          <w:tcPr>
            <w:tcW w:w="1983" w:type="dxa"/>
            <w:vAlign w:val="center"/>
          </w:tcPr>
          <w:p w14:paraId="756BC4A9" w14:textId="77777777" w:rsidR="00F5359B" w:rsidRPr="00F5359B" w:rsidRDefault="0005077B" w:rsidP="00185C87">
            <w:pPr>
              <w:pStyle w:val="a8"/>
              <w:spacing w:line="360" w:lineRule="auto"/>
              <w:ind w:left="0"/>
              <w:contextualSpacing w:val="0"/>
              <w:jc w:val="center"/>
              <w:rPr>
                <w:sz w:val="24"/>
                <w:szCs w:val="24"/>
              </w:rPr>
            </w:pPr>
            <w:r w:rsidRPr="0005077B">
              <w:rPr>
                <w:sz w:val="24"/>
                <w:szCs w:val="24"/>
              </w:rPr>
              <w:t>0,993</w:t>
            </w:r>
          </w:p>
        </w:tc>
      </w:tr>
    </w:tbl>
    <w:p w14:paraId="25EF278A" w14:textId="77777777" w:rsidR="00185C87" w:rsidRDefault="00185C87" w:rsidP="00185C87">
      <w:pPr>
        <w:pStyle w:val="a8"/>
        <w:spacing w:before="240" w:after="0" w:line="360" w:lineRule="auto"/>
        <w:ind w:left="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F322BF7" wp14:editId="42CD9C7D">
            <wp:extent cx="6299835" cy="2684145"/>
            <wp:effectExtent l="0" t="0" r="5715" b="1905"/>
            <wp:docPr id="82" name="Диаграмма 8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2"/>
              </a:graphicData>
            </a:graphic>
          </wp:inline>
        </w:drawing>
      </w:r>
    </w:p>
    <w:p w14:paraId="62CCA8B4" w14:textId="77777777" w:rsidR="00185C87" w:rsidRDefault="00185C87" w:rsidP="00185C8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3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 w:rsidR="001C11FA" w:rsidRPr="001C11FA">
        <w:rPr>
          <w:rFonts w:ascii="Times New Roman" w:hAnsi="Times New Roman" w:cs="Times New Roman"/>
          <w:sz w:val="28"/>
          <w:szCs w:val="28"/>
        </w:rPr>
        <w:t>Зависимость загрузки маршрутизатора от пропускной способности канала связи</w:t>
      </w:r>
    </w:p>
    <w:p w14:paraId="6070FDD8" w14:textId="09FF5902" w:rsidR="00F5359B" w:rsidRDefault="004C1FE4" w:rsidP="001C11FA">
      <w:pPr>
        <w:pStyle w:val="a8"/>
        <w:spacing w:before="240" w:after="0" w:line="360" w:lineRule="auto"/>
        <w:ind w:left="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B768AB6" wp14:editId="68D9E3A6">
            <wp:extent cx="6067425" cy="2524125"/>
            <wp:effectExtent l="0" t="0" r="9525" b="9525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742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C73C5B" w14:textId="4AC99FC5" w:rsidR="001C11FA" w:rsidRDefault="001C11FA" w:rsidP="001C11F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4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 w:rsidRPr="001C11FA">
        <w:rPr>
          <w:rFonts w:ascii="Times New Roman" w:hAnsi="Times New Roman" w:cs="Times New Roman"/>
          <w:sz w:val="28"/>
          <w:szCs w:val="28"/>
        </w:rPr>
        <w:t>Зависимость вероятности отсутствия кадра в маршрутизаторе от пропускной способности канала связи</w:t>
      </w:r>
    </w:p>
    <w:p w14:paraId="1B6356B0" w14:textId="77777777" w:rsidR="00500A36" w:rsidRDefault="00500A36" w:rsidP="00185C87">
      <w:pPr>
        <w:pStyle w:val="a8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унках 3.13 и 3.14 показано, что требуемая загрузка трафика (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самоподоб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рафика данный показатель не должен превышать 10-15% </w:t>
      </w:r>
      <w:r w:rsidRPr="00500A36">
        <w:rPr>
          <w:rFonts w:ascii="Times New Roman" w:hAnsi="Times New Roman" w:cs="Times New Roman"/>
          <w:sz w:val="28"/>
          <w:szCs w:val="28"/>
        </w:rPr>
        <w:t>[17]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500A3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соответственно вероятность отсутствия кадров в маршрутизаторе будут достигаться при пропускной способности соединительных линий между зданиями, а также между маршрутизатором и сетью Интернет равной не менее 9 Мбит</w:t>
      </w:r>
      <w:r w:rsidRPr="00CE513A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D01596E" w14:textId="77777777" w:rsidR="00A75DCC" w:rsidRPr="00500A36" w:rsidRDefault="00500A36" w:rsidP="00185C87">
      <w:pPr>
        <w:pStyle w:val="a8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проводных технологий доступа в сеть Интернет, наиболее рационально модернизировать сеть при помощи технологии пассивных оптических сетей доступа</w:t>
      </w:r>
      <w:r w:rsidRPr="00500A3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ON</w:t>
      </w:r>
      <w:r w:rsidRPr="00500A3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способа доведения оптического кабеля до пользователя 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FTTx</w:t>
      </w:r>
      <w:proofErr w:type="spellEnd"/>
      <w:r>
        <w:rPr>
          <w:rFonts w:ascii="Times New Roman" w:hAnsi="Times New Roman" w:cs="Times New Roman"/>
          <w:sz w:val="28"/>
          <w:szCs w:val="28"/>
        </w:rPr>
        <w:t>).</w:t>
      </w:r>
    </w:p>
    <w:p w14:paraId="47D0B357" w14:textId="77777777" w:rsidR="00BF0332" w:rsidRPr="00000397" w:rsidRDefault="00BF0332" w:rsidP="00500A36">
      <w:pPr>
        <w:spacing w:before="240" w:after="30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19" w:name="_Toc85205323"/>
      <w:r w:rsidRPr="00BF0332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BF0332">
        <w:rPr>
          <w:rFonts w:ascii="Times New Roman" w:hAnsi="Times New Roman" w:cs="Times New Roman"/>
          <w:b/>
          <w:sz w:val="28"/>
          <w:szCs w:val="28"/>
        </w:rPr>
        <w:t>3</w:t>
      </w:r>
      <w:r w:rsidRPr="0000039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F0332">
        <w:rPr>
          <w:rFonts w:ascii="Times New Roman" w:hAnsi="Times New Roman" w:cs="Times New Roman"/>
          <w:b/>
          <w:sz w:val="28"/>
          <w:szCs w:val="28"/>
        </w:rPr>
        <w:t xml:space="preserve">Разработка рекомендаций по модернизации корпоративной </w:t>
      </w:r>
      <w:proofErr w:type="spellStart"/>
      <w:r w:rsidRPr="00BF0332">
        <w:rPr>
          <w:rFonts w:ascii="Times New Roman" w:hAnsi="Times New Roman" w:cs="Times New Roman"/>
          <w:b/>
          <w:sz w:val="28"/>
          <w:szCs w:val="28"/>
        </w:rPr>
        <w:t>мультисервисной</w:t>
      </w:r>
      <w:proofErr w:type="spellEnd"/>
      <w:r w:rsidRPr="00BF0332">
        <w:rPr>
          <w:rFonts w:ascii="Times New Roman" w:hAnsi="Times New Roman" w:cs="Times New Roman"/>
          <w:b/>
          <w:sz w:val="28"/>
          <w:szCs w:val="28"/>
        </w:rPr>
        <w:t xml:space="preserve"> сети</w:t>
      </w:r>
      <w:bookmarkEnd w:id="19"/>
    </w:p>
    <w:p w14:paraId="2C7CFD67" w14:textId="77777777" w:rsidR="00500A36" w:rsidRDefault="00500A36" w:rsidP="00BF03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анализа применения технологии </w:t>
      </w:r>
      <w:r>
        <w:rPr>
          <w:rFonts w:ascii="Times New Roman" w:hAnsi="Times New Roman" w:cs="Times New Roman"/>
          <w:sz w:val="28"/>
          <w:szCs w:val="28"/>
          <w:lang w:val="en-US"/>
        </w:rPr>
        <w:t>PON</w:t>
      </w:r>
      <w:r>
        <w:rPr>
          <w:rFonts w:ascii="Times New Roman" w:hAnsi="Times New Roman" w:cs="Times New Roman"/>
          <w:sz w:val="28"/>
          <w:szCs w:val="28"/>
        </w:rPr>
        <w:t xml:space="preserve"> в имитационной модели </w:t>
      </w:r>
      <w:r>
        <w:rPr>
          <w:rFonts w:ascii="Times New Roman" w:hAnsi="Times New Roman" w:cs="Times New Roman"/>
          <w:sz w:val="28"/>
          <w:szCs w:val="28"/>
          <w:lang w:val="en-US"/>
        </w:rPr>
        <w:t>SHDSL</w:t>
      </w:r>
      <w:r w:rsidRPr="00500A3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одемы заменены на оборудование сетей </w:t>
      </w:r>
      <w:r>
        <w:rPr>
          <w:rFonts w:ascii="Times New Roman" w:hAnsi="Times New Roman" w:cs="Times New Roman"/>
          <w:sz w:val="28"/>
          <w:szCs w:val="28"/>
          <w:lang w:val="en-US"/>
        </w:rPr>
        <w:t>PON</w:t>
      </w:r>
      <w:r w:rsidRPr="00500A36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 xml:space="preserve">модем </w:t>
      </w:r>
      <w:r>
        <w:rPr>
          <w:rFonts w:ascii="Times New Roman" w:hAnsi="Times New Roman" w:cs="Times New Roman"/>
          <w:sz w:val="28"/>
          <w:szCs w:val="28"/>
          <w:lang w:val="en-US"/>
        </w:rPr>
        <w:t>ONT</w:t>
      </w:r>
      <w:r w:rsidRPr="00500A36">
        <w:rPr>
          <w:rFonts w:ascii="Times New Roman" w:hAnsi="Times New Roman" w:cs="Times New Roman"/>
          <w:sz w:val="28"/>
          <w:szCs w:val="28"/>
        </w:rPr>
        <w:t xml:space="preserve">). </w:t>
      </w:r>
      <w:r>
        <w:rPr>
          <w:rFonts w:ascii="Times New Roman" w:hAnsi="Times New Roman" w:cs="Times New Roman"/>
          <w:sz w:val="28"/>
          <w:szCs w:val="28"/>
        </w:rPr>
        <w:t>При данном подходе пропускная способность может достигать 100 Мбит</w:t>
      </w:r>
      <w:r w:rsidRPr="00090602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.</w:t>
      </w:r>
      <w:r w:rsidR="0009060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212285E" w14:textId="77777777" w:rsidR="00090602" w:rsidRDefault="00090602" w:rsidP="00BF03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основе имитационной модели проведена оценка параметров:</w:t>
      </w:r>
    </w:p>
    <w:p w14:paraId="1DA370B9" w14:textId="77777777" w:rsidR="00090602" w:rsidRDefault="00090602" w:rsidP="00090602">
      <w:pPr>
        <w:pStyle w:val="a8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грузка </w:t>
      </w:r>
      <w:r>
        <w:rPr>
          <w:rFonts w:ascii="Times New Roman" w:hAnsi="Times New Roman" w:cs="Times New Roman"/>
          <w:sz w:val="28"/>
          <w:szCs w:val="28"/>
          <w:lang w:val="en-US"/>
        </w:rPr>
        <w:t>WAN-</w:t>
      </w:r>
      <w:r>
        <w:rPr>
          <w:rFonts w:ascii="Times New Roman" w:hAnsi="Times New Roman" w:cs="Times New Roman"/>
          <w:sz w:val="28"/>
          <w:szCs w:val="28"/>
        </w:rPr>
        <w:t>соединения;</w:t>
      </w:r>
    </w:p>
    <w:p w14:paraId="22282321" w14:textId="77777777" w:rsidR="00090602" w:rsidRDefault="00090602" w:rsidP="00090602">
      <w:pPr>
        <w:pStyle w:val="a8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грузка линии связи между зданиями один и два;</w:t>
      </w:r>
    </w:p>
    <w:p w14:paraId="78D86C1F" w14:textId="77777777" w:rsidR="00090602" w:rsidRDefault="00090602" w:rsidP="00090602">
      <w:pPr>
        <w:pStyle w:val="a8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нее время отклика веб-страницы;</w:t>
      </w:r>
    </w:p>
    <w:p w14:paraId="21B8D7E0" w14:textId="77777777" w:rsidR="00090602" w:rsidRDefault="00090602" w:rsidP="00090602">
      <w:pPr>
        <w:pStyle w:val="a8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Pr="00090602">
        <w:rPr>
          <w:rFonts w:ascii="Times New Roman" w:hAnsi="Times New Roman" w:cs="Times New Roman"/>
          <w:sz w:val="28"/>
          <w:szCs w:val="28"/>
        </w:rPr>
        <w:t>редне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090602">
        <w:rPr>
          <w:rFonts w:ascii="Times New Roman" w:hAnsi="Times New Roman" w:cs="Times New Roman"/>
          <w:sz w:val="28"/>
          <w:szCs w:val="28"/>
        </w:rPr>
        <w:t xml:space="preserve"> врем</w:t>
      </w:r>
      <w:r>
        <w:rPr>
          <w:rFonts w:ascii="Times New Roman" w:hAnsi="Times New Roman" w:cs="Times New Roman"/>
          <w:sz w:val="28"/>
          <w:szCs w:val="28"/>
        </w:rPr>
        <w:t>я</w:t>
      </w:r>
      <w:r w:rsidRPr="00090602">
        <w:rPr>
          <w:rFonts w:ascii="Times New Roman" w:hAnsi="Times New Roman" w:cs="Times New Roman"/>
          <w:sz w:val="28"/>
          <w:szCs w:val="28"/>
        </w:rPr>
        <w:t xml:space="preserve"> отклика приложения электро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90602">
        <w:rPr>
          <w:rFonts w:ascii="Times New Roman" w:hAnsi="Times New Roman" w:cs="Times New Roman"/>
          <w:sz w:val="28"/>
          <w:szCs w:val="28"/>
        </w:rPr>
        <w:t>почты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4B3E7488" w14:textId="77777777" w:rsidR="00090602" w:rsidRDefault="00090602" w:rsidP="00090602">
      <w:pPr>
        <w:pStyle w:val="a8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</w:t>
      </w:r>
      <w:r w:rsidRPr="00090602">
        <w:rPr>
          <w:rFonts w:ascii="Times New Roman" w:hAnsi="Times New Roman" w:cs="Times New Roman"/>
          <w:sz w:val="28"/>
          <w:szCs w:val="28"/>
        </w:rPr>
        <w:t>редне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090602">
        <w:rPr>
          <w:rFonts w:ascii="Times New Roman" w:hAnsi="Times New Roman" w:cs="Times New Roman"/>
          <w:sz w:val="28"/>
          <w:szCs w:val="28"/>
        </w:rPr>
        <w:t xml:space="preserve"> врем</w:t>
      </w:r>
      <w:r>
        <w:rPr>
          <w:rFonts w:ascii="Times New Roman" w:hAnsi="Times New Roman" w:cs="Times New Roman"/>
          <w:sz w:val="28"/>
          <w:szCs w:val="28"/>
        </w:rPr>
        <w:t>я</w:t>
      </w:r>
      <w:r w:rsidRPr="00090602">
        <w:rPr>
          <w:rFonts w:ascii="Times New Roman" w:hAnsi="Times New Roman" w:cs="Times New Roman"/>
          <w:sz w:val="28"/>
          <w:szCs w:val="28"/>
        </w:rPr>
        <w:t xml:space="preserve"> отклика приложения базы данных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36095C2D" w14:textId="77777777" w:rsidR="00090602" w:rsidRPr="00090602" w:rsidRDefault="00090602" w:rsidP="00090602">
      <w:pPr>
        <w:pStyle w:val="a8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реднее время отклика </w:t>
      </w:r>
      <w:r>
        <w:rPr>
          <w:rFonts w:ascii="Times New Roman" w:hAnsi="Times New Roman" w:cs="Times New Roman"/>
          <w:sz w:val="28"/>
          <w:szCs w:val="28"/>
          <w:lang w:val="en-US"/>
        </w:rPr>
        <w:t>FTP</w:t>
      </w:r>
      <w:r w:rsidRPr="0009060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сервера.</w:t>
      </w:r>
    </w:p>
    <w:p w14:paraId="2021EADD" w14:textId="77777777" w:rsidR="00090602" w:rsidRDefault="00090602" w:rsidP="00BF03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казанные параметры оценивались до модернизации сети и после модернизации. Зависимости представлены на рисунках 3.15</w:t>
      </w:r>
      <w:r>
        <w:rPr>
          <w:rFonts w:ascii="Times New Roman" w:hAnsi="Times New Roman" w:cs="Times New Roman"/>
          <w:sz w:val="28"/>
          <w:szCs w:val="28"/>
        </w:rPr>
        <w:noBreakHyphen/>
        <w:t>3.20.</w:t>
      </w:r>
    </w:p>
    <w:p w14:paraId="503BE2D2" w14:textId="77777777" w:rsidR="00090602" w:rsidRDefault="00090602" w:rsidP="00090602">
      <w:pPr>
        <w:spacing w:before="240"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D1C9AB9" wp14:editId="6D687349">
            <wp:extent cx="5567359" cy="3158837"/>
            <wp:effectExtent l="19050" t="19050" r="14605" b="2286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4"/>
                    <a:srcRect l="24743" t="16317" r="20963" b="29127"/>
                    <a:stretch/>
                  </pic:blipFill>
                  <pic:spPr bwMode="auto">
                    <a:xfrm>
                      <a:off x="0" y="0"/>
                      <a:ext cx="5604373" cy="3179838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797785" w14:textId="77777777" w:rsidR="00090602" w:rsidRDefault="00090602" w:rsidP="0009060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5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Загрузка </w:t>
      </w:r>
      <w:r>
        <w:rPr>
          <w:rFonts w:ascii="Times New Roman" w:hAnsi="Times New Roman" w:cs="Times New Roman"/>
          <w:sz w:val="28"/>
          <w:szCs w:val="28"/>
          <w:lang w:val="en-US"/>
        </w:rPr>
        <w:t>WAN</w:t>
      </w:r>
      <w:r w:rsidRPr="00546C0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соединения</w:t>
      </w:r>
    </w:p>
    <w:p w14:paraId="62EAEC00" w14:textId="77777777" w:rsidR="00090602" w:rsidRDefault="00090602" w:rsidP="007804A2">
      <w:pPr>
        <w:spacing w:before="240"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B1BADAE" wp14:editId="4FE2D748">
            <wp:extent cx="5549111" cy="3135086"/>
            <wp:effectExtent l="19050" t="19050" r="13970" b="27305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5"/>
                    <a:srcRect l="24867" t="20340" r="20840" b="25337"/>
                    <a:stretch/>
                  </pic:blipFill>
                  <pic:spPr bwMode="auto">
                    <a:xfrm>
                      <a:off x="0" y="0"/>
                      <a:ext cx="5585773" cy="3155799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6CAF2A" w14:textId="77777777" w:rsidR="00090602" w:rsidRDefault="00090602" w:rsidP="007804A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6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Загрузка соединения между зданиями 1 и 2</w:t>
      </w:r>
    </w:p>
    <w:p w14:paraId="0988BF12" w14:textId="77777777" w:rsidR="00090602" w:rsidRDefault="003064B7" w:rsidP="00EA5BC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C69D4A6" wp14:editId="130FC8F0">
            <wp:extent cx="4324969" cy="2449902"/>
            <wp:effectExtent l="19050" t="19050" r="19050" b="2667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6"/>
                    <a:srcRect l="24648" t="25222" r="20703" b="19955"/>
                    <a:stretch/>
                  </pic:blipFill>
                  <pic:spPr bwMode="auto">
                    <a:xfrm>
                      <a:off x="0" y="0"/>
                      <a:ext cx="4333269" cy="2454604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16BCBA" w14:textId="77777777" w:rsidR="00EA5BC2" w:rsidRDefault="00EA5BC2" w:rsidP="00EA5BC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7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реднее время отклика веб-страницы</w:t>
      </w:r>
    </w:p>
    <w:p w14:paraId="29530556" w14:textId="77777777" w:rsidR="00090602" w:rsidRDefault="00EA5BC2" w:rsidP="00EA5BC2">
      <w:pPr>
        <w:spacing w:before="240"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F9C507D" wp14:editId="0AC8B92F">
            <wp:extent cx="4433864" cy="2517568"/>
            <wp:effectExtent l="19050" t="19050" r="24130" b="1651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7"/>
                    <a:srcRect l="24648" t="18187" r="20845" b="27003"/>
                    <a:stretch/>
                  </pic:blipFill>
                  <pic:spPr bwMode="auto">
                    <a:xfrm>
                      <a:off x="0" y="0"/>
                      <a:ext cx="4450970" cy="2527281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007EF1" w14:textId="77777777" w:rsidR="00EA5BC2" w:rsidRDefault="00EA5BC2" w:rsidP="00EA5BC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8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реднее время отклика приложения электронной почты</w:t>
      </w:r>
    </w:p>
    <w:p w14:paraId="3B12E76D" w14:textId="77777777" w:rsidR="00090602" w:rsidRPr="00500A36" w:rsidRDefault="00EA5BC2" w:rsidP="00EA5BC2">
      <w:pPr>
        <w:spacing w:before="240"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174F785" wp14:editId="0F48930B">
            <wp:extent cx="4450210" cy="2505693"/>
            <wp:effectExtent l="19050" t="19050" r="26670" b="28575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8"/>
                    <a:srcRect l="24925" t="24250" r="20833" b="21663"/>
                    <a:stretch/>
                  </pic:blipFill>
                  <pic:spPr bwMode="auto">
                    <a:xfrm>
                      <a:off x="0" y="0"/>
                      <a:ext cx="4469531" cy="2516572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450E72" w14:textId="77777777" w:rsidR="00EA5BC2" w:rsidRDefault="00EA5BC2" w:rsidP="00EA5BC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9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реднее время отклика приложения базы данных</w:t>
      </w:r>
    </w:p>
    <w:p w14:paraId="7748210C" w14:textId="77777777" w:rsidR="00500A36" w:rsidRDefault="00EA5BC2" w:rsidP="00EA5BC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6E3DCBC9" wp14:editId="53BFC01A">
            <wp:extent cx="4473311" cy="2529445"/>
            <wp:effectExtent l="19050" t="19050" r="22860" b="23495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9"/>
                    <a:srcRect l="24785" t="25705" r="20716" b="19719"/>
                    <a:stretch/>
                  </pic:blipFill>
                  <pic:spPr bwMode="auto">
                    <a:xfrm>
                      <a:off x="0" y="0"/>
                      <a:ext cx="4488182" cy="2537854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28D04F" w14:textId="77777777" w:rsidR="00EA5BC2" w:rsidRDefault="00EA5BC2" w:rsidP="00EA5BC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Pr="00C54C1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0</w:t>
      </w:r>
      <w:r w:rsidRPr="00C54C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Среднее время отклика приложения </w:t>
      </w:r>
      <w:r>
        <w:rPr>
          <w:rFonts w:ascii="Times New Roman" w:hAnsi="Times New Roman" w:cs="Times New Roman"/>
          <w:sz w:val="28"/>
          <w:szCs w:val="28"/>
          <w:lang w:val="en-US"/>
        </w:rPr>
        <w:t>FTP</w:t>
      </w:r>
      <w:r>
        <w:rPr>
          <w:rFonts w:ascii="Times New Roman" w:hAnsi="Times New Roman" w:cs="Times New Roman"/>
          <w:sz w:val="28"/>
          <w:szCs w:val="28"/>
        </w:rPr>
        <w:t>-сервера</w:t>
      </w:r>
    </w:p>
    <w:p w14:paraId="29CC1F6C" w14:textId="77777777" w:rsidR="00EA5BC2" w:rsidRPr="007804A2" w:rsidRDefault="007804A2" w:rsidP="00BF03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дернизация сети при помощи технологий </w:t>
      </w:r>
      <w:r>
        <w:rPr>
          <w:rFonts w:ascii="Times New Roman" w:hAnsi="Times New Roman" w:cs="Times New Roman"/>
          <w:sz w:val="28"/>
          <w:szCs w:val="28"/>
          <w:lang w:val="en-US"/>
        </w:rPr>
        <w:t>PON</w:t>
      </w:r>
      <w:r w:rsidRPr="007804A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FTTx</w:t>
      </w:r>
      <w:proofErr w:type="spellEnd"/>
      <w:r w:rsidRPr="007804A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зволила снизить загрузку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="00B4713D">
        <w:rPr>
          <w:rFonts w:ascii="Times New Roman" w:hAnsi="Times New Roman" w:cs="Times New Roman"/>
          <w:sz w:val="28"/>
          <w:szCs w:val="28"/>
          <w:lang w:val="en-US"/>
        </w:rPr>
        <w:t>AN</w:t>
      </w:r>
      <w:r w:rsidRPr="007804A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соединения с 85% до 37% (рисунок 3.15), при этом загрузка линии связи между зданиями снизилась с 70% до 32% (рисунок 3.16).</w:t>
      </w:r>
    </w:p>
    <w:p w14:paraId="16DE38F8" w14:textId="77777777" w:rsidR="00EA5BC2" w:rsidRDefault="007804A2" w:rsidP="00BF03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услуг, предоставляемы</w:t>
      </w:r>
      <w:r w:rsidR="005A1AAB">
        <w:rPr>
          <w:rFonts w:ascii="Times New Roman" w:hAnsi="Times New Roman" w:cs="Times New Roman"/>
          <w:sz w:val="28"/>
          <w:szCs w:val="28"/>
        </w:rPr>
        <w:t>х пользователям сети, достигнуты следующие показатели:</w:t>
      </w:r>
    </w:p>
    <w:p w14:paraId="663C478D" w14:textId="77777777" w:rsidR="005A1AAB" w:rsidRDefault="005A1AAB" w:rsidP="005A1AAB">
      <w:pPr>
        <w:pStyle w:val="a8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нее время отклика веб-страницы снизилось с 11,8 секунд до 1.7 секунд (рисунок 3.17);</w:t>
      </w:r>
    </w:p>
    <w:p w14:paraId="3191D4AD" w14:textId="77777777" w:rsidR="005A1AAB" w:rsidRDefault="005A1AAB" w:rsidP="005A1AAB">
      <w:pPr>
        <w:pStyle w:val="a8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нее время отклика приложения электронной почты снизилось с 8.8 секунд до 1 секунды;</w:t>
      </w:r>
    </w:p>
    <w:p w14:paraId="4298AC44" w14:textId="77777777" w:rsidR="005A1AAB" w:rsidRDefault="005A1AAB" w:rsidP="005A1AAB">
      <w:pPr>
        <w:pStyle w:val="a8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нее время отклика приложений баз данных снизилось с 5 секунд до 0.55 секунды;</w:t>
      </w:r>
    </w:p>
    <w:p w14:paraId="7615881D" w14:textId="77777777" w:rsidR="005A1AAB" w:rsidRPr="005A1AAB" w:rsidRDefault="005A1AAB" w:rsidP="005A1AAB">
      <w:pPr>
        <w:pStyle w:val="a8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реднее время отклика </w:t>
      </w:r>
      <w:r>
        <w:rPr>
          <w:rFonts w:ascii="Times New Roman" w:hAnsi="Times New Roman" w:cs="Times New Roman"/>
          <w:sz w:val="28"/>
          <w:szCs w:val="28"/>
          <w:lang w:val="en-US"/>
        </w:rPr>
        <w:t>FTP</w:t>
      </w:r>
      <w:r w:rsidRPr="005A1AAB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сервера снижено с 13.8 секунды до 0.8 секунды.</w:t>
      </w:r>
    </w:p>
    <w:p w14:paraId="3313B174" w14:textId="77777777" w:rsidR="00BF0332" w:rsidRPr="00000397" w:rsidRDefault="00BF0332" w:rsidP="00BF0332">
      <w:pPr>
        <w:spacing w:before="300" w:after="30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20" w:name="_Toc85205324"/>
      <w:r>
        <w:rPr>
          <w:rFonts w:ascii="Times New Roman" w:hAnsi="Times New Roman" w:cs="Times New Roman"/>
          <w:b/>
          <w:sz w:val="28"/>
          <w:szCs w:val="28"/>
        </w:rPr>
        <w:t>3</w:t>
      </w:r>
      <w:r w:rsidRPr="00000397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4</w:t>
      </w:r>
      <w:r w:rsidRPr="00000397">
        <w:rPr>
          <w:rFonts w:ascii="Times New Roman" w:hAnsi="Times New Roman" w:cs="Times New Roman"/>
          <w:b/>
          <w:sz w:val="28"/>
          <w:szCs w:val="28"/>
        </w:rPr>
        <w:t xml:space="preserve"> Выводы</w:t>
      </w:r>
      <w:bookmarkEnd w:id="20"/>
    </w:p>
    <w:p w14:paraId="158B7ECB" w14:textId="177C715F" w:rsidR="00BF0332" w:rsidRPr="00615E65" w:rsidRDefault="000571BE" w:rsidP="00BF0332">
      <w:pPr>
        <w:pStyle w:val="a8"/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cyan"/>
        </w:rPr>
      </w:pPr>
      <w:r w:rsidRPr="004C1FE4">
        <w:rPr>
          <w:rFonts w:ascii="Times New Roman" w:hAnsi="Times New Roman" w:cs="Times New Roman"/>
          <w:sz w:val="28"/>
          <w:szCs w:val="28"/>
        </w:rPr>
        <w:t xml:space="preserve">Анализ динамики трафика на основе имитационной модели </w:t>
      </w:r>
      <w:proofErr w:type="spellStart"/>
      <w:r w:rsidRPr="004C1FE4"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 w:rsidRPr="004C1FE4">
        <w:rPr>
          <w:rFonts w:ascii="Times New Roman" w:hAnsi="Times New Roman" w:cs="Times New Roman"/>
          <w:sz w:val="28"/>
          <w:szCs w:val="28"/>
        </w:rPr>
        <w:t xml:space="preserve"> корпоративной сети показал, что загрузка </w:t>
      </w:r>
      <w:r w:rsidRPr="004C1FE4">
        <w:rPr>
          <w:rFonts w:ascii="Times New Roman" w:hAnsi="Times New Roman" w:cs="Times New Roman"/>
          <w:sz w:val="28"/>
          <w:szCs w:val="28"/>
          <w:lang w:val="en-US"/>
        </w:rPr>
        <w:t>WAN</w:t>
      </w:r>
      <w:r w:rsidRPr="004C1FE4">
        <w:rPr>
          <w:rFonts w:ascii="Times New Roman" w:hAnsi="Times New Roman" w:cs="Times New Roman"/>
          <w:sz w:val="28"/>
          <w:szCs w:val="28"/>
        </w:rPr>
        <w:t>-соединения,</w:t>
      </w:r>
      <w:r w:rsidR="007F536E" w:rsidRPr="004C1FE4">
        <w:rPr>
          <w:rFonts w:ascii="Times New Roman" w:hAnsi="Times New Roman" w:cs="Times New Roman"/>
          <w:sz w:val="28"/>
          <w:szCs w:val="28"/>
        </w:rPr>
        <w:t xml:space="preserve"> а также</w:t>
      </w:r>
      <w:r w:rsidRPr="004C1FE4">
        <w:rPr>
          <w:rFonts w:ascii="Times New Roman" w:hAnsi="Times New Roman" w:cs="Times New Roman"/>
          <w:sz w:val="28"/>
          <w:szCs w:val="28"/>
        </w:rPr>
        <w:t xml:space="preserve"> загрузка линии связи между</w:t>
      </w:r>
      <w:r>
        <w:rPr>
          <w:rFonts w:ascii="Times New Roman" w:hAnsi="Times New Roman" w:cs="Times New Roman"/>
          <w:sz w:val="28"/>
          <w:szCs w:val="28"/>
        </w:rPr>
        <w:t xml:space="preserve"> зданиями 1 и 2 достигают 80-90%. С учетом </w:t>
      </w:r>
      <w:r>
        <w:rPr>
          <w:rFonts w:ascii="Times New Roman" w:hAnsi="Times New Roman" w:cs="Times New Roman"/>
          <w:sz w:val="28"/>
          <w:szCs w:val="28"/>
        </w:rPr>
        <w:lastRenderedPageBreak/>
        <w:t>пульсирующег</w:t>
      </w:r>
      <w:r w:rsidRPr="004C1FE4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характера трафика при данной загрузке большинство пользователей сети получат отказ в обслуживании</w:t>
      </w:r>
      <w:r w:rsidR="00BF0332" w:rsidRPr="000571BE">
        <w:rPr>
          <w:rFonts w:ascii="Times New Roman" w:hAnsi="Times New Roman" w:cs="Times New Roman"/>
          <w:sz w:val="28"/>
          <w:szCs w:val="28"/>
        </w:rPr>
        <w:t>.</w:t>
      </w:r>
      <w:r w:rsidR="007F536E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E1A3C6E" w14:textId="0EA480BB" w:rsidR="004C1FE4" w:rsidRDefault="000571BE" w:rsidP="00BF0332">
      <w:pPr>
        <w:pStyle w:val="a8"/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ценки качества предоставляемых услуг на основе имитационной модели получены значения для параметров, характеризующих качество предоставления услуг пользователям: среднее время отклика веб-страницы, среднее время отклика для приложений электронной почты, баз данных и </w:t>
      </w:r>
      <w:r>
        <w:rPr>
          <w:rFonts w:ascii="Times New Roman" w:hAnsi="Times New Roman" w:cs="Times New Roman"/>
          <w:sz w:val="28"/>
          <w:szCs w:val="28"/>
          <w:lang w:val="en-US"/>
        </w:rPr>
        <w:t>FTP</w:t>
      </w:r>
      <w:r w:rsidRPr="000571BE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сервера. </w:t>
      </w:r>
      <w:r w:rsidR="004C1FE4">
        <w:rPr>
          <w:rFonts w:ascii="Times New Roman" w:hAnsi="Times New Roman" w:cs="Times New Roman"/>
          <w:color w:val="7030A0"/>
          <w:sz w:val="28"/>
          <w:szCs w:val="28"/>
        </w:rPr>
        <w:t>С учетом принятых технических решений данные показатели улучшились более чем в 6,5 раз.</w:t>
      </w:r>
    </w:p>
    <w:p w14:paraId="496127D1" w14:textId="2554C737" w:rsidR="000571BE" w:rsidRDefault="000571BE" w:rsidP="00B4713D">
      <w:pPr>
        <w:pStyle w:val="a8"/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нение технологии пассивных оптических сетей позволило повысить пропускную способность </w:t>
      </w:r>
      <w:r>
        <w:rPr>
          <w:rFonts w:ascii="Times New Roman" w:hAnsi="Times New Roman" w:cs="Times New Roman"/>
          <w:sz w:val="28"/>
          <w:szCs w:val="28"/>
          <w:lang w:val="en-US"/>
        </w:rPr>
        <w:t>WAN</w:t>
      </w:r>
      <w:r w:rsidRPr="000571BE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соединения и соединений между зданиями до 100 Мбит</w:t>
      </w:r>
      <w:r w:rsidR="00B4713D" w:rsidRPr="00B4713D">
        <w:rPr>
          <w:rFonts w:ascii="Times New Roman" w:hAnsi="Times New Roman" w:cs="Times New Roman"/>
          <w:sz w:val="28"/>
          <w:szCs w:val="28"/>
        </w:rPr>
        <w:t>/</w:t>
      </w:r>
      <w:r w:rsidR="00B4713D">
        <w:rPr>
          <w:rFonts w:ascii="Times New Roman" w:hAnsi="Times New Roman" w:cs="Times New Roman"/>
          <w:sz w:val="28"/>
          <w:szCs w:val="28"/>
        </w:rPr>
        <w:t xml:space="preserve">с, что привело к снижению загрузки </w:t>
      </w:r>
      <w:r w:rsidR="00B4713D">
        <w:rPr>
          <w:rFonts w:ascii="Times New Roman" w:hAnsi="Times New Roman" w:cs="Times New Roman"/>
          <w:sz w:val="28"/>
          <w:szCs w:val="28"/>
          <w:lang w:val="en-US"/>
        </w:rPr>
        <w:t>WAN</w:t>
      </w:r>
      <w:r w:rsidR="00B4713D" w:rsidRPr="00B4713D">
        <w:rPr>
          <w:rFonts w:ascii="Times New Roman" w:hAnsi="Times New Roman" w:cs="Times New Roman"/>
          <w:sz w:val="28"/>
          <w:szCs w:val="28"/>
        </w:rPr>
        <w:t>-</w:t>
      </w:r>
      <w:r w:rsidR="00B4713D">
        <w:rPr>
          <w:rFonts w:ascii="Times New Roman" w:hAnsi="Times New Roman" w:cs="Times New Roman"/>
          <w:sz w:val="28"/>
          <w:szCs w:val="28"/>
        </w:rPr>
        <w:t xml:space="preserve">соединения </w:t>
      </w:r>
      <w:r w:rsidR="00B4713D" w:rsidRPr="00B4713D">
        <w:rPr>
          <w:rFonts w:ascii="Times New Roman" w:hAnsi="Times New Roman" w:cs="Times New Roman"/>
          <w:sz w:val="28"/>
          <w:szCs w:val="28"/>
        </w:rPr>
        <w:t>с 85% до 37%</w:t>
      </w:r>
      <w:r w:rsidR="00B4713D">
        <w:rPr>
          <w:rFonts w:ascii="Times New Roman" w:hAnsi="Times New Roman" w:cs="Times New Roman"/>
          <w:sz w:val="28"/>
          <w:szCs w:val="28"/>
        </w:rPr>
        <w:t xml:space="preserve">, </w:t>
      </w:r>
      <w:r w:rsidR="00B4713D" w:rsidRPr="00B4713D">
        <w:rPr>
          <w:rFonts w:ascii="Times New Roman" w:hAnsi="Times New Roman" w:cs="Times New Roman"/>
          <w:sz w:val="28"/>
          <w:szCs w:val="28"/>
        </w:rPr>
        <w:t>загрузк</w:t>
      </w:r>
      <w:r w:rsidR="00B4713D">
        <w:rPr>
          <w:rFonts w:ascii="Times New Roman" w:hAnsi="Times New Roman" w:cs="Times New Roman"/>
          <w:sz w:val="28"/>
          <w:szCs w:val="28"/>
        </w:rPr>
        <w:t>у</w:t>
      </w:r>
      <w:r w:rsidR="00B4713D" w:rsidRPr="00B4713D">
        <w:rPr>
          <w:rFonts w:ascii="Times New Roman" w:hAnsi="Times New Roman" w:cs="Times New Roman"/>
          <w:sz w:val="28"/>
          <w:szCs w:val="28"/>
        </w:rPr>
        <w:t xml:space="preserve"> линии связи между зданиями </w:t>
      </w:r>
      <w:r w:rsidR="00B4713D">
        <w:rPr>
          <w:rFonts w:ascii="Times New Roman" w:hAnsi="Times New Roman" w:cs="Times New Roman"/>
          <w:sz w:val="28"/>
          <w:szCs w:val="28"/>
        </w:rPr>
        <w:noBreakHyphen/>
        <w:t xml:space="preserve"> </w:t>
      </w:r>
      <w:r w:rsidR="00B4713D" w:rsidRPr="00B4713D">
        <w:rPr>
          <w:rFonts w:ascii="Times New Roman" w:hAnsi="Times New Roman" w:cs="Times New Roman"/>
          <w:sz w:val="28"/>
          <w:szCs w:val="28"/>
        </w:rPr>
        <w:t>с 70% до 32%</w:t>
      </w:r>
      <w:r w:rsidR="00B4713D">
        <w:rPr>
          <w:rFonts w:ascii="Times New Roman" w:hAnsi="Times New Roman" w:cs="Times New Roman"/>
          <w:sz w:val="28"/>
          <w:szCs w:val="28"/>
        </w:rPr>
        <w:t>.</w:t>
      </w:r>
    </w:p>
    <w:p w14:paraId="1C16181D" w14:textId="2766105D" w:rsidR="008A5FB0" w:rsidRPr="006707C1" w:rsidRDefault="00FB6A16" w:rsidP="006707C1">
      <w:pPr>
        <w:pStyle w:val="a8"/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707C1">
        <w:rPr>
          <w:rFonts w:ascii="Times New Roman" w:hAnsi="Times New Roman" w:cs="Times New Roman"/>
          <w:color w:val="7030A0"/>
          <w:sz w:val="28"/>
          <w:szCs w:val="28"/>
        </w:rPr>
        <w:t xml:space="preserve">Для сглаживания пульсаций </w:t>
      </w:r>
      <w:proofErr w:type="spellStart"/>
      <w:r w:rsidRPr="006707C1">
        <w:rPr>
          <w:rFonts w:ascii="Times New Roman" w:hAnsi="Times New Roman" w:cs="Times New Roman"/>
          <w:color w:val="7030A0"/>
          <w:sz w:val="28"/>
          <w:szCs w:val="28"/>
        </w:rPr>
        <w:t>мультисервисного</w:t>
      </w:r>
      <w:proofErr w:type="spellEnd"/>
      <w:r w:rsidRPr="006707C1">
        <w:rPr>
          <w:rFonts w:ascii="Times New Roman" w:hAnsi="Times New Roman" w:cs="Times New Roman"/>
          <w:color w:val="7030A0"/>
          <w:sz w:val="28"/>
          <w:szCs w:val="28"/>
        </w:rPr>
        <w:t xml:space="preserve"> трафика в имитационной модели применено формирование и профилирование трафика в соответствии с алгоритмом «</w:t>
      </w:r>
      <w:proofErr w:type="spellStart"/>
      <w:r w:rsidRPr="006707C1">
        <w:rPr>
          <w:rFonts w:ascii="Times New Roman" w:hAnsi="Times New Roman" w:cs="Times New Roman"/>
          <w:color w:val="7030A0"/>
          <w:sz w:val="28"/>
          <w:szCs w:val="28"/>
        </w:rPr>
        <w:t>leaky</w:t>
      </w:r>
      <w:proofErr w:type="spellEnd"/>
      <w:r w:rsidRPr="006707C1"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proofErr w:type="spellStart"/>
      <w:r w:rsidRPr="006707C1">
        <w:rPr>
          <w:rFonts w:ascii="Times New Roman" w:hAnsi="Times New Roman" w:cs="Times New Roman"/>
          <w:color w:val="7030A0"/>
          <w:sz w:val="28"/>
          <w:szCs w:val="28"/>
        </w:rPr>
        <w:t>bucket</w:t>
      </w:r>
      <w:proofErr w:type="spellEnd"/>
      <w:r w:rsidRPr="006707C1">
        <w:rPr>
          <w:rFonts w:ascii="Times New Roman" w:hAnsi="Times New Roman" w:cs="Times New Roman"/>
          <w:color w:val="7030A0"/>
          <w:sz w:val="28"/>
          <w:szCs w:val="28"/>
        </w:rPr>
        <w:t>». Для управления перезагрузками в корпоративной сети алгоритм случайного раннего обнаружения перегрузок (</w:t>
      </w:r>
      <w:r w:rsidRPr="006707C1">
        <w:rPr>
          <w:rFonts w:ascii="Times New Roman" w:hAnsi="Times New Roman" w:cs="Times New Roman"/>
          <w:color w:val="7030A0"/>
          <w:sz w:val="28"/>
          <w:szCs w:val="28"/>
          <w:lang w:val="en-US"/>
        </w:rPr>
        <w:t>RED</w:t>
      </w:r>
      <w:r w:rsidRPr="006707C1">
        <w:rPr>
          <w:rFonts w:ascii="Times New Roman" w:hAnsi="Times New Roman" w:cs="Times New Roman"/>
          <w:color w:val="7030A0"/>
          <w:sz w:val="28"/>
          <w:szCs w:val="28"/>
        </w:rPr>
        <w:t>) заменен на алгоритм взвешенного случайного раннего обнаружения перегрузок (</w:t>
      </w:r>
      <w:r w:rsidRPr="006707C1">
        <w:rPr>
          <w:rFonts w:ascii="Times New Roman" w:hAnsi="Times New Roman" w:cs="Times New Roman"/>
          <w:color w:val="7030A0"/>
          <w:sz w:val="28"/>
          <w:szCs w:val="28"/>
          <w:lang w:val="en-US"/>
        </w:rPr>
        <w:t>WRED</w:t>
      </w:r>
      <w:r w:rsidRPr="006707C1">
        <w:rPr>
          <w:rFonts w:ascii="Times New Roman" w:hAnsi="Times New Roman" w:cs="Times New Roman"/>
          <w:color w:val="7030A0"/>
          <w:sz w:val="28"/>
          <w:szCs w:val="28"/>
        </w:rPr>
        <w:t>). Дисциплина обработки очередей в порядке очередности (</w:t>
      </w:r>
      <w:r w:rsidRPr="006707C1">
        <w:rPr>
          <w:rFonts w:ascii="Times New Roman" w:hAnsi="Times New Roman" w:cs="Times New Roman"/>
          <w:color w:val="7030A0"/>
          <w:sz w:val="28"/>
          <w:szCs w:val="28"/>
          <w:lang w:val="en-US"/>
        </w:rPr>
        <w:t>FIFO</w:t>
      </w:r>
      <w:r w:rsidRPr="006707C1">
        <w:rPr>
          <w:rFonts w:ascii="Times New Roman" w:hAnsi="Times New Roman" w:cs="Times New Roman"/>
          <w:color w:val="7030A0"/>
          <w:sz w:val="28"/>
          <w:szCs w:val="28"/>
        </w:rPr>
        <w:t>) заменена на дисципл</w:t>
      </w:r>
      <w:r w:rsidR="006707C1" w:rsidRPr="006707C1">
        <w:rPr>
          <w:rFonts w:ascii="Times New Roman" w:hAnsi="Times New Roman" w:cs="Times New Roman"/>
          <w:color w:val="7030A0"/>
          <w:sz w:val="28"/>
          <w:szCs w:val="28"/>
        </w:rPr>
        <w:t>и</w:t>
      </w:r>
      <w:r w:rsidRPr="006707C1">
        <w:rPr>
          <w:rFonts w:ascii="Times New Roman" w:hAnsi="Times New Roman" w:cs="Times New Roman"/>
          <w:color w:val="7030A0"/>
          <w:sz w:val="28"/>
          <w:szCs w:val="28"/>
        </w:rPr>
        <w:t xml:space="preserve">ну </w:t>
      </w:r>
      <w:r w:rsidR="006707C1" w:rsidRPr="006707C1">
        <w:rPr>
          <w:rFonts w:ascii="Times New Roman" w:hAnsi="Times New Roman" w:cs="Times New Roman"/>
          <w:color w:val="7030A0"/>
          <w:sz w:val="28"/>
          <w:szCs w:val="28"/>
        </w:rPr>
        <w:t>WFQ (взвешенная справедливая очередь)</w:t>
      </w:r>
      <w:r w:rsidR="005A07A6">
        <w:rPr>
          <w:rFonts w:ascii="Times New Roman" w:hAnsi="Times New Roman" w:cs="Times New Roman"/>
          <w:color w:val="7030A0"/>
          <w:sz w:val="28"/>
          <w:szCs w:val="28"/>
        </w:rPr>
        <w:t>.</w:t>
      </w:r>
    </w:p>
    <w:p w14:paraId="2F4164ED" w14:textId="77777777" w:rsidR="00772F6A" w:rsidRDefault="00772F6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AC9B66E" w14:textId="77777777" w:rsidR="00772F6A" w:rsidRPr="00000397" w:rsidRDefault="00496030" w:rsidP="00496030">
      <w:pPr>
        <w:spacing w:after="200"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bookmarkStart w:id="21" w:name="_Toc85205325"/>
      <w:r>
        <w:rPr>
          <w:rFonts w:ascii="Times New Roman" w:hAnsi="Times New Roman" w:cs="Times New Roman"/>
          <w:b/>
          <w:sz w:val="32"/>
          <w:szCs w:val="32"/>
        </w:rPr>
        <w:lastRenderedPageBreak/>
        <w:t>ЗАКЛЮЧЕНИЕ</w:t>
      </w:r>
      <w:bookmarkEnd w:id="21"/>
    </w:p>
    <w:p w14:paraId="27688E1A" w14:textId="77777777" w:rsidR="00FF072E" w:rsidRPr="00FF072E" w:rsidRDefault="00FF072E" w:rsidP="00FF072E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нализ структуры корпоративных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етей показал, что она имеет </w:t>
      </w:r>
      <w:r w:rsidRPr="00FF072E">
        <w:rPr>
          <w:rFonts w:ascii="Times New Roman" w:hAnsi="Times New Roman" w:cs="Times New Roman"/>
          <w:sz w:val="28"/>
          <w:szCs w:val="28"/>
        </w:rPr>
        <w:t>трехуровневую архитектуру и строятся на базе стека протоколов TCP/IP</w:t>
      </w:r>
      <w:r>
        <w:rPr>
          <w:rFonts w:ascii="Times New Roman" w:hAnsi="Times New Roman" w:cs="Times New Roman"/>
          <w:sz w:val="28"/>
          <w:szCs w:val="28"/>
        </w:rPr>
        <w:t>. Основными технологиями канального и физического уровня корпоративных сетей являются технологии</w:t>
      </w:r>
      <w:r w:rsidRPr="00FF072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емейства </w:t>
      </w:r>
      <w:r>
        <w:rPr>
          <w:rFonts w:ascii="Times New Roman" w:hAnsi="Times New Roman" w:cs="Times New Roman"/>
          <w:sz w:val="28"/>
          <w:szCs w:val="28"/>
          <w:lang w:val="en-US"/>
        </w:rPr>
        <w:t>Ethernet</w:t>
      </w:r>
      <w:r w:rsidRPr="00FF072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IEEE</w:t>
      </w:r>
      <w:r w:rsidRPr="00FF072E">
        <w:rPr>
          <w:rFonts w:ascii="Times New Roman" w:hAnsi="Times New Roman" w:cs="Times New Roman"/>
          <w:sz w:val="28"/>
          <w:szCs w:val="28"/>
        </w:rPr>
        <w:t xml:space="preserve"> 802.11 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WiFi</w:t>
      </w:r>
      <w:proofErr w:type="spellEnd"/>
      <w:r w:rsidRPr="00FF072E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DSL</w:t>
      </w:r>
      <w:proofErr w:type="spellEnd"/>
      <w:r w:rsidRPr="00FF072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FTTx</w:t>
      </w:r>
      <w:proofErr w:type="spellEnd"/>
      <w:r w:rsidRPr="00FF072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PON</w:t>
      </w:r>
      <w:r w:rsidRPr="00FF072E">
        <w:rPr>
          <w:rFonts w:ascii="Times New Roman" w:hAnsi="Times New Roman" w:cs="Times New Roman"/>
          <w:sz w:val="28"/>
          <w:szCs w:val="28"/>
        </w:rPr>
        <w:t>.</w:t>
      </w:r>
    </w:p>
    <w:p w14:paraId="712043E6" w14:textId="77777777" w:rsidR="00FF072E" w:rsidRDefault="00FF072E" w:rsidP="00D724C3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обходимость использования нескольких сервисов абонентами приводит к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труктуре пакетного трафика</w:t>
      </w:r>
      <w:r w:rsidR="00D724C3">
        <w:rPr>
          <w:rFonts w:ascii="Times New Roman" w:hAnsi="Times New Roman" w:cs="Times New Roman"/>
          <w:sz w:val="28"/>
          <w:szCs w:val="28"/>
        </w:rPr>
        <w:t>, имеющего пачечную структуру, что приводит к пульсирующему характеру трафика и требующего существенных запасов каналов связи по пропускной способности.</w:t>
      </w:r>
    </w:p>
    <w:p w14:paraId="7DD9C131" w14:textId="77777777" w:rsidR="00D724C3" w:rsidRPr="00FF072E" w:rsidRDefault="00D724C3" w:rsidP="00D724C3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724C3">
        <w:rPr>
          <w:rFonts w:ascii="Times New Roman" w:hAnsi="Times New Roman" w:cs="Times New Roman"/>
          <w:sz w:val="28"/>
          <w:szCs w:val="28"/>
        </w:rPr>
        <w:t xml:space="preserve">Основными характеристиками качества обслуживания абонентов являются: пропускная способность, задержка передачи пакетов, джиттер, вероятность потери пакетов и вероятность приема пакета с ошибкой. Классы трафика в соответствии с рекомендациями МСЭ определяются системой данных характеристик. Основной приоритет при обработке </w:t>
      </w:r>
      <w:proofErr w:type="spellStart"/>
      <w:r w:rsidRPr="00D724C3">
        <w:rPr>
          <w:rFonts w:ascii="Times New Roman" w:hAnsi="Times New Roman" w:cs="Times New Roman"/>
          <w:sz w:val="28"/>
          <w:szCs w:val="28"/>
        </w:rPr>
        <w:t>мультисервисного</w:t>
      </w:r>
      <w:proofErr w:type="spellEnd"/>
      <w:r w:rsidRPr="00D724C3">
        <w:rPr>
          <w:rFonts w:ascii="Times New Roman" w:hAnsi="Times New Roman" w:cs="Times New Roman"/>
          <w:sz w:val="28"/>
          <w:szCs w:val="28"/>
        </w:rPr>
        <w:t xml:space="preserve"> трафика отдается сервисам реального времени (видеосвязь, IP-телефония и др.).</w:t>
      </w:r>
    </w:p>
    <w:p w14:paraId="25D571B5" w14:textId="77777777" w:rsidR="00FF072E" w:rsidRDefault="00D724C3" w:rsidP="00D724C3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временные средства анализ трафика имеют широкий спектр функций для оценки параметров работы корпоративной сети, сбора статистики, механизмов оценки содержимого пакетов с целю обеспечения безопасности сети.</w:t>
      </w:r>
    </w:p>
    <w:p w14:paraId="0877FECE" w14:textId="77777777" w:rsidR="00D724C3" w:rsidRDefault="00D724C3" w:rsidP="00D724C3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нализ трафика корпоративной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ети компании </w:t>
      </w:r>
      <w:r w:rsidRPr="00D724C3">
        <w:rPr>
          <w:rFonts w:ascii="Times New Roman" w:hAnsi="Times New Roman" w:cs="Times New Roman"/>
          <w:sz w:val="28"/>
          <w:szCs w:val="28"/>
        </w:rPr>
        <w:t>«</w:t>
      </w:r>
      <w:proofErr w:type="spellStart"/>
      <w:r w:rsidRPr="00D724C3">
        <w:rPr>
          <w:rFonts w:ascii="Times New Roman" w:hAnsi="Times New Roman" w:cs="Times New Roman"/>
          <w:sz w:val="28"/>
          <w:szCs w:val="28"/>
        </w:rPr>
        <w:t>Стройинвест</w:t>
      </w:r>
      <w:proofErr w:type="spellEnd"/>
      <w:r w:rsidRPr="00D724C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24C3">
        <w:rPr>
          <w:rFonts w:ascii="Times New Roman" w:hAnsi="Times New Roman" w:cs="Times New Roman"/>
          <w:sz w:val="28"/>
          <w:szCs w:val="28"/>
        </w:rPr>
        <w:t>Груп</w:t>
      </w:r>
      <w:proofErr w:type="spellEnd"/>
      <w:r w:rsidRPr="00D724C3"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 xml:space="preserve"> при помощи программного обеспечения </w:t>
      </w:r>
      <w:proofErr w:type="spellStart"/>
      <w:r w:rsidRPr="00D724C3">
        <w:rPr>
          <w:rFonts w:ascii="Times New Roman" w:hAnsi="Times New Roman" w:cs="Times New Roman"/>
          <w:sz w:val="28"/>
          <w:szCs w:val="28"/>
        </w:rPr>
        <w:t>Wireshark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зволил определить основные параметры ее функционирования, а также получить исходные статистические данные для последующего имитационного моделирования корпоративной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ети в сетевом симулятор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pnet</w:t>
      </w:r>
      <w:proofErr w:type="spellEnd"/>
      <w:r w:rsidRPr="00D724C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odeller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7E76D456" w14:textId="77777777" w:rsidR="00D724C3" w:rsidRPr="00D724C3" w:rsidRDefault="00D724C3" w:rsidP="00D724C3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помощи программы </w:t>
      </w:r>
      <w:proofErr w:type="spellStart"/>
      <w:r w:rsidRPr="00D724C3">
        <w:rPr>
          <w:rFonts w:ascii="Times New Roman" w:hAnsi="Times New Roman" w:cs="Times New Roman"/>
          <w:sz w:val="28"/>
          <w:szCs w:val="28"/>
        </w:rPr>
        <w:t>Wireshark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оведено исследование структуры трафика в соответствии со стеками протоколов </w:t>
      </w:r>
      <w:r>
        <w:rPr>
          <w:rFonts w:ascii="Times New Roman" w:hAnsi="Times New Roman" w:cs="Times New Roman"/>
          <w:sz w:val="28"/>
          <w:szCs w:val="28"/>
          <w:lang w:val="en-US"/>
        </w:rPr>
        <w:t>UDP</w:t>
      </w:r>
      <w:r w:rsidRPr="00D724C3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 w:rsidRPr="00D724C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TCP</w:t>
      </w:r>
      <w:r w:rsidRPr="00D724C3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FBCED97" w14:textId="77777777" w:rsidR="00D724C3" w:rsidRPr="006028DA" w:rsidRDefault="00D724C3" w:rsidP="00D724C3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третьей главе магистерской диссертации </w:t>
      </w:r>
      <w:r w:rsidR="006028DA">
        <w:rPr>
          <w:rFonts w:ascii="Times New Roman" w:hAnsi="Times New Roman" w:cs="Times New Roman"/>
          <w:sz w:val="28"/>
          <w:szCs w:val="28"/>
        </w:rPr>
        <w:t xml:space="preserve">построена имитационная модель корпоративной </w:t>
      </w:r>
      <w:proofErr w:type="spellStart"/>
      <w:r w:rsidR="006028DA">
        <w:rPr>
          <w:rFonts w:ascii="Times New Roman" w:hAnsi="Times New Roman" w:cs="Times New Roman"/>
          <w:sz w:val="28"/>
          <w:szCs w:val="28"/>
        </w:rPr>
        <w:t>мультисервисной</w:t>
      </w:r>
      <w:proofErr w:type="spellEnd"/>
      <w:r w:rsidR="006028DA">
        <w:rPr>
          <w:rFonts w:ascii="Times New Roman" w:hAnsi="Times New Roman" w:cs="Times New Roman"/>
          <w:sz w:val="28"/>
          <w:szCs w:val="28"/>
        </w:rPr>
        <w:t xml:space="preserve"> сети в сетевом симуляторе </w:t>
      </w:r>
      <w:proofErr w:type="spellStart"/>
      <w:r w:rsidR="006028DA">
        <w:rPr>
          <w:rFonts w:ascii="Times New Roman" w:hAnsi="Times New Roman" w:cs="Times New Roman"/>
          <w:sz w:val="28"/>
          <w:szCs w:val="28"/>
          <w:lang w:val="en-US"/>
        </w:rPr>
        <w:t>Opnet</w:t>
      </w:r>
      <w:proofErr w:type="spellEnd"/>
      <w:r w:rsidR="006028DA" w:rsidRPr="006028D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028DA">
        <w:rPr>
          <w:rFonts w:ascii="Times New Roman" w:hAnsi="Times New Roman" w:cs="Times New Roman"/>
          <w:sz w:val="28"/>
          <w:szCs w:val="28"/>
          <w:lang w:val="en-US"/>
        </w:rPr>
        <w:t>Modeller</w:t>
      </w:r>
      <w:proofErr w:type="spellEnd"/>
      <w:r w:rsidR="006028DA">
        <w:rPr>
          <w:rFonts w:ascii="Times New Roman" w:hAnsi="Times New Roman" w:cs="Times New Roman"/>
          <w:sz w:val="28"/>
          <w:szCs w:val="28"/>
        </w:rPr>
        <w:t xml:space="preserve"> и проведена оценка основных параметров ее функционирования и качества </w:t>
      </w:r>
      <w:r w:rsidR="006028DA">
        <w:rPr>
          <w:rFonts w:ascii="Times New Roman" w:hAnsi="Times New Roman" w:cs="Times New Roman"/>
          <w:sz w:val="28"/>
          <w:szCs w:val="28"/>
        </w:rPr>
        <w:lastRenderedPageBreak/>
        <w:t>предоставления услуг пользователям. Анализ данных имитационной модели</w:t>
      </w:r>
      <w:r w:rsidR="006028DA" w:rsidRPr="006028DA">
        <w:rPr>
          <w:rFonts w:ascii="Times New Roman" w:hAnsi="Times New Roman" w:cs="Times New Roman"/>
          <w:sz w:val="28"/>
          <w:szCs w:val="28"/>
        </w:rPr>
        <w:t xml:space="preserve"> </w:t>
      </w:r>
      <w:r w:rsidR="006028DA">
        <w:rPr>
          <w:rFonts w:ascii="Times New Roman" w:hAnsi="Times New Roman" w:cs="Times New Roman"/>
          <w:sz w:val="28"/>
          <w:szCs w:val="28"/>
        </w:rPr>
        <w:t xml:space="preserve">показал, что </w:t>
      </w:r>
      <w:r w:rsidR="006028DA" w:rsidRPr="006028DA">
        <w:rPr>
          <w:rFonts w:ascii="Times New Roman" w:hAnsi="Times New Roman" w:cs="Times New Roman"/>
          <w:sz w:val="28"/>
          <w:szCs w:val="28"/>
        </w:rPr>
        <w:t>загрузка WAN-соединения</w:t>
      </w:r>
      <w:r w:rsidR="006028DA">
        <w:rPr>
          <w:rFonts w:ascii="Times New Roman" w:hAnsi="Times New Roman" w:cs="Times New Roman"/>
          <w:sz w:val="28"/>
          <w:szCs w:val="28"/>
        </w:rPr>
        <w:t xml:space="preserve"> и</w:t>
      </w:r>
      <w:r w:rsidR="006028DA" w:rsidRPr="006028DA">
        <w:rPr>
          <w:rFonts w:ascii="Times New Roman" w:hAnsi="Times New Roman" w:cs="Times New Roman"/>
          <w:sz w:val="28"/>
          <w:szCs w:val="28"/>
        </w:rPr>
        <w:t xml:space="preserve"> загрузка линии связи между зданиями 1 и 2 достигают 80-90%.</w:t>
      </w:r>
    </w:p>
    <w:p w14:paraId="7DF3878D" w14:textId="77777777" w:rsidR="00D724C3" w:rsidRDefault="006028DA" w:rsidP="00D724C3">
      <w:pPr>
        <w:pStyle w:val="a8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реднее время отклика </w:t>
      </w:r>
      <w:r w:rsidRPr="006028DA">
        <w:rPr>
          <w:rFonts w:ascii="Times New Roman" w:hAnsi="Times New Roman" w:cs="Times New Roman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sz w:val="28"/>
          <w:szCs w:val="28"/>
        </w:rPr>
        <w:t>исследуемой группы приложения (</w:t>
      </w:r>
      <w:r w:rsidRPr="006028DA">
        <w:rPr>
          <w:rFonts w:ascii="Times New Roman" w:hAnsi="Times New Roman" w:cs="Times New Roman"/>
          <w:sz w:val="28"/>
          <w:szCs w:val="28"/>
        </w:rPr>
        <w:t>веб-страницы, электронн</w:t>
      </w:r>
      <w:r>
        <w:rPr>
          <w:rFonts w:ascii="Times New Roman" w:hAnsi="Times New Roman" w:cs="Times New Roman"/>
          <w:sz w:val="28"/>
          <w:szCs w:val="28"/>
        </w:rPr>
        <w:t>ая</w:t>
      </w:r>
      <w:r w:rsidRPr="006028DA">
        <w:rPr>
          <w:rFonts w:ascii="Times New Roman" w:hAnsi="Times New Roman" w:cs="Times New Roman"/>
          <w:sz w:val="28"/>
          <w:szCs w:val="28"/>
        </w:rPr>
        <w:t xml:space="preserve"> почт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6028D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работа с </w:t>
      </w:r>
      <w:r w:rsidRPr="006028DA">
        <w:rPr>
          <w:rFonts w:ascii="Times New Roman" w:hAnsi="Times New Roman" w:cs="Times New Roman"/>
          <w:sz w:val="28"/>
          <w:szCs w:val="28"/>
        </w:rPr>
        <w:t>баз</w:t>
      </w:r>
      <w:r>
        <w:rPr>
          <w:rFonts w:ascii="Times New Roman" w:hAnsi="Times New Roman" w:cs="Times New Roman"/>
          <w:sz w:val="28"/>
          <w:szCs w:val="28"/>
        </w:rPr>
        <w:t>ами</w:t>
      </w:r>
      <w:r w:rsidRPr="006028DA">
        <w:rPr>
          <w:rFonts w:ascii="Times New Roman" w:hAnsi="Times New Roman" w:cs="Times New Roman"/>
          <w:sz w:val="28"/>
          <w:szCs w:val="28"/>
        </w:rPr>
        <w:t xml:space="preserve"> данных и FTP-сервер</w:t>
      </w:r>
      <w:r>
        <w:rPr>
          <w:rFonts w:ascii="Times New Roman" w:hAnsi="Times New Roman" w:cs="Times New Roman"/>
          <w:sz w:val="28"/>
          <w:szCs w:val="28"/>
        </w:rPr>
        <w:t xml:space="preserve">ом) </w:t>
      </w:r>
      <w:r w:rsidRPr="006028DA">
        <w:rPr>
          <w:rFonts w:ascii="Times New Roman" w:hAnsi="Times New Roman" w:cs="Times New Roman"/>
          <w:sz w:val="28"/>
          <w:szCs w:val="28"/>
        </w:rPr>
        <w:t>составляет единиц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</w:r>
      <w:r w:rsidRPr="006028DA">
        <w:rPr>
          <w:rFonts w:ascii="Times New Roman" w:hAnsi="Times New Roman" w:cs="Times New Roman"/>
          <w:sz w:val="28"/>
          <w:szCs w:val="28"/>
        </w:rPr>
        <w:t xml:space="preserve"> десятки секунд, что для современных требований пользователей является недопустимым качеством обслуживания.</w:t>
      </w:r>
    </w:p>
    <w:p w14:paraId="02A43A4A" w14:textId="51C544E8" w:rsidR="006028DA" w:rsidRPr="00326805" w:rsidRDefault="006028DA" w:rsidP="006028DA">
      <w:pPr>
        <w:pStyle w:val="a8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решения задачи обеспечения качества обслуживания пользователей предложена модернизация сети при помощи технологий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FTTx</w:t>
      </w:r>
      <w:proofErr w:type="spellEnd"/>
      <w:r w:rsidRPr="006028D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PON</w:t>
      </w:r>
      <w:r>
        <w:rPr>
          <w:rFonts w:ascii="Times New Roman" w:hAnsi="Times New Roman" w:cs="Times New Roman"/>
          <w:sz w:val="28"/>
          <w:szCs w:val="28"/>
        </w:rPr>
        <w:t xml:space="preserve">. Результаты модернизации оценены на основе имитационной модели в сетевом симулятор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pnet</w:t>
      </w:r>
      <w:proofErr w:type="spellEnd"/>
      <w:r w:rsidRPr="006028D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odelle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326805">
        <w:rPr>
          <w:rFonts w:ascii="Times New Roman" w:hAnsi="Times New Roman" w:cs="Times New Roman"/>
          <w:color w:val="7030A0"/>
          <w:sz w:val="28"/>
          <w:szCs w:val="28"/>
        </w:rPr>
        <w:t>Таким образом, модернизаци</w:t>
      </w:r>
      <w:r w:rsidR="00615E65" w:rsidRPr="00326805">
        <w:rPr>
          <w:rFonts w:ascii="Times New Roman" w:hAnsi="Times New Roman" w:cs="Times New Roman"/>
          <w:color w:val="7030A0"/>
          <w:sz w:val="28"/>
          <w:szCs w:val="28"/>
        </w:rPr>
        <w:t>я</w:t>
      </w:r>
      <w:r w:rsidRPr="00326805">
        <w:rPr>
          <w:rFonts w:ascii="Times New Roman" w:hAnsi="Times New Roman" w:cs="Times New Roman"/>
          <w:color w:val="7030A0"/>
          <w:sz w:val="28"/>
          <w:szCs w:val="28"/>
        </w:rPr>
        <w:t xml:space="preserve"> корпоративной </w:t>
      </w:r>
      <w:proofErr w:type="spellStart"/>
      <w:r w:rsidRPr="00326805">
        <w:rPr>
          <w:rFonts w:ascii="Times New Roman" w:hAnsi="Times New Roman" w:cs="Times New Roman"/>
          <w:color w:val="7030A0"/>
          <w:sz w:val="28"/>
          <w:szCs w:val="28"/>
        </w:rPr>
        <w:t>мультисервисной</w:t>
      </w:r>
      <w:proofErr w:type="spellEnd"/>
      <w:r w:rsidRPr="00326805">
        <w:rPr>
          <w:rFonts w:ascii="Times New Roman" w:hAnsi="Times New Roman" w:cs="Times New Roman"/>
          <w:color w:val="7030A0"/>
          <w:sz w:val="28"/>
          <w:szCs w:val="28"/>
        </w:rPr>
        <w:t xml:space="preserve"> сети привел</w:t>
      </w:r>
      <w:r w:rsidR="00615E65" w:rsidRPr="00326805">
        <w:rPr>
          <w:rFonts w:ascii="Times New Roman" w:hAnsi="Times New Roman" w:cs="Times New Roman"/>
          <w:color w:val="7030A0"/>
          <w:sz w:val="28"/>
          <w:szCs w:val="28"/>
        </w:rPr>
        <w:t>а</w:t>
      </w:r>
      <w:r w:rsidRPr="00326805">
        <w:rPr>
          <w:rFonts w:ascii="Times New Roman" w:hAnsi="Times New Roman" w:cs="Times New Roman"/>
          <w:color w:val="7030A0"/>
          <w:sz w:val="28"/>
          <w:szCs w:val="28"/>
        </w:rPr>
        <w:t xml:space="preserve"> к снижению:</w:t>
      </w:r>
    </w:p>
    <w:p w14:paraId="715CEB57" w14:textId="77777777" w:rsidR="006028DA" w:rsidRDefault="006028DA" w:rsidP="00EF1F95">
      <w:pPr>
        <w:pStyle w:val="a8"/>
        <w:numPr>
          <w:ilvl w:val="0"/>
          <w:numId w:val="1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</w:t>
      </w:r>
      <w:r w:rsidRPr="006028DA">
        <w:rPr>
          <w:rFonts w:ascii="Times New Roman" w:hAnsi="Times New Roman" w:cs="Times New Roman"/>
          <w:sz w:val="28"/>
          <w:szCs w:val="28"/>
        </w:rPr>
        <w:t>агрузки WAN-соединения с 85% до 37%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14BD6D3C" w14:textId="77777777" w:rsidR="00EF1F95" w:rsidRDefault="006028DA" w:rsidP="00EF1F95">
      <w:pPr>
        <w:pStyle w:val="a8"/>
        <w:numPr>
          <w:ilvl w:val="0"/>
          <w:numId w:val="1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</w:t>
      </w:r>
      <w:r w:rsidRPr="006028DA">
        <w:rPr>
          <w:rFonts w:ascii="Times New Roman" w:hAnsi="Times New Roman" w:cs="Times New Roman"/>
          <w:sz w:val="28"/>
          <w:szCs w:val="28"/>
        </w:rPr>
        <w:t>агрузк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6028DA">
        <w:rPr>
          <w:rFonts w:ascii="Times New Roman" w:hAnsi="Times New Roman" w:cs="Times New Roman"/>
          <w:sz w:val="28"/>
          <w:szCs w:val="28"/>
        </w:rPr>
        <w:t xml:space="preserve"> линии связи между зданиями </w:t>
      </w:r>
      <w:r>
        <w:rPr>
          <w:rFonts w:ascii="Times New Roman" w:hAnsi="Times New Roman" w:cs="Times New Roman"/>
          <w:sz w:val="28"/>
          <w:szCs w:val="28"/>
        </w:rPr>
        <w:t>с 70% до 32</w:t>
      </w:r>
      <w:r w:rsidR="00EF1F95">
        <w:rPr>
          <w:rFonts w:ascii="Times New Roman" w:hAnsi="Times New Roman" w:cs="Times New Roman"/>
          <w:sz w:val="28"/>
          <w:szCs w:val="28"/>
        </w:rPr>
        <w:t>%;</w:t>
      </w:r>
    </w:p>
    <w:p w14:paraId="42144E52" w14:textId="77777777" w:rsidR="00EF1F95" w:rsidRDefault="00EF1F95" w:rsidP="00EF1F95">
      <w:pPr>
        <w:pStyle w:val="a8"/>
        <w:numPr>
          <w:ilvl w:val="0"/>
          <w:numId w:val="1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F1F95">
        <w:rPr>
          <w:rFonts w:ascii="Times New Roman" w:hAnsi="Times New Roman" w:cs="Times New Roman"/>
          <w:sz w:val="28"/>
          <w:szCs w:val="28"/>
        </w:rPr>
        <w:t>С</w:t>
      </w:r>
      <w:r w:rsidR="006028DA" w:rsidRPr="00EF1F95">
        <w:rPr>
          <w:rFonts w:ascii="Times New Roman" w:hAnsi="Times New Roman" w:cs="Times New Roman"/>
          <w:sz w:val="28"/>
          <w:szCs w:val="28"/>
        </w:rPr>
        <w:t>редне</w:t>
      </w:r>
      <w:r w:rsidRPr="00EF1F95">
        <w:rPr>
          <w:rFonts w:ascii="Times New Roman" w:hAnsi="Times New Roman" w:cs="Times New Roman"/>
          <w:sz w:val="28"/>
          <w:szCs w:val="28"/>
        </w:rPr>
        <w:t>го</w:t>
      </w:r>
      <w:r w:rsidR="006028DA" w:rsidRPr="00EF1F95">
        <w:rPr>
          <w:rFonts w:ascii="Times New Roman" w:hAnsi="Times New Roman" w:cs="Times New Roman"/>
          <w:sz w:val="28"/>
          <w:szCs w:val="28"/>
        </w:rPr>
        <w:t xml:space="preserve"> врем</w:t>
      </w:r>
      <w:r w:rsidRPr="00EF1F95">
        <w:rPr>
          <w:rFonts w:ascii="Times New Roman" w:hAnsi="Times New Roman" w:cs="Times New Roman"/>
          <w:sz w:val="28"/>
          <w:szCs w:val="28"/>
        </w:rPr>
        <w:t>ени</w:t>
      </w:r>
      <w:r w:rsidR="006028DA" w:rsidRPr="00EF1F95">
        <w:rPr>
          <w:rFonts w:ascii="Times New Roman" w:hAnsi="Times New Roman" w:cs="Times New Roman"/>
          <w:sz w:val="28"/>
          <w:szCs w:val="28"/>
        </w:rPr>
        <w:t xml:space="preserve"> отклика веб-страницы с 11,8 секунд до 1.7 секунд;</w:t>
      </w:r>
    </w:p>
    <w:p w14:paraId="200D6A1F" w14:textId="77777777" w:rsidR="006028DA" w:rsidRDefault="006028DA" w:rsidP="00EF1F95">
      <w:pPr>
        <w:pStyle w:val="a8"/>
        <w:numPr>
          <w:ilvl w:val="0"/>
          <w:numId w:val="1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F1F95">
        <w:rPr>
          <w:rFonts w:ascii="Times New Roman" w:hAnsi="Times New Roman" w:cs="Times New Roman"/>
          <w:sz w:val="28"/>
          <w:szCs w:val="28"/>
        </w:rPr>
        <w:t>Средне</w:t>
      </w:r>
      <w:r w:rsidR="00EF1F95">
        <w:rPr>
          <w:rFonts w:ascii="Times New Roman" w:hAnsi="Times New Roman" w:cs="Times New Roman"/>
          <w:sz w:val="28"/>
          <w:szCs w:val="28"/>
        </w:rPr>
        <w:t>го</w:t>
      </w:r>
      <w:r w:rsidRPr="00EF1F95">
        <w:rPr>
          <w:rFonts w:ascii="Times New Roman" w:hAnsi="Times New Roman" w:cs="Times New Roman"/>
          <w:sz w:val="28"/>
          <w:szCs w:val="28"/>
        </w:rPr>
        <w:t xml:space="preserve"> врем</w:t>
      </w:r>
      <w:r w:rsidR="00EF1F95">
        <w:rPr>
          <w:rFonts w:ascii="Times New Roman" w:hAnsi="Times New Roman" w:cs="Times New Roman"/>
          <w:sz w:val="28"/>
          <w:szCs w:val="28"/>
        </w:rPr>
        <w:t>ени</w:t>
      </w:r>
      <w:r w:rsidRPr="00EF1F95">
        <w:rPr>
          <w:rFonts w:ascii="Times New Roman" w:hAnsi="Times New Roman" w:cs="Times New Roman"/>
          <w:sz w:val="28"/>
          <w:szCs w:val="28"/>
        </w:rPr>
        <w:t xml:space="preserve"> отклика приложения электронной почты с 8.8 секунд до 1 секунды;</w:t>
      </w:r>
    </w:p>
    <w:p w14:paraId="3DACE1EE" w14:textId="77777777" w:rsidR="006028DA" w:rsidRPr="006028DA" w:rsidRDefault="006028DA" w:rsidP="00EF1F95">
      <w:pPr>
        <w:pStyle w:val="a8"/>
        <w:numPr>
          <w:ilvl w:val="2"/>
          <w:numId w:val="1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028DA">
        <w:rPr>
          <w:rFonts w:ascii="Times New Roman" w:hAnsi="Times New Roman" w:cs="Times New Roman"/>
          <w:sz w:val="28"/>
          <w:szCs w:val="28"/>
        </w:rPr>
        <w:t>Средне</w:t>
      </w:r>
      <w:r w:rsidR="00EF1F95">
        <w:rPr>
          <w:rFonts w:ascii="Times New Roman" w:hAnsi="Times New Roman" w:cs="Times New Roman"/>
          <w:sz w:val="28"/>
          <w:szCs w:val="28"/>
        </w:rPr>
        <w:t>го</w:t>
      </w:r>
      <w:r w:rsidRPr="006028DA">
        <w:rPr>
          <w:rFonts w:ascii="Times New Roman" w:hAnsi="Times New Roman" w:cs="Times New Roman"/>
          <w:sz w:val="28"/>
          <w:szCs w:val="28"/>
        </w:rPr>
        <w:t xml:space="preserve"> врем</w:t>
      </w:r>
      <w:r w:rsidR="00EF1F95">
        <w:rPr>
          <w:rFonts w:ascii="Times New Roman" w:hAnsi="Times New Roman" w:cs="Times New Roman"/>
          <w:sz w:val="28"/>
          <w:szCs w:val="28"/>
        </w:rPr>
        <w:t>ени</w:t>
      </w:r>
      <w:r w:rsidRPr="006028DA">
        <w:rPr>
          <w:rFonts w:ascii="Times New Roman" w:hAnsi="Times New Roman" w:cs="Times New Roman"/>
          <w:sz w:val="28"/>
          <w:szCs w:val="28"/>
        </w:rPr>
        <w:t xml:space="preserve"> отклика приложений баз данных 5 секунд до 0.55 секунды;</w:t>
      </w:r>
    </w:p>
    <w:p w14:paraId="2C6449EB" w14:textId="77777777" w:rsidR="00D724C3" w:rsidRPr="006028DA" w:rsidRDefault="006028DA" w:rsidP="00EF1F95">
      <w:pPr>
        <w:pStyle w:val="a8"/>
        <w:numPr>
          <w:ilvl w:val="0"/>
          <w:numId w:val="1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028DA">
        <w:rPr>
          <w:rFonts w:ascii="Times New Roman" w:hAnsi="Times New Roman" w:cs="Times New Roman"/>
          <w:sz w:val="28"/>
          <w:szCs w:val="28"/>
        </w:rPr>
        <w:t>Средне</w:t>
      </w:r>
      <w:r w:rsidR="00EF1F95">
        <w:rPr>
          <w:rFonts w:ascii="Times New Roman" w:hAnsi="Times New Roman" w:cs="Times New Roman"/>
          <w:sz w:val="28"/>
          <w:szCs w:val="28"/>
        </w:rPr>
        <w:t>го</w:t>
      </w:r>
      <w:r w:rsidRPr="006028DA">
        <w:rPr>
          <w:rFonts w:ascii="Times New Roman" w:hAnsi="Times New Roman" w:cs="Times New Roman"/>
          <w:sz w:val="28"/>
          <w:szCs w:val="28"/>
        </w:rPr>
        <w:t xml:space="preserve"> врем</w:t>
      </w:r>
      <w:r w:rsidR="00EF1F95">
        <w:rPr>
          <w:rFonts w:ascii="Times New Roman" w:hAnsi="Times New Roman" w:cs="Times New Roman"/>
          <w:sz w:val="28"/>
          <w:szCs w:val="28"/>
        </w:rPr>
        <w:t>ени</w:t>
      </w:r>
      <w:r w:rsidRPr="006028DA">
        <w:rPr>
          <w:rFonts w:ascii="Times New Roman" w:hAnsi="Times New Roman" w:cs="Times New Roman"/>
          <w:sz w:val="28"/>
          <w:szCs w:val="28"/>
        </w:rPr>
        <w:t xml:space="preserve"> отклика FTP-сервера с 13.8 секунды до 0.8 секунды.</w:t>
      </w:r>
    </w:p>
    <w:p w14:paraId="1E7489C6" w14:textId="77777777" w:rsidR="00772F6A" w:rsidRDefault="00772F6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7D63CC1" w14:textId="77777777" w:rsidR="001B2833" w:rsidRPr="00496030" w:rsidRDefault="00496030" w:rsidP="00496030">
      <w:pPr>
        <w:spacing w:after="200" w:line="360" w:lineRule="auto"/>
        <w:ind w:firstLine="709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bookmarkStart w:id="22" w:name="_Toc85205326"/>
      <w:r w:rsidRPr="00496030">
        <w:rPr>
          <w:rFonts w:ascii="Times New Roman" w:hAnsi="Times New Roman" w:cs="Times New Roman"/>
          <w:b/>
          <w:sz w:val="32"/>
          <w:szCs w:val="32"/>
        </w:rPr>
        <w:lastRenderedPageBreak/>
        <w:t>БИБЛИОГРАФИЧЕСКИЙ СПИСОК</w:t>
      </w:r>
      <w:bookmarkEnd w:id="22"/>
    </w:p>
    <w:p w14:paraId="70E5B16B" w14:textId="77777777" w:rsidR="002764E8" w:rsidRPr="001A32E3" w:rsidRDefault="002764E8" w:rsidP="00496030">
      <w:pPr>
        <w:pStyle w:val="a"/>
        <w:spacing w:line="360" w:lineRule="auto"/>
        <w:ind w:firstLine="0"/>
      </w:pPr>
      <w:r w:rsidRPr="001A32E3">
        <w:t>Алиев, Т. И. Основы моделирования дискретных систем /</w:t>
      </w:r>
      <w:r w:rsidRPr="001A32E3">
        <w:br/>
        <w:t xml:space="preserve">Т.И. Алиев. – </w:t>
      </w:r>
      <w:proofErr w:type="gramStart"/>
      <w:r w:rsidRPr="001A32E3">
        <w:t>СПб :</w:t>
      </w:r>
      <w:proofErr w:type="gramEnd"/>
      <w:r w:rsidRPr="001A32E3">
        <w:t xml:space="preserve"> СПбГУ ИТМО, 2009. – 363 с.</w:t>
      </w:r>
    </w:p>
    <w:p w14:paraId="36D45912" w14:textId="77777777" w:rsidR="002764E8" w:rsidRPr="001A32E3" w:rsidRDefault="002764E8" w:rsidP="00836C1D">
      <w:pPr>
        <w:pStyle w:val="a"/>
        <w:spacing w:line="360" w:lineRule="auto"/>
      </w:pPr>
      <w:r w:rsidRPr="001A32E3">
        <w:t xml:space="preserve">Алиев, Т. И. Сети ЭВМ и телекоммуникации / Т. И. Алиев. – </w:t>
      </w:r>
      <w:r w:rsidRPr="001A32E3">
        <w:br/>
      </w:r>
      <w:proofErr w:type="gramStart"/>
      <w:r w:rsidRPr="001A32E3">
        <w:t>СПб :</w:t>
      </w:r>
      <w:proofErr w:type="gramEnd"/>
      <w:r w:rsidRPr="001A32E3">
        <w:t xml:space="preserve"> СПбГУ ИТМО, 2011. – 400 с.</w:t>
      </w:r>
    </w:p>
    <w:p w14:paraId="0B69E37B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3" w:name="_Ref326074058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акланов, И. Г. 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GN</w:t>
      </w:r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нципы построения и организации /</w:t>
      </w:r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И. Г. Бакланов; под ред. Ю. Н.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Чернышова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– 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М.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ко </w:t>
      </w:r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noBreakHyphen/>
        <w:t xml:space="preserve">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Трендз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, 2008. – 400 с.</w:t>
      </w:r>
      <w:bookmarkEnd w:id="23"/>
    </w:p>
    <w:p w14:paraId="78489449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4" w:name="_Ref386300123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Буров, А. А. Исследование влияния методов маршрутизации</w:t>
      </w:r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на качество обслуживания в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мультисервисных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етях связи, функционирующих в экстремальных 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условиях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автореф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… канд.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техн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наук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5.12.13 / А. А. Буров; Сибирский гос. ун-т телекоммуникаций и информатики. – Новосибирск, 2009. – 23</w:t>
      </w:r>
      <w:r w:rsidR="00836C1D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с.</w:t>
      </w:r>
      <w:bookmarkEnd w:id="24"/>
    </w:p>
    <w:p w14:paraId="136DB3FA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5" w:name="_Ref326079605"/>
      <w:r w:rsidRPr="001A32E3">
        <w:rPr>
          <w:rFonts w:ascii="Times New Roman" w:eastAsia="Times New Roman" w:hAnsi="Times New Roman" w:cs="Times New Roman"/>
          <w:bCs/>
          <w:sz w:val="28"/>
          <w:szCs w:val="28"/>
        </w:rPr>
        <w:t xml:space="preserve">Васильев, К. К. </w:t>
      </w:r>
      <w:r w:rsidRPr="001A32E3">
        <w:rPr>
          <w:rFonts w:ascii="Times New Roman" w:eastAsia="Times New Roman" w:hAnsi="Times New Roman" w:cs="Times New Roman"/>
          <w:sz w:val="28"/>
          <w:szCs w:val="28"/>
        </w:rPr>
        <w:t xml:space="preserve">Математическое моделирование систем 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</w:rPr>
        <w:t>связи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</w:rPr>
        <w:t xml:space="preserve"> учеб. пособие / </w:t>
      </w:r>
      <w:r w:rsidRPr="001A32E3">
        <w:rPr>
          <w:rFonts w:ascii="Times New Roman" w:eastAsia="Times New Roman" w:hAnsi="Times New Roman" w:cs="Times New Roman"/>
          <w:bCs/>
          <w:sz w:val="28"/>
          <w:szCs w:val="28"/>
        </w:rPr>
        <w:t>К. К. Васильев, М. Н. Служивый</w:t>
      </w:r>
      <w:r w:rsidRPr="001A32E3">
        <w:rPr>
          <w:rFonts w:ascii="Times New Roman" w:eastAsia="Times New Roman" w:hAnsi="Times New Roman" w:cs="Times New Roman"/>
          <w:sz w:val="28"/>
          <w:szCs w:val="28"/>
        </w:rPr>
        <w:t xml:space="preserve">. – 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</w:rPr>
        <w:t>Ульяновск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</w:rPr>
        <w:t xml:space="preserve"> УлГТУ,</w:t>
      </w:r>
      <w:r w:rsidRPr="001A32E3">
        <w:rPr>
          <w:rFonts w:ascii="Times New Roman" w:eastAsia="Times New Roman" w:hAnsi="Times New Roman" w:cs="Times New Roman"/>
          <w:sz w:val="28"/>
          <w:szCs w:val="28"/>
        </w:rPr>
        <w:br/>
        <w:t>2008. – 169 с.</w:t>
      </w:r>
      <w:bookmarkEnd w:id="25"/>
    </w:p>
    <w:p w14:paraId="729E303F" w14:textId="77777777" w:rsidR="002764E8" w:rsidRPr="001A32E3" w:rsidRDefault="002764E8" w:rsidP="00836C1D">
      <w:pPr>
        <w:pStyle w:val="a"/>
        <w:spacing w:line="360" w:lineRule="auto"/>
      </w:pPr>
      <w:proofErr w:type="spellStart"/>
      <w:r w:rsidRPr="001A32E3">
        <w:t>Вегешна</w:t>
      </w:r>
      <w:proofErr w:type="spellEnd"/>
      <w:r w:rsidRPr="001A32E3">
        <w:t xml:space="preserve">, Ш. Качество обслуживания в сетях </w:t>
      </w:r>
      <w:r w:rsidRPr="001A32E3">
        <w:rPr>
          <w:lang w:val="en-US"/>
        </w:rPr>
        <w:t>IP</w:t>
      </w:r>
      <w:r w:rsidRPr="001A32E3">
        <w:t xml:space="preserve"> / Ш. </w:t>
      </w:r>
      <w:proofErr w:type="spellStart"/>
      <w:r w:rsidRPr="001A32E3">
        <w:t>Вегешна</w:t>
      </w:r>
      <w:proofErr w:type="spellEnd"/>
      <w:r w:rsidRPr="001A32E3">
        <w:t xml:space="preserve">. − </w:t>
      </w:r>
      <w:proofErr w:type="gramStart"/>
      <w:r w:rsidRPr="001A32E3">
        <w:t>М. :</w:t>
      </w:r>
      <w:proofErr w:type="gramEnd"/>
      <w:r w:rsidRPr="001A32E3">
        <w:t xml:space="preserve"> Изд. дом «Вильямс», 2003. − 368 с.</w:t>
      </w:r>
    </w:p>
    <w:p w14:paraId="39ADC418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6" w:name="_Ref372807337"/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Гладцын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. А. Средства моделирования вычислительных 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сетей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чеб. пособие / В. А.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Гладцын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, В. В. Яновский. – СПб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.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д.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СПбГЭТУ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«ЛЭТИ», 2001. – 128 с.</w:t>
      </w:r>
      <w:bookmarkEnd w:id="26"/>
    </w:p>
    <w:p w14:paraId="5A489313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7" w:name="_Ref296679719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Гольдштейн, Б. С. I</w:t>
      </w:r>
      <w:r w:rsidRPr="001A32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</w:t>
      </w:r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-телефония / Б. С. Гольдштейн,</w:t>
      </w:r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А. В. Пинчук, А. Л.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Суховицкий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– 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М.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дио и связь, 2001. – 336с.</w:t>
      </w:r>
      <w:bookmarkEnd w:id="27"/>
    </w:p>
    <w:p w14:paraId="2D3F2F3F" w14:textId="77777777" w:rsidR="002764E8" w:rsidRPr="001A32E3" w:rsidRDefault="002764E8" w:rsidP="00836C1D">
      <w:pPr>
        <w:pStyle w:val="a"/>
        <w:spacing w:line="360" w:lineRule="auto"/>
      </w:pPr>
      <w:r w:rsidRPr="001A32E3">
        <w:t xml:space="preserve">Гончаров, А. А. Исследование условий обеспечения гарантированного качества обслуживания в сети </w:t>
      </w:r>
      <w:proofErr w:type="gramStart"/>
      <w:r w:rsidRPr="001A32E3">
        <w:t>Интернет :</w:t>
      </w:r>
      <w:proofErr w:type="gramEnd"/>
      <w:r w:rsidRPr="001A32E3">
        <w:t xml:space="preserve"> </w:t>
      </w:r>
      <w:proofErr w:type="spellStart"/>
      <w:r w:rsidRPr="001A32E3">
        <w:t>автореф</w:t>
      </w:r>
      <w:proofErr w:type="spellEnd"/>
      <w:r w:rsidRPr="001A32E3">
        <w:t xml:space="preserve">. </w:t>
      </w:r>
      <w:proofErr w:type="spellStart"/>
      <w:r w:rsidRPr="001A32E3">
        <w:t>дис</w:t>
      </w:r>
      <w:proofErr w:type="spellEnd"/>
      <w:r w:rsidRPr="001A32E3">
        <w:t xml:space="preserve">. … канд. </w:t>
      </w:r>
      <w:proofErr w:type="spellStart"/>
      <w:r w:rsidRPr="001A32E3">
        <w:t>техн</w:t>
      </w:r>
      <w:proofErr w:type="spellEnd"/>
      <w:r w:rsidRPr="001A32E3">
        <w:t xml:space="preserve">. </w:t>
      </w:r>
      <w:proofErr w:type="gramStart"/>
      <w:r w:rsidRPr="001A32E3">
        <w:t>наук :</w:t>
      </w:r>
      <w:proofErr w:type="gramEnd"/>
      <w:r w:rsidRPr="001A32E3">
        <w:t xml:space="preserve"> 05.12.13 / А. А. Гончаров ; </w:t>
      </w:r>
      <w:proofErr w:type="spellStart"/>
      <w:r w:rsidRPr="001A32E3">
        <w:t>Моск</w:t>
      </w:r>
      <w:proofErr w:type="spellEnd"/>
      <w:r w:rsidRPr="001A32E3">
        <w:t>. физ.-</w:t>
      </w:r>
      <w:proofErr w:type="spellStart"/>
      <w:r w:rsidRPr="001A32E3">
        <w:t>техн</w:t>
      </w:r>
      <w:proofErr w:type="spellEnd"/>
      <w:r w:rsidRPr="001A32E3">
        <w:t>. ин-т. – М.,</w:t>
      </w:r>
      <w:r w:rsidRPr="001A32E3">
        <w:br/>
        <w:t>2007. – 22 с.</w:t>
      </w:r>
    </w:p>
    <w:p w14:paraId="6C045A94" w14:textId="77777777" w:rsidR="002764E8" w:rsidRPr="001A32E3" w:rsidRDefault="002764E8" w:rsidP="00836C1D">
      <w:pPr>
        <w:pStyle w:val="a"/>
        <w:spacing w:line="360" w:lineRule="auto"/>
      </w:pPr>
      <w:r w:rsidRPr="001A32E3">
        <w:t>Городецкий, А. Я. Информатика. Фрактальные процессы</w:t>
      </w:r>
      <w:r w:rsidRPr="001A32E3">
        <w:br/>
        <w:t xml:space="preserve">в компьютерных </w:t>
      </w:r>
      <w:proofErr w:type="gramStart"/>
      <w:r w:rsidRPr="001A32E3">
        <w:t>сетях :</w:t>
      </w:r>
      <w:proofErr w:type="gramEnd"/>
      <w:r w:rsidRPr="001A32E3">
        <w:t xml:space="preserve"> учеб. пособие / А. Я. Городецкий, В. С. Заборовский. − СПб</w:t>
      </w:r>
      <w:proofErr w:type="gramStart"/>
      <w:r w:rsidRPr="001A32E3">
        <w:t>. :</w:t>
      </w:r>
      <w:proofErr w:type="gramEnd"/>
      <w:r w:rsidRPr="001A32E3">
        <w:t xml:space="preserve"> </w:t>
      </w:r>
      <w:proofErr w:type="spellStart"/>
      <w:r w:rsidRPr="001A32E3">
        <w:t>СПбГТУ</w:t>
      </w:r>
      <w:proofErr w:type="spellEnd"/>
      <w:r w:rsidRPr="001A32E3">
        <w:t>, 2000. − 102 с.</w:t>
      </w:r>
    </w:p>
    <w:p w14:paraId="7E13BFAC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8" w:name="_Ref386380163"/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Гургенидзе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. Т.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Мультисервисные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ети и услуги широкополосного доступа / А. Т.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Гургенидзе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, В. И. Кореш. –</w:t>
      </w:r>
      <w:r w:rsidR="00836C1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М.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ука и техника, 2003. – 390 с.</w:t>
      </w:r>
    </w:p>
    <w:p w14:paraId="56AD1681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9" w:name="_Ref326079648"/>
      <w:bookmarkEnd w:id="28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ылов, В. В. Теория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телетрафика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ее приложения /</w:t>
      </w:r>
      <w:r w:rsidR="00836C1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В. В. Крылов. – СПб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.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ХВ-СПб., 2005. – 288 с.</w:t>
      </w:r>
      <w:bookmarkEnd w:id="29"/>
    </w:p>
    <w:p w14:paraId="494537CB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30" w:name="_Ref326074003"/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оуз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Дж. Компьютерные сети / Дж.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оуз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, К. Росс. – 2-е изд. – СПб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.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итер, 2004. – 765 с.</w:t>
      </w:r>
      <w:bookmarkEnd w:id="30"/>
    </w:p>
    <w:p w14:paraId="7F7A33EB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31" w:name="_Ref326079678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Кучерявый, А. Е. Пакетная сеть связи общего пользования /</w:t>
      </w:r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А. Е. Кучерявый, Л. З.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Гильченок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, А. Ю. Иванов. – СПб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.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ука и техника, 2004. – 272 с.</w:t>
      </w:r>
      <w:bookmarkEnd w:id="31"/>
    </w:p>
    <w:p w14:paraId="0E26C206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32" w:name="_Ref326079696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ившиц, Б. С. Теория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телетрафика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/ Б. С. Лившиц,</w:t>
      </w:r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А. П. Пшеничников, А. Д.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Харкевич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– 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М.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вязь, 1979. – 224 с.</w:t>
      </w:r>
      <w:bookmarkEnd w:id="32"/>
    </w:p>
    <w:p w14:paraId="7FEE1932" w14:textId="77777777" w:rsidR="002764E8" w:rsidRPr="001A32E3" w:rsidRDefault="002764E8" w:rsidP="00836C1D">
      <w:pPr>
        <w:pStyle w:val="a"/>
        <w:spacing w:line="360" w:lineRule="auto"/>
      </w:pPr>
      <w:r w:rsidRPr="001A32E3">
        <w:t xml:space="preserve">Меликов, А. З. </w:t>
      </w:r>
      <w:proofErr w:type="spellStart"/>
      <w:proofErr w:type="gramStart"/>
      <w:r w:rsidRPr="001A32E3">
        <w:t>Телетрафик</w:t>
      </w:r>
      <w:proofErr w:type="spellEnd"/>
      <w:r w:rsidRPr="001A32E3">
        <w:t xml:space="preserve"> :</w:t>
      </w:r>
      <w:proofErr w:type="gramEnd"/>
      <w:r w:rsidRPr="001A32E3">
        <w:t xml:space="preserve"> модели методы, оптимизация /</w:t>
      </w:r>
      <w:r w:rsidRPr="001A32E3">
        <w:br/>
        <w:t xml:space="preserve">А. З. Меликов, Л. А. Пономаренко, В. В. </w:t>
      </w:r>
      <w:proofErr w:type="spellStart"/>
      <w:r w:rsidRPr="001A32E3">
        <w:t>Паладюк</w:t>
      </w:r>
      <w:proofErr w:type="spellEnd"/>
      <w:r w:rsidRPr="001A32E3">
        <w:t xml:space="preserve">. – </w:t>
      </w:r>
      <w:proofErr w:type="gramStart"/>
      <w:r w:rsidRPr="001A32E3">
        <w:t>Киев :</w:t>
      </w:r>
      <w:proofErr w:type="gramEnd"/>
      <w:r w:rsidRPr="001A32E3">
        <w:t xml:space="preserve"> Политехника, 2007. – 256 с.</w:t>
      </w:r>
    </w:p>
    <w:p w14:paraId="6C499C21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33" w:name="_Ref372806175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икитюк, Л. А. Элементы синтеза и анализа телекоммуникационных 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сетей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чеб. пособие / Л. А. Никитюк. </w:t>
      </w:r>
      <w:r w:rsidRPr="001A32E3">
        <w:t>–</w:t>
      </w:r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Одесса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ГАС им. А. С. Попова, 2000. – 44 с.</w:t>
      </w:r>
      <w:bookmarkEnd w:id="33"/>
    </w:p>
    <w:p w14:paraId="5EF79FB0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34" w:name="_Ref326073968"/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Олифер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. Г. Компьютерные сети. Принципы, технологии, протоколы: учебник / В. Г.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Олифер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. А.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Олифер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. – 5-е изд. – СПб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.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итер, 2015. – 992 с.</w:t>
      </w:r>
      <w:bookmarkEnd w:id="34"/>
    </w:p>
    <w:p w14:paraId="5CB60CF6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35" w:name="_Ref326074413"/>
      <w:r w:rsidRPr="001A32E3">
        <w:rPr>
          <w:rFonts w:ascii="Times New Roman" w:eastAsia="Times New Roman" w:hAnsi="Times New Roman" w:cs="Times New Roman"/>
          <w:sz w:val="28"/>
          <w:szCs w:val="28"/>
        </w:rPr>
        <w:t xml:space="preserve">Осин, А. В. Влияние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</w:rPr>
        <w:t>самоподобности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</w:rPr>
        <w:t xml:space="preserve"> речевого трафика на качество обслуживания в телекоммуникационных 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</w:rPr>
        <w:t>сетях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</w:rPr>
        <w:t>автореф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</w:rPr>
        <w:t>дис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</w:rPr>
        <w:t xml:space="preserve">. … канд.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</w:rPr>
        <w:t>техн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</w:rPr>
        <w:t>наук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</w:rPr>
        <w:t xml:space="preserve"> 05.12.13 / А. В. Осин ;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</w:rPr>
        <w:t>Моск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</w:rPr>
        <w:t>. гос. ун-т сервиса – М.,</w:t>
      </w:r>
      <w:r w:rsidRPr="001A32E3">
        <w:rPr>
          <w:rFonts w:ascii="Times New Roman" w:eastAsia="Times New Roman" w:hAnsi="Times New Roman" w:cs="Times New Roman"/>
          <w:sz w:val="28"/>
          <w:szCs w:val="28"/>
        </w:rPr>
        <w:br/>
        <w:t>2005. – 20 с.</w:t>
      </w:r>
      <w:bookmarkEnd w:id="35"/>
    </w:p>
    <w:p w14:paraId="4F1C1408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36" w:name="_Ref372805598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Основные рекомендации в телефонной коммутации</w:t>
      </w:r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и 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сигнализации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комендация </w:t>
      </w:r>
      <w:r w:rsidRPr="001A32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</w:t>
      </w:r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.9. – Женева : МСЭ, 2005. – 26 с.</w:t>
      </w:r>
      <w:bookmarkEnd w:id="36"/>
    </w:p>
    <w:p w14:paraId="03394882" w14:textId="77777777" w:rsidR="002764E8" w:rsidRPr="001A32E3" w:rsidRDefault="002764E8" w:rsidP="00836C1D">
      <w:pPr>
        <w:pStyle w:val="a"/>
        <w:spacing w:line="360" w:lineRule="auto"/>
      </w:pPr>
      <w:proofErr w:type="spellStart"/>
      <w:r w:rsidRPr="001A32E3">
        <w:t>Паничев</w:t>
      </w:r>
      <w:proofErr w:type="spellEnd"/>
      <w:r w:rsidRPr="001A32E3">
        <w:t xml:space="preserve">, В. В. Компьютерное моделирование / В. В. </w:t>
      </w:r>
      <w:proofErr w:type="spellStart"/>
      <w:r w:rsidRPr="001A32E3">
        <w:t>Паничев</w:t>
      </w:r>
      <w:proofErr w:type="spellEnd"/>
      <w:r w:rsidRPr="001A32E3">
        <w:t>,</w:t>
      </w:r>
      <w:r w:rsidRPr="001A32E3">
        <w:br/>
        <w:t xml:space="preserve">Н. А. Соловьев. – </w:t>
      </w:r>
      <w:proofErr w:type="gramStart"/>
      <w:r w:rsidRPr="001A32E3">
        <w:t>Оренбург :</w:t>
      </w:r>
      <w:proofErr w:type="gramEnd"/>
      <w:r w:rsidRPr="001A32E3">
        <w:t xml:space="preserve"> ГОУ ОГУ, 2008. – 130 с.</w:t>
      </w:r>
    </w:p>
    <w:p w14:paraId="479F4F49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37" w:name="_Ref326074385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тров, В. В. Структура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телетрафика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алгоритм обеспечения качества обслуживания при влиянии эффекта 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самоподобия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… канд.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техн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. наук: 05.12.13 / В. В. Петров. – М., 2004. – 198 с.</w:t>
      </w:r>
      <w:bookmarkEnd w:id="37"/>
    </w:p>
    <w:p w14:paraId="45B175DE" w14:textId="77777777" w:rsidR="002764E8" w:rsidRPr="001A32E3" w:rsidRDefault="002764E8" w:rsidP="00836C1D">
      <w:pPr>
        <w:pStyle w:val="a"/>
        <w:spacing w:line="360" w:lineRule="auto"/>
      </w:pPr>
      <w:r w:rsidRPr="001A32E3">
        <w:lastRenderedPageBreak/>
        <w:t>Рвачева, Н. В. Методика моделирования для трафика данных пропускной способности телекоммуникационной сети / Н. В. Рвачева // Системы обработки информации. – 2010. – № 1(82). – С. 123–133.</w:t>
      </w:r>
    </w:p>
    <w:p w14:paraId="4403A808" w14:textId="77777777" w:rsidR="002764E8" w:rsidRPr="001A32E3" w:rsidRDefault="002764E8" w:rsidP="00836C1D">
      <w:pPr>
        <w:pStyle w:val="a"/>
        <w:spacing w:line="360" w:lineRule="auto"/>
      </w:pPr>
      <w:r w:rsidRPr="001A32E3">
        <w:t xml:space="preserve">Самарский, А. А. Математическое моделирование. Идеи. Методы. Примеры / А. А. Самарский, А. П. Михайлов. – 2-е изд. – </w:t>
      </w:r>
      <w:proofErr w:type="gramStart"/>
      <w:r w:rsidRPr="001A32E3">
        <w:t>М. :</w:t>
      </w:r>
      <w:proofErr w:type="gramEnd"/>
      <w:r w:rsidRPr="001A32E3">
        <w:t xml:space="preserve"> ФИЗМАТЛИТ, 2005. – 320 с.</w:t>
      </w:r>
    </w:p>
    <w:p w14:paraId="5B520156" w14:textId="77777777" w:rsidR="002764E8" w:rsidRPr="001A32E3" w:rsidRDefault="002764E8" w:rsidP="00836C1D">
      <w:pPr>
        <w:pStyle w:val="a"/>
        <w:spacing w:line="360" w:lineRule="auto"/>
      </w:pPr>
      <w:r w:rsidRPr="001A32E3">
        <w:t xml:space="preserve">Степанов, С. Н. Основы </w:t>
      </w:r>
      <w:proofErr w:type="spellStart"/>
      <w:r w:rsidRPr="001A32E3">
        <w:t>телетрафика</w:t>
      </w:r>
      <w:proofErr w:type="spellEnd"/>
      <w:r w:rsidRPr="001A32E3">
        <w:t xml:space="preserve"> </w:t>
      </w:r>
      <w:proofErr w:type="spellStart"/>
      <w:r w:rsidRPr="001A32E3">
        <w:t>мультисервисных</w:t>
      </w:r>
      <w:proofErr w:type="spellEnd"/>
      <w:r w:rsidRPr="001A32E3">
        <w:t xml:space="preserve"> сетей /</w:t>
      </w:r>
      <w:r w:rsidRPr="001A32E3">
        <w:br/>
        <w:t xml:space="preserve">С. Н. Степанов. – </w:t>
      </w:r>
      <w:proofErr w:type="gramStart"/>
      <w:r w:rsidRPr="001A32E3">
        <w:t>М. :</w:t>
      </w:r>
      <w:proofErr w:type="gramEnd"/>
      <w:r w:rsidRPr="001A32E3">
        <w:t xml:space="preserve"> Эко-</w:t>
      </w:r>
      <w:proofErr w:type="spellStart"/>
      <w:r w:rsidRPr="001A32E3">
        <w:t>Трендз</w:t>
      </w:r>
      <w:proofErr w:type="spellEnd"/>
      <w:r w:rsidRPr="001A32E3">
        <w:t>, 2010. – 392 с.</w:t>
      </w:r>
    </w:p>
    <w:p w14:paraId="740A368D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38" w:name="_Ref326073942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Столингс, В. Современные компьютерные сети / В. Столингс. – СПб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.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итер, 2003.</w:t>
      </w:r>
      <w:bookmarkEnd w:id="38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</w:t>
      </w:r>
      <w:r w:rsidRPr="001A32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783</w:t>
      </w:r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.</w:t>
      </w:r>
    </w:p>
    <w:p w14:paraId="46DBB828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39" w:name="_Ref326080731"/>
      <w:r w:rsidRPr="001A32E3">
        <w:rPr>
          <w:rFonts w:ascii="Times New Roman" w:eastAsia="Times New Roman" w:hAnsi="Times New Roman" w:cs="Times New Roman"/>
          <w:sz w:val="28"/>
          <w:szCs w:val="28"/>
        </w:rPr>
        <w:t>Сухов, А. М. Научные основы анализа качества интернет</w:t>
      </w:r>
      <w:r w:rsidRPr="001A32E3">
        <w:rPr>
          <w:rFonts w:ascii="Times New Roman" w:eastAsia="Times New Roman" w:hAnsi="Times New Roman" w:cs="Times New Roman"/>
          <w:sz w:val="28"/>
          <w:szCs w:val="28"/>
        </w:rPr>
        <w:br/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</w:rPr>
        <w:t>трафика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</w:rPr>
        <w:t>автореф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</w:rPr>
        <w:t>дис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</w:rPr>
        <w:t xml:space="preserve">. …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</w:rPr>
        <w:t>докт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</w:rPr>
        <w:t>техн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</w:rPr>
        <w:t>наук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</w:rPr>
        <w:t xml:space="preserve"> 05.13.13 / А. М. Сухов ; Самарский гос. </w:t>
      </w:r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</w:rPr>
        <w:t>аэрокосм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</w:rPr>
        <w:t>. ун-т им. академика С. П. Королева – Самара,</w:t>
      </w:r>
      <w:r w:rsidRPr="001A32E3">
        <w:rPr>
          <w:rFonts w:ascii="Times New Roman" w:eastAsia="Times New Roman" w:hAnsi="Times New Roman" w:cs="Times New Roman"/>
          <w:sz w:val="28"/>
          <w:szCs w:val="28"/>
        </w:rPr>
        <w:br/>
        <w:t>2007. – 35 с.</w:t>
      </w:r>
      <w:bookmarkEnd w:id="39"/>
    </w:p>
    <w:p w14:paraId="7634B6F6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40" w:name="_Ref326079948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Таненбаум, Э. Архитектура компьютера / Э. Таненбаум. –</w:t>
      </w:r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>6-е изд. – СПб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.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итер, 2016. – 816 с.</w:t>
      </w:r>
      <w:bookmarkEnd w:id="40"/>
    </w:p>
    <w:p w14:paraId="5F5BF2CD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41" w:name="_Ref326080397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Таненбаум, Э. Современные операционные системы /</w:t>
      </w:r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>Э. Таненбаум. – 3-е изд. – СПб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.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итер, 2011. – 1120 с.</w:t>
      </w:r>
      <w:bookmarkEnd w:id="41"/>
    </w:p>
    <w:p w14:paraId="657E90FD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42" w:name="_Ref326070075"/>
      <w:bookmarkStart w:id="43" w:name="_Ref397544428"/>
      <w:proofErr w:type="spell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Танненбаум</w:t>
      </w:r>
      <w:proofErr w:type="spell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, Э. Компьютерные сети / Э. Таненбаум. – 5-е изд. – СПб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.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итер, 2012.</w:t>
      </w:r>
      <w:bookmarkEnd w:id="42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960 с.</w:t>
      </w:r>
      <w:bookmarkEnd w:id="43"/>
    </w:p>
    <w:p w14:paraId="438D370A" w14:textId="77777777" w:rsidR="002764E8" w:rsidRPr="001A32E3" w:rsidRDefault="002764E8" w:rsidP="00836C1D">
      <w:pPr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44" w:name="_Ref326080652"/>
      <w:bookmarkStart w:id="45" w:name="_Ref372807085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ребования к сетевым показателям качества для служб, основанных на протоколе 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P</w:t>
      </w:r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комендация </w:t>
      </w:r>
      <w:r w:rsidRPr="001A32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1541. – </w:t>
      </w:r>
      <w:proofErr w:type="gramStart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>Женева :</w:t>
      </w:r>
      <w:proofErr w:type="gramEnd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СЭ,</w:t>
      </w:r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>2006.</w:t>
      </w:r>
      <w:bookmarkEnd w:id="44"/>
      <w:r w:rsidRPr="001A32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16 с.</w:t>
      </w:r>
      <w:bookmarkEnd w:id="45"/>
    </w:p>
    <w:p w14:paraId="1B856183" w14:textId="77777777" w:rsidR="002764E8" w:rsidRPr="001A32E3" w:rsidRDefault="002764E8" w:rsidP="00836C1D">
      <w:pPr>
        <w:pStyle w:val="a"/>
        <w:spacing w:line="360" w:lineRule="auto"/>
      </w:pPr>
      <w:r w:rsidRPr="001A32E3">
        <w:t xml:space="preserve">Филимонов, А. Ю. Построение </w:t>
      </w:r>
      <w:proofErr w:type="spellStart"/>
      <w:r w:rsidRPr="001A32E3">
        <w:t>мультисервисных</w:t>
      </w:r>
      <w:proofErr w:type="spellEnd"/>
      <w:r w:rsidRPr="001A32E3">
        <w:t xml:space="preserve"> сетей </w:t>
      </w:r>
      <w:r w:rsidRPr="001A32E3">
        <w:rPr>
          <w:lang w:val="en-US"/>
        </w:rPr>
        <w:t>Ethernet</w:t>
      </w:r>
      <w:r w:rsidRPr="001A32E3">
        <w:t xml:space="preserve"> / А. Ю. Филимонов. − СПб</w:t>
      </w:r>
      <w:proofErr w:type="gramStart"/>
      <w:r w:rsidRPr="001A32E3">
        <w:t>. :</w:t>
      </w:r>
      <w:proofErr w:type="gramEnd"/>
      <w:r w:rsidRPr="001A32E3">
        <w:t xml:space="preserve"> БХВ-Петербург, 2007. − 592 с.</w:t>
      </w:r>
    </w:p>
    <w:p w14:paraId="66FAA120" w14:textId="77777777" w:rsidR="002764E8" w:rsidRPr="001A32E3" w:rsidRDefault="002764E8" w:rsidP="00836C1D">
      <w:pPr>
        <w:pStyle w:val="a"/>
        <w:spacing w:line="360" w:lineRule="auto"/>
      </w:pPr>
      <w:bookmarkStart w:id="46" w:name="_Ref372805885"/>
      <w:proofErr w:type="spellStart"/>
      <w:r w:rsidRPr="001A32E3">
        <w:t>Цыбаков</w:t>
      </w:r>
      <w:proofErr w:type="spellEnd"/>
      <w:r w:rsidRPr="001A32E3">
        <w:t xml:space="preserve">, Б. С. Модель </w:t>
      </w:r>
      <w:proofErr w:type="spellStart"/>
      <w:r w:rsidRPr="001A32E3">
        <w:t>телетрафика</w:t>
      </w:r>
      <w:proofErr w:type="spellEnd"/>
      <w:r w:rsidRPr="001A32E3">
        <w:t xml:space="preserve"> на основе </w:t>
      </w:r>
      <w:proofErr w:type="spellStart"/>
      <w:r w:rsidRPr="001A32E3">
        <w:t>самоподобного</w:t>
      </w:r>
      <w:proofErr w:type="spellEnd"/>
      <w:r w:rsidRPr="001A32E3">
        <w:t xml:space="preserve"> случайного процесса / Б. С. </w:t>
      </w:r>
      <w:proofErr w:type="spellStart"/>
      <w:r w:rsidRPr="001A32E3">
        <w:t>Цыбаков</w:t>
      </w:r>
      <w:proofErr w:type="spellEnd"/>
      <w:r w:rsidRPr="001A32E3">
        <w:t xml:space="preserve"> // Радиотехника. − 1999. −</w:t>
      </w:r>
      <w:r w:rsidRPr="001A32E3">
        <w:br/>
        <w:t>№ 5. − С. 24</w:t>
      </w:r>
      <w:r w:rsidRPr="001A32E3">
        <w:noBreakHyphen/>
        <w:t>31.</w:t>
      </w:r>
    </w:p>
    <w:bookmarkEnd w:id="46"/>
    <w:p w14:paraId="38042DDB" w14:textId="77777777" w:rsidR="001B2833" w:rsidRDefault="002764E8" w:rsidP="00836C1D">
      <w:pPr>
        <w:pStyle w:val="a"/>
        <w:spacing w:line="360" w:lineRule="auto"/>
      </w:pPr>
      <w:r w:rsidRPr="001A32E3">
        <w:lastRenderedPageBreak/>
        <w:t xml:space="preserve">Шелухин, О. И. Моделирование информационных </w:t>
      </w:r>
      <w:proofErr w:type="gramStart"/>
      <w:r w:rsidRPr="001A32E3">
        <w:t>систем :</w:t>
      </w:r>
      <w:proofErr w:type="gramEnd"/>
      <w:r w:rsidRPr="001A32E3">
        <w:t xml:space="preserve"> учеб. пособие / О. И. Шелухин, А. М. </w:t>
      </w:r>
      <w:proofErr w:type="spellStart"/>
      <w:r w:rsidRPr="001A32E3">
        <w:t>Тенякшев</w:t>
      </w:r>
      <w:proofErr w:type="spellEnd"/>
      <w:r w:rsidRPr="001A32E3">
        <w:t>, А. В. Осин; под ред.</w:t>
      </w:r>
      <w:r w:rsidRPr="001A32E3">
        <w:br/>
        <w:t xml:space="preserve">О. И. Шелухина. – </w:t>
      </w:r>
      <w:proofErr w:type="gramStart"/>
      <w:r w:rsidRPr="001A32E3">
        <w:t>М. :</w:t>
      </w:r>
      <w:proofErr w:type="gramEnd"/>
      <w:r w:rsidRPr="001A32E3">
        <w:t xml:space="preserve"> Радиотехника, 2005. – 368 с.</w:t>
      </w:r>
    </w:p>
    <w:p w14:paraId="12E56A0C" w14:textId="63792BB8" w:rsidR="007A4195" w:rsidRDefault="007A4195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br w:type="page"/>
      </w:r>
    </w:p>
    <w:p w14:paraId="6773A2AB" w14:textId="33E14536" w:rsidR="007A4195" w:rsidRPr="00000397" w:rsidRDefault="007A4195" w:rsidP="007A4195">
      <w:pPr>
        <w:spacing w:after="200" w:line="360" w:lineRule="auto"/>
        <w:ind w:firstLine="709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bookmarkStart w:id="47" w:name="_Toc85205327"/>
      <w:r w:rsidRPr="007A4195">
        <w:rPr>
          <w:rFonts w:ascii="Times New Roman" w:hAnsi="Times New Roman" w:cs="Times New Roman"/>
          <w:b/>
          <w:sz w:val="32"/>
          <w:szCs w:val="32"/>
        </w:rPr>
        <w:lastRenderedPageBreak/>
        <w:t>ПРИЛОЖЕНИЕ А</w:t>
      </w:r>
      <w:bookmarkEnd w:id="47"/>
    </w:p>
    <w:p w14:paraId="741771A7" w14:textId="599D0326" w:rsidR="007A4195" w:rsidRPr="007A4195" w:rsidRDefault="007A4195" w:rsidP="007A41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 xml:space="preserve">Главное окно программы </w:t>
      </w:r>
      <w:r w:rsidRPr="007A4195">
        <w:rPr>
          <w:rFonts w:ascii="Times New Roman" w:hAnsi="Times New Roman" w:cs="Times New Roman"/>
          <w:sz w:val="28"/>
          <w:szCs w:val="28"/>
          <w:lang w:val="en-US"/>
        </w:rPr>
        <w:t>Wireshark</w:t>
      </w:r>
      <w:r w:rsidRPr="007A4195">
        <w:rPr>
          <w:rFonts w:ascii="Times New Roman" w:hAnsi="Times New Roman" w:cs="Times New Roman"/>
          <w:sz w:val="28"/>
          <w:szCs w:val="28"/>
        </w:rPr>
        <w:t xml:space="preserve"> включает панель меню и панель быстрого доступа. Под панелью быстрого доступа находитс</w:t>
      </w:r>
      <w:r>
        <w:rPr>
          <w:rFonts w:ascii="Times New Roman" w:hAnsi="Times New Roman" w:cs="Times New Roman"/>
          <w:sz w:val="28"/>
          <w:szCs w:val="28"/>
        </w:rPr>
        <w:t>я панель для настройки фильтров</w:t>
      </w:r>
      <w:r w:rsidRPr="007A4195">
        <w:rPr>
          <w:rFonts w:ascii="Times New Roman" w:hAnsi="Times New Roman" w:cs="Times New Roman"/>
          <w:sz w:val="28"/>
          <w:szCs w:val="28"/>
        </w:rPr>
        <w:t>. Под панелью фильтров находится панель с информацией о принятых пакетах. В таблице данной панели представлена следующая информация:</w:t>
      </w:r>
    </w:p>
    <w:p w14:paraId="42701BAA" w14:textId="77777777" w:rsidR="007A4195" w:rsidRPr="007A4195" w:rsidRDefault="007A4195" w:rsidP="007A4195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>Условный номер принятого пакета (№);</w:t>
      </w:r>
    </w:p>
    <w:p w14:paraId="61E2164F" w14:textId="77777777" w:rsidR="007A4195" w:rsidRPr="007A4195" w:rsidRDefault="007A4195" w:rsidP="007A4195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>Время регистрации пакета (</w:t>
      </w:r>
      <w:proofErr w:type="spellStart"/>
      <w:r w:rsidRPr="007A4195">
        <w:rPr>
          <w:rFonts w:ascii="Times New Roman" w:hAnsi="Times New Roman" w:cs="Times New Roman"/>
          <w:sz w:val="28"/>
          <w:szCs w:val="28"/>
        </w:rPr>
        <w:t>Time</w:t>
      </w:r>
      <w:proofErr w:type="spellEnd"/>
      <w:r w:rsidRPr="007A4195">
        <w:rPr>
          <w:rFonts w:ascii="Times New Roman" w:hAnsi="Times New Roman" w:cs="Times New Roman"/>
          <w:sz w:val="28"/>
          <w:szCs w:val="28"/>
        </w:rPr>
        <w:t>);</w:t>
      </w:r>
    </w:p>
    <w:p w14:paraId="397EAE77" w14:textId="77777777" w:rsidR="007A4195" w:rsidRPr="007A4195" w:rsidRDefault="007A4195" w:rsidP="007A4195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  <w:lang w:val="en-US"/>
        </w:rPr>
        <w:t>IP</w:t>
      </w:r>
      <w:r w:rsidRPr="007A4195">
        <w:rPr>
          <w:rFonts w:ascii="Times New Roman" w:hAnsi="Times New Roman" w:cs="Times New Roman"/>
          <w:sz w:val="28"/>
          <w:szCs w:val="28"/>
        </w:rPr>
        <w:t>-адрес узла-источника (</w:t>
      </w:r>
      <w:proofErr w:type="spellStart"/>
      <w:r w:rsidRPr="007A4195">
        <w:rPr>
          <w:rFonts w:ascii="Times New Roman" w:hAnsi="Times New Roman" w:cs="Times New Roman"/>
          <w:sz w:val="28"/>
          <w:szCs w:val="28"/>
        </w:rPr>
        <w:t>Source</w:t>
      </w:r>
      <w:proofErr w:type="spellEnd"/>
      <w:r w:rsidRPr="007A4195">
        <w:rPr>
          <w:rFonts w:ascii="Times New Roman" w:hAnsi="Times New Roman" w:cs="Times New Roman"/>
          <w:sz w:val="28"/>
          <w:szCs w:val="28"/>
        </w:rPr>
        <w:t>);</w:t>
      </w:r>
    </w:p>
    <w:p w14:paraId="4BF7D5EF" w14:textId="77777777" w:rsidR="007A4195" w:rsidRPr="007A4195" w:rsidRDefault="007A4195" w:rsidP="007A4195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  <w:lang w:val="en-US"/>
        </w:rPr>
        <w:t>IP</w:t>
      </w:r>
      <w:r w:rsidRPr="007A4195">
        <w:rPr>
          <w:rFonts w:ascii="Times New Roman" w:hAnsi="Times New Roman" w:cs="Times New Roman"/>
          <w:sz w:val="28"/>
          <w:szCs w:val="28"/>
        </w:rPr>
        <w:t>-адрес узла назначения (</w:t>
      </w:r>
      <w:proofErr w:type="spellStart"/>
      <w:r w:rsidRPr="007A4195">
        <w:rPr>
          <w:rFonts w:ascii="Times New Roman" w:hAnsi="Times New Roman" w:cs="Times New Roman"/>
          <w:sz w:val="28"/>
          <w:szCs w:val="28"/>
        </w:rPr>
        <w:t>Destination</w:t>
      </w:r>
      <w:proofErr w:type="spellEnd"/>
      <w:r w:rsidRPr="007A4195">
        <w:rPr>
          <w:rFonts w:ascii="Times New Roman" w:hAnsi="Times New Roman" w:cs="Times New Roman"/>
          <w:sz w:val="28"/>
          <w:szCs w:val="28"/>
        </w:rPr>
        <w:t>);</w:t>
      </w:r>
    </w:p>
    <w:p w14:paraId="7DD70F55" w14:textId="77777777" w:rsidR="007A4195" w:rsidRPr="007A4195" w:rsidRDefault="007A4195" w:rsidP="007A4195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>Протокол (</w:t>
      </w:r>
      <w:proofErr w:type="spellStart"/>
      <w:r w:rsidRPr="007A4195">
        <w:rPr>
          <w:rFonts w:ascii="Times New Roman" w:hAnsi="Times New Roman" w:cs="Times New Roman"/>
          <w:sz w:val="28"/>
          <w:szCs w:val="28"/>
        </w:rPr>
        <w:t>Protocol</w:t>
      </w:r>
      <w:proofErr w:type="spellEnd"/>
      <w:r w:rsidRPr="007A4195">
        <w:rPr>
          <w:rFonts w:ascii="Times New Roman" w:hAnsi="Times New Roman" w:cs="Times New Roman"/>
          <w:sz w:val="28"/>
          <w:szCs w:val="28"/>
        </w:rPr>
        <w:t>);</w:t>
      </w:r>
    </w:p>
    <w:p w14:paraId="3E742418" w14:textId="77777777" w:rsidR="007A4195" w:rsidRPr="007A4195" w:rsidRDefault="007A4195" w:rsidP="007A4195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>Длина пакета (</w:t>
      </w:r>
      <w:proofErr w:type="spellStart"/>
      <w:r w:rsidRPr="007A4195">
        <w:rPr>
          <w:rFonts w:ascii="Times New Roman" w:hAnsi="Times New Roman" w:cs="Times New Roman"/>
          <w:sz w:val="28"/>
          <w:szCs w:val="28"/>
        </w:rPr>
        <w:t>Length</w:t>
      </w:r>
      <w:proofErr w:type="spellEnd"/>
      <w:r w:rsidRPr="007A4195">
        <w:rPr>
          <w:rFonts w:ascii="Times New Roman" w:hAnsi="Times New Roman" w:cs="Times New Roman"/>
          <w:sz w:val="28"/>
          <w:szCs w:val="28"/>
        </w:rPr>
        <w:t>);</w:t>
      </w:r>
    </w:p>
    <w:p w14:paraId="08997C12" w14:textId="77777777" w:rsidR="007A4195" w:rsidRPr="007A4195" w:rsidRDefault="007A4195" w:rsidP="007A4195">
      <w:pPr>
        <w:pStyle w:val="a8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>Дополнительная информация о принятом пакете (</w:t>
      </w:r>
      <w:r w:rsidRPr="007A4195">
        <w:rPr>
          <w:rFonts w:ascii="Times New Roman" w:hAnsi="Times New Roman" w:cs="Times New Roman"/>
          <w:sz w:val="28"/>
          <w:szCs w:val="28"/>
          <w:lang w:val="en-US"/>
        </w:rPr>
        <w:t>Info</w:t>
      </w:r>
      <w:r w:rsidRPr="007A4195">
        <w:rPr>
          <w:rFonts w:ascii="Times New Roman" w:hAnsi="Times New Roman" w:cs="Times New Roman"/>
          <w:sz w:val="28"/>
          <w:szCs w:val="28"/>
        </w:rPr>
        <w:t>).</w:t>
      </w:r>
    </w:p>
    <w:p w14:paraId="03397FBB" w14:textId="09C8820B" w:rsidR="007A4195" w:rsidRPr="007A4195" w:rsidRDefault="007A4195" w:rsidP="007A41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 xml:space="preserve">Далее следует панель с детальной информацией </w:t>
      </w:r>
      <w:r>
        <w:rPr>
          <w:rFonts w:ascii="Times New Roman" w:hAnsi="Times New Roman" w:cs="Times New Roman"/>
          <w:sz w:val="28"/>
          <w:szCs w:val="28"/>
        </w:rPr>
        <w:t>по выделенному пакету (рисунок 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7A4195">
        <w:rPr>
          <w:rFonts w:ascii="Times New Roman" w:hAnsi="Times New Roman" w:cs="Times New Roman"/>
          <w:sz w:val="28"/>
          <w:szCs w:val="28"/>
        </w:rPr>
        <w:t>).</w:t>
      </w:r>
    </w:p>
    <w:p w14:paraId="4FE5DD75" w14:textId="77777777" w:rsidR="007A4195" w:rsidRPr="007A4195" w:rsidRDefault="007A4195" w:rsidP="007A41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A4195">
        <w:rPr>
          <w:noProof/>
          <w:lang w:eastAsia="ru-RU"/>
        </w:rPr>
        <w:drawing>
          <wp:inline distT="0" distB="0" distL="0" distR="0" wp14:anchorId="262BB5BE" wp14:editId="75E7FF1B">
            <wp:extent cx="4223829" cy="2660073"/>
            <wp:effectExtent l="19050" t="19050" r="24765" b="2603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0"/>
                    <a:srcRect l="6026" t="9858" r="36030" b="31759"/>
                    <a:stretch/>
                  </pic:blipFill>
                  <pic:spPr bwMode="auto">
                    <a:xfrm>
                      <a:off x="0" y="0"/>
                      <a:ext cx="4238693" cy="2669434"/>
                    </a:xfrm>
                    <a:prstGeom prst="rect">
                      <a:avLst/>
                    </a:prstGeom>
                    <a:ln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6DB802" w14:textId="0811C6FF" w:rsidR="007A4195" w:rsidRPr="007A4195" w:rsidRDefault="007A4195" w:rsidP="007A41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7A4195">
        <w:rPr>
          <w:rFonts w:ascii="Times New Roman" w:hAnsi="Times New Roman" w:cs="Times New Roman"/>
          <w:sz w:val="28"/>
          <w:szCs w:val="28"/>
        </w:rPr>
        <w:t xml:space="preserve"> – Панель программы с детальной информацией о структуре пакета</w:t>
      </w:r>
    </w:p>
    <w:p w14:paraId="4C3901C9" w14:textId="77777777" w:rsidR="007A4195" w:rsidRPr="007A4195" w:rsidRDefault="007A4195" w:rsidP="007A41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>В панели представлено содержимое пакета в соответствии с эталонной моделью взаимодействия открытых систем. Информация о пакетах представлена в виде дерева, ветви которого можно раскрывать для просмотра содержимого пакета на определенном уровне. Нижняя часть панели содержит дамп пакетов в шестнадцатеричной форме.</w:t>
      </w:r>
    </w:p>
    <w:p w14:paraId="42066CC9" w14:textId="2D589580" w:rsidR="007A4195" w:rsidRPr="007A4195" w:rsidRDefault="007A4195" w:rsidP="007A41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lastRenderedPageBreak/>
        <w:t>Панель «Меню» содержит пункты с интуитивно</w:t>
      </w:r>
      <w:r>
        <w:rPr>
          <w:rFonts w:ascii="Times New Roman" w:hAnsi="Times New Roman" w:cs="Times New Roman"/>
          <w:sz w:val="28"/>
          <w:szCs w:val="28"/>
        </w:rPr>
        <w:t xml:space="preserve"> понятным назначением (рисунок 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7A4195">
        <w:rPr>
          <w:rFonts w:ascii="Times New Roman" w:hAnsi="Times New Roman" w:cs="Times New Roman"/>
          <w:sz w:val="28"/>
          <w:szCs w:val="28"/>
        </w:rPr>
        <w:t>).</w:t>
      </w:r>
    </w:p>
    <w:p w14:paraId="0B884306" w14:textId="77777777" w:rsidR="007A4195" w:rsidRPr="007A4195" w:rsidRDefault="007A4195" w:rsidP="007A41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A4195">
        <w:rPr>
          <w:noProof/>
          <w:lang w:eastAsia="ru-RU"/>
        </w:rPr>
        <w:drawing>
          <wp:inline distT="0" distB="0" distL="0" distR="0" wp14:anchorId="60329AC7" wp14:editId="1068BAC2">
            <wp:extent cx="6082381" cy="612475"/>
            <wp:effectExtent l="19050" t="19050" r="13970" b="1651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/>
                    <a:srcRect r="53766" b="92551"/>
                    <a:stretch/>
                  </pic:blipFill>
                  <pic:spPr bwMode="auto">
                    <a:xfrm>
                      <a:off x="0" y="0"/>
                      <a:ext cx="6150613" cy="619346"/>
                    </a:xfrm>
                    <a:prstGeom prst="rect">
                      <a:avLst/>
                    </a:prstGeom>
                    <a:ln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7FF528" w14:textId="15DC756E" w:rsidR="007A4195" w:rsidRPr="007A4195" w:rsidRDefault="007A4195" w:rsidP="007A41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7A4195">
        <w:rPr>
          <w:rFonts w:ascii="Times New Roman" w:hAnsi="Times New Roman" w:cs="Times New Roman"/>
          <w:sz w:val="28"/>
          <w:szCs w:val="28"/>
        </w:rPr>
        <w:t xml:space="preserve"> – Панель «Меню» и панель быстрого доступа</w:t>
      </w:r>
    </w:p>
    <w:p w14:paraId="18ECA6F2" w14:textId="277C43A0" w:rsidR="007A4195" w:rsidRPr="007A4195" w:rsidRDefault="007A4195" w:rsidP="007A41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>Для просмотра информации по пакетам используется пункт меню «</w:t>
      </w:r>
      <w:r w:rsidRPr="007A4195">
        <w:rPr>
          <w:rFonts w:ascii="Times New Roman" w:hAnsi="Times New Roman" w:cs="Times New Roman"/>
          <w:sz w:val="28"/>
          <w:szCs w:val="28"/>
          <w:lang w:val="en-US"/>
        </w:rPr>
        <w:t>Statistics</w:t>
      </w:r>
      <w:r w:rsidRPr="007A4195"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 xml:space="preserve"> (рисунок 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7A4195">
        <w:rPr>
          <w:rFonts w:ascii="Times New Roman" w:hAnsi="Times New Roman" w:cs="Times New Roman"/>
          <w:sz w:val="28"/>
          <w:szCs w:val="28"/>
        </w:rPr>
        <w:t>).</w:t>
      </w:r>
      <w:r w:rsidRPr="007A4195">
        <w:rPr>
          <w:noProof/>
          <w:lang w:eastAsia="ru-RU"/>
        </w:rPr>
        <w:t xml:space="preserve"> </w:t>
      </w:r>
    </w:p>
    <w:p w14:paraId="49CD5A38" w14:textId="77777777" w:rsidR="007A4195" w:rsidRPr="007A4195" w:rsidRDefault="007A4195" w:rsidP="007A41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A419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CD15EA0" wp14:editId="2727D1CE">
                <wp:simplePos x="0" y="0"/>
                <wp:positionH relativeFrom="column">
                  <wp:posOffset>3486562</wp:posOffset>
                </wp:positionH>
                <wp:positionV relativeFrom="paragraph">
                  <wp:posOffset>1082040</wp:posOffset>
                </wp:positionV>
                <wp:extent cx="251120" cy="375920"/>
                <wp:effectExtent l="0" t="0" r="0" b="5080"/>
                <wp:wrapNone/>
                <wp:docPr id="31" name="Надпись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120" cy="3759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B1B8373" w14:textId="77777777" w:rsidR="00F0314D" w:rsidRPr="007A4195" w:rsidRDefault="00F0314D" w:rsidP="007A4195">
                            <w:pPr>
                              <w:rPr>
                                <w:b/>
                                <w:outline/>
                                <w:color w:val="4472C4" w:themeColor="accent5"/>
                                <w:sz w:val="44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7A4195">
                              <w:rPr>
                                <w:b/>
                                <w:outline/>
                                <w:color w:val="4472C4" w:themeColor="accent5"/>
                                <w:sz w:val="44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D15EA0" id="Надпись 31" o:spid="_x0000_s1032" type="#_x0000_t202" style="position:absolute;left:0;text-align:left;margin-left:274.55pt;margin-top:85.2pt;width:19.75pt;height:29.6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" filled="f" stroked="f" strokeweight=".5pt">
                <v:textbox>
                  <w:txbxContent>
                    <w:p w14:paraId="2B1B8373" w14:textId="77777777" w:rsidR="00F0314D" w:rsidRPr="007A4195" w:rsidRDefault="00F0314D" w:rsidP="007A4195">
                      <w:pPr>
                        <w:rPr>
                          <w:b/>
                          <w:outline/>
                          <w:color w:val="4472C4" w:themeColor="accent5"/>
                          <w:sz w:val="44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</w:pPr>
                      <w:r w:rsidRPr="007A4195">
                        <w:rPr>
                          <w:b/>
                          <w:outline/>
                          <w:color w:val="4472C4" w:themeColor="accent5"/>
                          <w:sz w:val="44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7A419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DA88FB9" wp14:editId="069E756A">
                <wp:simplePos x="0" y="0"/>
                <wp:positionH relativeFrom="column">
                  <wp:posOffset>3490595</wp:posOffset>
                </wp:positionH>
                <wp:positionV relativeFrom="paragraph">
                  <wp:posOffset>836072</wp:posOffset>
                </wp:positionV>
                <wp:extent cx="367665" cy="375920"/>
                <wp:effectExtent l="0" t="0" r="0" b="5080"/>
                <wp:wrapNone/>
                <wp:docPr id="32" name="Надпись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7665" cy="3759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598EA127" w14:textId="77777777" w:rsidR="00F0314D" w:rsidRPr="007A4195" w:rsidRDefault="00F0314D" w:rsidP="007A4195">
                            <w:pPr>
                              <w:rPr>
                                <w:b/>
                                <w:outline/>
                                <w:color w:val="4472C4" w:themeColor="accent5"/>
                                <w:sz w:val="44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7A4195">
                              <w:rPr>
                                <w:b/>
                                <w:outline/>
                                <w:color w:val="4472C4" w:themeColor="accent5"/>
                                <w:sz w:val="44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A88FB9" id="Надпись 32" o:spid="_x0000_s1033" type="#_x0000_t202" style="position:absolute;left:0;text-align:left;margin-left:274.85pt;margin-top:65.85pt;width:28.95pt;height:29.6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" filled="f" stroked="f" strokeweight=".5pt">
                <v:textbox>
                  <w:txbxContent>
                    <w:p w14:paraId="598EA127" w14:textId="77777777" w:rsidR="00F0314D" w:rsidRPr="007A4195" w:rsidRDefault="00F0314D" w:rsidP="007A4195">
                      <w:pPr>
                        <w:rPr>
                          <w:b/>
                          <w:outline/>
                          <w:color w:val="4472C4" w:themeColor="accent5"/>
                          <w:sz w:val="44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</w:pPr>
                      <w:r w:rsidRPr="007A4195">
                        <w:rPr>
                          <w:b/>
                          <w:outline/>
                          <w:color w:val="4472C4" w:themeColor="accent5"/>
                          <w:sz w:val="44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7A4195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80B28BF" wp14:editId="2F26D492">
                <wp:simplePos x="0" y="0"/>
                <wp:positionH relativeFrom="column">
                  <wp:posOffset>2346960</wp:posOffset>
                </wp:positionH>
                <wp:positionV relativeFrom="paragraph">
                  <wp:posOffset>1208817</wp:posOffset>
                </wp:positionV>
                <wp:extent cx="1552575" cy="134332"/>
                <wp:effectExtent l="0" t="0" r="28575" b="18415"/>
                <wp:wrapNone/>
                <wp:docPr id="33" name="Прямоугольник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52575" cy="134332"/>
                        </a:xfrm>
                        <a:prstGeom prst="rect">
                          <a:avLst/>
                        </a:prstGeom>
                        <a:solidFill>
                          <a:srgbClr val="FF0000">
                            <a:alpha val="17000"/>
                          </a:srgbClr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C3F1A7A" id="Прямоугольник 33" o:spid="_x0000_s1026" style="position:absolute;margin-left:184.8pt;margin-top:95.2pt;width:122.25pt;height:10.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" fillcolor="red" strokecolor="red" strokeweight="1pt">
                <v:fill opacity="11051f"/>
              </v:rect>
            </w:pict>
          </mc:Fallback>
        </mc:AlternateContent>
      </w:r>
      <w:r w:rsidRPr="007A4195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FB5ACD1" wp14:editId="77B3CE93">
                <wp:simplePos x="0" y="0"/>
                <wp:positionH relativeFrom="column">
                  <wp:posOffset>2359347</wp:posOffset>
                </wp:positionH>
                <wp:positionV relativeFrom="paragraph">
                  <wp:posOffset>1025237</wp:posOffset>
                </wp:positionV>
                <wp:extent cx="1552575" cy="154380"/>
                <wp:effectExtent l="0" t="0" r="28575" b="17145"/>
                <wp:wrapNone/>
                <wp:docPr id="34" name="Прямоугольник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52575" cy="154380"/>
                        </a:xfrm>
                        <a:prstGeom prst="rect">
                          <a:avLst/>
                        </a:prstGeom>
                        <a:solidFill>
                          <a:srgbClr val="FF0000">
                            <a:alpha val="17000"/>
                          </a:srgbClr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6481A19" id="Прямоугольник 34" o:spid="_x0000_s1026" style="position:absolute;margin-left:185.8pt;margin-top:80.75pt;width:122.25pt;height:12.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" fillcolor="red" strokecolor="red" strokeweight="1pt">
                <v:fill opacity="11051f"/>
              </v:rect>
            </w:pict>
          </mc:Fallback>
        </mc:AlternateContent>
      </w:r>
      <w:r w:rsidRPr="007A419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808D8F5" wp14:editId="16781D14">
                <wp:simplePos x="0" y="0"/>
                <wp:positionH relativeFrom="column">
                  <wp:posOffset>3473533</wp:posOffset>
                </wp:positionH>
                <wp:positionV relativeFrom="paragraph">
                  <wp:posOffset>428930</wp:posOffset>
                </wp:positionV>
                <wp:extent cx="367665" cy="376234"/>
                <wp:effectExtent l="0" t="0" r="0" b="5080"/>
                <wp:wrapNone/>
                <wp:docPr id="35" name="Надпись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7665" cy="3762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FC92EDB" w14:textId="77777777" w:rsidR="00F0314D" w:rsidRPr="007A4195" w:rsidRDefault="00F0314D" w:rsidP="007A4195">
                            <w:pPr>
                              <w:rPr>
                                <w:b/>
                                <w:outline/>
                                <w:color w:val="4472C4" w:themeColor="accent5"/>
                                <w:sz w:val="44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7A4195">
                              <w:rPr>
                                <w:b/>
                                <w:outline/>
                                <w:color w:val="4472C4" w:themeColor="accent5"/>
                                <w:sz w:val="44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5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08D8F5" id="Надпись 35" o:spid="_x0000_s1034" type="#_x0000_t202" style="position:absolute;left:0;text-align:left;margin-left:273.5pt;margin-top:33.75pt;width:28.95pt;height:29.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" filled="f" stroked="f" strokeweight=".5pt">
                <v:textbox>
                  <w:txbxContent>
                    <w:p w14:paraId="4FC92EDB" w14:textId="77777777" w:rsidR="00F0314D" w:rsidRPr="007A4195" w:rsidRDefault="00F0314D" w:rsidP="007A4195">
                      <w:pPr>
                        <w:rPr>
                          <w:b/>
                          <w:outline/>
                          <w:color w:val="4472C4" w:themeColor="accent5"/>
                          <w:sz w:val="44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</w:pPr>
                      <w:r w:rsidRPr="007A4195">
                        <w:rPr>
                          <w:b/>
                          <w:outline/>
                          <w:color w:val="4472C4" w:themeColor="accent5"/>
                          <w:sz w:val="44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5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7A4195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900353A" wp14:editId="3806A4F3">
                <wp:simplePos x="0" y="0"/>
                <wp:positionH relativeFrom="column">
                  <wp:posOffset>2365284</wp:posOffset>
                </wp:positionH>
                <wp:positionV relativeFrom="paragraph">
                  <wp:posOffset>579912</wp:posOffset>
                </wp:positionV>
                <wp:extent cx="1552575" cy="160317"/>
                <wp:effectExtent l="0" t="0" r="28575" b="11430"/>
                <wp:wrapNone/>
                <wp:docPr id="36" name="Прямоугольник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52575" cy="160317"/>
                        </a:xfrm>
                        <a:prstGeom prst="rect">
                          <a:avLst/>
                        </a:prstGeom>
                        <a:solidFill>
                          <a:srgbClr val="FF0000">
                            <a:alpha val="17000"/>
                          </a:srgbClr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BAA21C0" id="Прямоугольник 36" o:spid="_x0000_s1026" style="position:absolute;margin-left:186.25pt;margin-top:45.65pt;width:122.25pt;height:12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" fillcolor="red" strokecolor="red" strokeweight="1pt">
                <v:fill opacity="11051f"/>
              </v:rect>
            </w:pict>
          </mc:Fallback>
        </mc:AlternateContent>
      </w:r>
      <w:r w:rsidRPr="007A4195">
        <w:rPr>
          <w:noProof/>
          <w:lang w:eastAsia="ru-RU"/>
        </w:rPr>
        <w:drawing>
          <wp:inline distT="0" distB="0" distL="0" distR="0" wp14:anchorId="71F2BE90" wp14:editId="088594AD">
            <wp:extent cx="1552755" cy="4006023"/>
            <wp:effectExtent l="19050" t="19050" r="28575" b="1397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1"/>
                    <a:srcRect l="14655" t="2412" r="72607" b="45012"/>
                    <a:stretch/>
                  </pic:blipFill>
                  <pic:spPr bwMode="auto">
                    <a:xfrm>
                      <a:off x="0" y="0"/>
                      <a:ext cx="1562820" cy="4031991"/>
                    </a:xfrm>
                    <a:prstGeom prst="rect">
                      <a:avLst/>
                    </a:prstGeom>
                    <a:ln w="19050">
                      <a:solidFill>
                        <a:sysClr val="windowText" lastClr="00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0AFB0C" w14:textId="177A308A" w:rsidR="007A4195" w:rsidRPr="007A4195" w:rsidRDefault="007A4195" w:rsidP="007A41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7A4195">
        <w:rPr>
          <w:rFonts w:ascii="Times New Roman" w:hAnsi="Times New Roman" w:cs="Times New Roman"/>
          <w:sz w:val="28"/>
          <w:szCs w:val="28"/>
        </w:rPr>
        <w:t xml:space="preserve"> – Содержание пункта меню «</w:t>
      </w:r>
      <w:r w:rsidRPr="007A4195">
        <w:rPr>
          <w:rFonts w:ascii="Times New Roman" w:hAnsi="Times New Roman" w:cs="Times New Roman"/>
          <w:sz w:val="28"/>
          <w:szCs w:val="28"/>
          <w:lang w:val="en-US"/>
        </w:rPr>
        <w:t>Statistics</w:t>
      </w:r>
      <w:r w:rsidRPr="007A4195">
        <w:rPr>
          <w:rFonts w:ascii="Times New Roman" w:hAnsi="Times New Roman" w:cs="Times New Roman"/>
          <w:sz w:val="28"/>
          <w:szCs w:val="28"/>
        </w:rPr>
        <w:t>»</w:t>
      </w:r>
    </w:p>
    <w:p w14:paraId="4E4DD9FE" w14:textId="12486BDF" w:rsidR="007A4195" w:rsidRPr="007A4195" w:rsidRDefault="007A4195" w:rsidP="007A41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>Первым используемым пунктом является пункт «Иерархия п</w:t>
      </w:r>
      <w:r>
        <w:rPr>
          <w:rFonts w:ascii="Times New Roman" w:hAnsi="Times New Roman" w:cs="Times New Roman"/>
          <w:sz w:val="28"/>
          <w:szCs w:val="28"/>
        </w:rPr>
        <w:t>ротоколов» (пункт 1 на рисунке 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7A4195">
        <w:rPr>
          <w:rFonts w:ascii="Times New Roman" w:hAnsi="Times New Roman" w:cs="Times New Roman"/>
          <w:sz w:val="28"/>
          <w:szCs w:val="28"/>
        </w:rPr>
        <w:t>). Обзор статистики в соответствии с данным п</w:t>
      </w:r>
      <w:r>
        <w:rPr>
          <w:rFonts w:ascii="Times New Roman" w:hAnsi="Times New Roman" w:cs="Times New Roman"/>
          <w:sz w:val="28"/>
          <w:szCs w:val="28"/>
        </w:rPr>
        <w:t>унктом представлено на рисунке 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</w:p>
    <w:p w14:paraId="1BB0CEED" w14:textId="77777777" w:rsidR="007A4195" w:rsidRPr="007A4195" w:rsidRDefault="007A4195" w:rsidP="007A41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>Пункт «Иерархия протоколов» содержит информацию об абсолютном и процентном отношении принятых байт и пакетов определенного протокола, а также скорость следования пакетов данного протокола. Информация представляется таблично. Колонка «Протокол» имеет древовидную структуру с различной детализацией.</w:t>
      </w:r>
    </w:p>
    <w:p w14:paraId="68FF11EB" w14:textId="77777777" w:rsidR="007A4195" w:rsidRPr="007A4195" w:rsidRDefault="007A4195" w:rsidP="007A41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A4195">
        <w:rPr>
          <w:noProof/>
          <w:lang w:eastAsia="ru-RU"/>
        </w:rPr>
        <w:lastRenderedPageBreak/>
        <w:drawing>
          <wp:inline distT="0" distB="0" distL="0" distR="0" wp14:anchorId="07A555CB" wp14:editId="6CD8EEE9">
            <wp:extent cx="3493135" cy="3441939"/>
            <wp:effectExtent l="19050" t="19050" r="12065" b="2540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2"/>
                    <a:srcRect l="13559" t="5258" r="30972" b="7298"/>
                    <a:stretch/>
                  </pic:blipFill>
                  <pic:spPr bwMode="auto">
                    <a:xfrm>
                      <a:off x="0" y="0"/>
                      <a:ext cx="3494462" cy="3443247"/>
                    </a:xfrm>
                    <a:prstGeom prst="rect">
                      <a:avLst/>
                    </a:prstGeom>
                    <a:ln w="19050">
                      <a:solidFill>
                        <a:sysClr val="windowText" lastClr="00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5F4A93" w14:textId="5C2A1CCA" w:rsidR="007A4195" w:rsidRPr="007A4195" w:rsidRDefault="007A4195" w:rsidP="007A41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7A4195">
        <w:rPr>
          <w:rFonts w:ascii="Times New Roman" w:hAnsi="Times New Roman" w:cs="Times New Roman"/>
          <w:sz w:val="28"/>
          <w:szCs w:val="28"/>
        </w:rPr>
        <w:t xml:space="preserve"> – Пример окна «Иерархия протоколов»</w:t>
      </w:r>
    </w:p>
    <w:p w14:paraId="0EBCB9F4" w14:textId="6D70ECB6" w:rsidR="007A4195" w:rsidRPr="007A4195" w:rsidRDefault="007A4195" w:rsidP="007A41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 xml:space="preserve">Следующим важным пунктом для обобщенного анализа длин принятых пакетов является пункт «Длина пакетов» (элемент 2 на рисунке 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7A4195">
        <w:rPr>
          <w:rFonts w:ascii="Times New Roman" w:hAnsi="Times New Roman" w:cs="Times New Roman"/>
          <w:sz w:val="28"/>
          <w:szCs w:val="28"/>
        </w:rPr>
        <w:t xml:space="preserve">). Пример окна «Длина пакетов» представлено на рисунке 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</w:p>
    <w:p w14:paraId="7936833B" w14:textId="77777777" w:rsidR="007A4195" w:rsidRPr="007A4195" w:rsidRDefault="007A4195" w:rsidP="007A41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A4195">
        <w:rPr>
          <w:noProof/>
          <w:lang w:eastAsia="ru-RU"/>
        </w:rPr>
        <w:drawing>
          <wp:inline distT="0" distB="0" distL="0" distR="0" wp14:anchorId="59525A40" wp14:editId="475D41F6">
            <wp:extent cx="4378556" cy="1959428"/>
            <wp:effectExtent l="19050" t="19050" r="22225" b="222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3"/>
                    <a:srcRect l="23552" t="41186" r="28100" b="24198"/>
                    <a:stretch/>
                  </pic:blipFill>
                  <pic:spPr bwMode="auto">
                    <a:xfrm>
                      <a:off x="0" y="0"/>
                      <a:ext cx="4388248" cy="1963765"/>
                    </a:xfrm>
                    <a:prstGeom prst="rect">
                      <a:avLst/>
                    </a:prstGeom>
                    <a:ln w="19050">
                      <a:solidFill>
                        <a:sysClr val="windowText" lastClr="00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55541D" w14:textId="66A7B1B6" w:rsidR="007A4195" w:rsidRPr="007A4195" w:rsidRDefault="007A4195" w:rsidP="007A41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7A4195">
        <w:rPr>
          <w:rFonts w:ascii="Times New Roman" w:hAnsi="Times New Roman" w:cs="Times New Roman"/>
          <w:sz w:val="28"/>
          <w:szCs w:val="28"/>
        </w:rPr>
        <w:t xml:space="preserve"> – Пример окна «Длина пакетов»</w:t>
      </w:r>
    </w:p>
    <w:p w14:paraId="5388A2BE" w14:textId="3287CC4A" w:rsidR="007A4195" w:rsidRPr="007A4195" w:rsidRDefault="007A4195" w:rsidP="007A41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 xml:space="preserve">Для построения зависимости интенсивности </w:t>
      </w:r>
      <w:proofErr w:type="spellStart"/>
      <w:r w:rsidRPr="007A4195">
        <w:rPr>
          <w:rFonts w:ascii="Times New Roman" w:hAnsi="Times New Roman" w:cs="Times New Roman"/>
          <w:sz w:val="28"/>
          <w:szCs w:val="28"/>
        </w:rPr>
        <w:t>мультисервисного</w:t>
      </w:r>
      <w:proofErr w:type="spellEnd"/>
      <w:r w:rsidRPr="007A4195">
        <w:rPr>
          <w:rFonts w:ascii="Times New Roman" w:hAnsi="Times New Roman" w:cs="Times New Roman"/>
          <w:sz w:val="28"/>
          <w:szCs w:val="28"/>
        </w:rPr>
        <w:t xml:space="preserve"> трафика от времени используется пункт меню «График интенс</w:t>
      </w:r>
      <w:r>
        <w:rPr>
          <w:rFonts w:ascii="Times New Roman" w:hAnsi="Times New Roman" w:cs="Times New Roman"/>
          <w:sz w:val="28"/>
          <w:szCs w:val="28"/>
        </w:rPr>
        <w:t>ивности» (элемент 3 на рисунке 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7A4195">
        <w:rPr>
          <w:rFonts w:ascii="Times New Roman" w:hAnsi="Times New Roman" w:cs="Times New Roman"/>
          <w:sz w:val="28"/>
          <w:szCs w:val="28"/>
        </w:rPr>
        <w:t xml:space="preserve">). Сетевой анализатор позволяет строить </w:t>
      </w:r>
      <w:proofErr w:type="gramStart"/>
      <w:r w:rsidRPr="007A4195">
        <w:rPr>
          <w:rFonts w:ascii="Times New Roman" w:hAnsi="Times New Roman" w:cs="Times New Roman"/>
          <w:sz w:val="28"/>
          <w:szCs w:val="28"/>
        </w:rPr>
        <w:t>зависимости интенсивности трафика</w:t>
      </w:r>
      <w:proofErr w:type="gramEnd"/>
      <w:r w:rsidRPr="007A4195">
        <w:rPr>
          <w:rFonts w:ascii="Times New Roman" w:hAnsi="Times New Roman" w:cs="Times New Roman"/>
          <w:sz w:val="28"/>
          <w:szCs w:val="28"/>
        </w:rPr>
        <w:t xml:space="preserve"> измеряемой как в бит/</w:t>
      </w:r>
      <w:r w:rsidRPr="007A419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A4195">
        <w:rPr>
          <w:rFonts w:ascii="Times New Roman" w:hAnsi="Times New Roman" w:cs="Times New Roman"/>
          <w:sz w:val="28"/>
          <w:szCs w:val="28"/>
        </w:rPr>
        <w:t xml:space="preserve"> (рисунок 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7A4195">
        <w:rPr>
          <w:rFonts w:ascii="Times New Roman" w:hAnsi="Times New Roman" w:cs="Times New Roman"/>
          <w:sz w:val="28"/>
          <w:szCs w:val="28"/>
        </w:rPr>
        <w:t xml:space="preserve">), так и </w:t>
      </w:r>
      <w:r w:rsidRPr="007A4195">
        <w:rPr>
          <w:rFonts w:ascii="Times New Roman" w:hAnsi="Times New Roman" w:cs="Times New Roman"/>
          <w:sz w:val="28"/>
          <w:szCs w:val="28"/>
        </w:rPr>
        <w:noBreakHyphen/>
        <w:t xml:space="preserve"> пакет/с (рисунок 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7A4195">
        <w:rPr>
          <w:rFonts w:ascii="Times New Roman" w:hAnsi="Times New Roman" w:cs="Times New Roman"/>
          <w:sz w:val="28"/>
          <w:szCs w:val="28"/>
        </w:rPr>
        <w:t>).</w:t>
      </w:r>
    </w:p>
    <w:p w14:paraId="3BD8346E" w14:textId="77777777" w:rsidR="007A4195" w:rsidRPr="007A4195" w:rsidRDefault="007A4195" w:rsidP="007A41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A4195">
        <w:rPr>
          <w:rFonts w:ascii="Times New Roman" w:hAnsi="Times New Roman" w:cs="Times New Roman"/>
          <w:sz w:val="28"/>
          <w:szCs w:val="28"/>
        </w:rPr>
        <w:t>Мультисервисный</w:t>
      </w:r>
      <w:proofErr w:type="spellEnd"/>
      <w:r w:rsidRPr="007A4195">
        <w:rPr>
          <w:rFonts w:ascii="Times New Roman" w:hAnsi="Times New Roman" w:cs="Times New Roman"/>
          <w:sz w:val="28"/>
          <w:szCs w:val="28"/>
        </w:rPr>
        <w:t xml:space="preserve"> трафик имеет пульсирующий характер, причем амплитуда пульсаций имеет достаточно большое значение относительно среднего значения.</w:t>
      </w:r>
    </w:p>
    <w:p w14:paraId="70603EE4" w14:textId="77777777" w:rsidR="007A4195" w:rsidRPr="007A4195" w:rsidRDefault="007A4195" w:rsidP="007A419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A4195">
        <w:rPr>
          <w:noProof/>
          <w:lang w:eastAsia="ru-RU"/>
        </w:rPr>
        <w:lastRenderedPageBreak/>
        <w:drawing>
          <wp:inline distT="0" distB="0" distL="0" distR="0" wp14:anchorId="5FB845BE" wp14:editId="3B587FE3">
            <wp:extent cx="5242218" cy="2410691"/>
            <wp:effectExtent l="0" t="0" r="0" b="889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4"/>
                    <a:srcRect l="2450" t="5278" r="36256" b="49627"/>
                    <a:stretch/>
                  </pic:blipFill>
                  <pic:spPr bwMode="auto">
                    <a:xfrm>
                      <a:off x="0" y="0"/>
                      <a:ext cx="5274031" cy="2425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59B65A" w14:textId="1399B70C" w:rsidR="007A4195" w:rsidRPr="007A4195" w:rsidRDefault="007A4195" w:rsidP="007A41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7A4195">
        <w:rPr>
          <w:rFonts w:ascii="Times New Roman" w:hAnsi="Times New Roman" w:cs="Times New Roman"/>
          <w:sz w:val="28"/>
          <w:szCs w:val="28"/>
        </w:rPr>
        <w:t xml:space="preserve"> – Зависимость интенсивности </w:t>
      </w:r>
      <w:proofErr w:type="spellStart"/>
      <w:r w:rsidRPr="007A4195">
        <w:rPr>
          <w:rFonts w:ascii="Times New Roman" w:hAnsi="Times New Roman" w:cs="Times New Roman"/>
          <w:sz w:val="28"/>
          <w:szCs w:val="28"/>
        </w:rPr>
        <w:t>мультисервисного</w:t>
      </w:r>
      <w:proofErr w:type="spellEnd"/>
      <w:r w:rsidRPr="007A4195">
        <w:rPr>
          <w:rFonts w:ascii="Times New Roman" w:hAnsi="Times New Roman" w:cs="Times New Roman"/>
          <w:sz w:val="28"/>
          <w:szCs w:val="28"/>
        </w:rPr>
        <w:t xml:space="preserve"> трафика (бит/с) от времени</w:t>
      </w:r>
    </w:p>
    <w:p w14:paraId="07B5688D" w14:textId="77777777" w:rsidR="007A4195" w:rsidRPr="007A4195" w:rsidRDefault="007A4195" w:rsidP="007A41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A4195">
        <w:rPr>
          <w:noProof/>
          <w:lang w:eastAsia="ru-RU"/>
        </w:rPr>
        <w:drawing>
          <wp:inline distT="0" distB="0" distL="0" distR="0" wp14:anchorId="4D2EF697" wp14:editId="1DB6D181">
            <wp:extent cx="5294654" cy="2416629"/>
            <wp:effectExtent l="0" t="0" r="1270" b="317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5"/>
                    <a:srcRect l="2261" t="5278" r="36193" b="49779"/>
                    <a:stretch/>
                  </pic:blipFill>
                  <pic:spPr bwMode="auto">
                    <a:xfrm>
                      <a:off x="0" y="0"/>
                      <a:ext cx="5311065" cy="24241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789222" w14:textId="0D362600" w:rsidR="007A4195" w:rsidRPr="007A4195" w:rsidRDefault="007A4195" w:rsidP="007A41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7A4195">
        <w:rPr>
          <w:rFonts w:ascii="Times New Roman" w:hAnsi="Times New Roman" w:cs="Times New Roman"/>
          <w:sz w:val="28"/>
          <w:szCs w:val="28"/>
        </w:rPr>
        <w:t xml:space="preserve"> – Зависимость интенсивности </w:t>
      </w:r>
      <w:proofErr w:type="spellStart"/>
      <w:r w:rsidRPr="007A4195">
        <w:rPr>
          <w:rFonts w:ascii="Times New Roman" w:hAnsi="Times New Roman" w:cs="Times New Roman"/>
          <w:sz w:val="28"/>
          <w:szCs w:val="28"/>
        </w:rPr>
        <w:t>мультисервисного</w:t>
      </w:r>
      <w:proofErr w:type="spellEnd"/>
      <w:r w:rsidRPr="007A4195">
        <w:rPr>
          <w:rFonts w:ascii="Times New Roman" w:hAnsi="Times New Roman" w:cs="Times New Roman"/>
          <w:sz w:val="28"/>
          <w:szCs w:val="28"/>
        </w:rPr>
        <w:t xml:space="preserve"> трафика (пакет/с) от времени</w:t>
      </w:r>
    </w:p>
    <w:p w14:paraId="0D8B02F0" w14:textId="49015DDB" w:rsidR="007A4195" w:rsidRPr="007A4195" w:rsidRDefault="007A4195" w:rsidP="007A41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 xml:space="preserve">Для исследования характеристик определенной группы пакетов используется панель «Фильтр» (рисунок 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7A4195">
        <w:rPr>
          <w:rFonts w:ascii="Times New Roman" w:hAnsi="Times New Roman" w:cs="Times New Roman"/>
          <w:sz w:val="28"/>
          <w:szCs w:val="28"/>
        </w:rPr>
        <w:t>).</w:t>
      </w:r>
    </w:p>
    <w:p w14:paraId="28FC69D6" w14:textId="77777777" w:rsidR="007A4195" w:rsidRPr="007A4195" w:rsidRDefault="007A4195" w:rsidP="007A419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noProof/>
          <w:lang w:eastAsia="ru-RU"/>
        </w:rPr>
        <w:drawing>
          <wp:inline distT="0" distB="0" distL="0" distR="0" wp14:anchorId="099002C1" wp14:editId="74C66520">
            <wp:extent cx="6063482" cy="261257"/>
            <wp:effectExtent l="19050" t="19050" r="13970" b="2476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/>
                    <a:srcRect t="6943" r="54143" b="89896"/>
                    <a:stretch/>
                  </pic:blipFill>
                  <pic:spPr bwMode="auto">
                    <a:xfrm>
                      <a:off x="0" y="0"/>
                      <a:ext cx="6267190" cy="270034"/>
                    </a:xfrm>
                    <a:prstGeom prst="rect">
                      <a:avLst/>
                    </a:prstGeom>
                    <a:ln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74F681" w14:textId="05E0B549" w:rsidR="007A4195" w:rsidRPr="007A4195" w:rsidRDefault="007A4195" w:rsidP="007A41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7A4195">
        <w:rPr>
          <w:rFonts w:ascii="Times New Roman" w:hAnsi="Times New Roman" w:cs="Times New Roman"/>
          <w:sz w:val="28"/>
          <w:szCs w:val="28"/>
        </w:rPr>
        <w:t xml:space="preserve"> – Панель «Фильтр»</w:t>
      </w:r>
    </w:p>
    <w:p w14:paraId="0021A2CF" w14:textId="297544DB" w:rsidR="007A4195" w:rsidRPr="007A4195" w:rsidRDefault="007A4195" w:rsidP="007A41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 xml:space="preserve">В программе можно как встроенные фильтры (рисунок 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7A4195">
        <w:rPr>
          <w:rFonts w:ascii="Times New Roman" w:hAnsi="Times New Roman" w:cs="Times New Roman"/>
          <w:sz w:val="28"/>
          <w:szCs w:val="28"/>
        </w:rPr>
        <w:t>), так и создавать пользовательские фильтры. Создание пользовательских фильтров основано на использовании операторов сравнения и логических операторов.</w:t>
      </w:r>
    </w:p>
    <w:p w14:paraId="256FA110" w14:textId="40C722FF" w:rsidR="007A4195" w:rsidRPr="007A4195" w:rsidRDefault="007A4195" w:rsidP="007A41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 xml:space="preserve">Основные операторы сравнения представлены в таблице 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A4195">
        <w:rPr>
          <w:rFonts w:ascii="Times New Roman" w:hAnsi="Times New Roman" w:cs="Times New Roman"/>
          <w:sz w:val="28"/>
          <w:szCs w:val="28"/>
        </w:rPr>
        <w:t>.1.</w:t>
      </w:r>
    </w:p>
    <w:p w14:paraId="4682AFB1" w14:textId="77777777" w:rsidR="007A4195" w:rsidRPr="007A4195" w:rsidRDefault="007A4195" w:rsidP="007A41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E9AE91A" w14:textId="77777777" w:rsidR="007A4195" w:rsidRPr="007A4195" w:rsidRDefault="007A4195" w:rsidP="007A41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A4195">
        <w:rPr>
          <w:noProof/>
          <w:lang w:eastAsia="ru-RU"/>
        </w:rPr>
        <w:lastRenderedPageBreak/>
        <w:drawing>
          <wp:inline distT="0" distB="0" distL="0" distR="0" wp14:anchorId="7A22739C" wp14:editId="16BA1299">
            <wp:extent cx="3712989" cy="2559133"/>
            <wp:effectExtent l="19050" t="19050" r="20955" b="1270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6"/>
                    <a:srcRect l="25640" t="16889" r="18832" b="21879"/>
                    <a:stretch/>
                  </pic:blipFill>
                  <pic:spPr bwMode="auto">
                    <a:xfrm>
                      <a:off x="0" y="0"/>
                      <a:ext cx="3716097" cy="2561275"/>
                    </a:xfrm>
                    <a:prstGeom prst="rect">
                      <a:avLst/>
                    </a:prstGeom>
                    <a:ln w="19050">
                      <a:solidFill>
                        <a:sysClr val="windowText" lastClr="00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ED4F15" w14:textId="591618E9" w:rsidR="007A4195" w:rsidRPr="007A4195" w:rsidRDefault="007A4195" w:rsidP="007A41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A41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7A4195">
        <w:rPr>
          <w:rFonts w:ascii="Times New Roman" w:hAnsi="Times New Roman" w:cs="Times New Roman"/>
          <w:sz w:val="28"/>
          <w:szCs w:val="28"/>
        </w:rPr>
        <w:t xml:space="preserve"> – Встроенные фильтры программы </w:t>
      </w:r>
      <w:r w:rsidRPr="007A4195">
        <w:rPr>
          <w:rFonts w:ascii="Times New Roman" w:hAnsi="Times New Roman" w:cs="Times New Roman"/>
          <w:sz w:val="28"/>
          <w:szCs w:val="28"/>
          <w:lang w:val="en-US"/>
        </w:rPr>
        <w:t>Wireshark</w:t>
      </w:r>
    </w:p>
    <w:p w14:paraId="25FF9ACB" w14:textId="518224D8" w:rsidR="007A4195" w:rsidRPr="007A4195" w:rsidRDefault="007A4195" w:rsidP="007A41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A4195">
        <w:rPr>
          <w:rFonts w:ascii="Times New Roman" w:hAnsi="Times New Roman" w:cs="Times New Roman"/>
          <w:sz w:val="28"/>
          <w:szCs w:val="28"/>
        </w:rPr>
        <w:t>.1 – Основные операторы сравнения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830"/>
        <w:gridCol w:w="7081"/>
      </w:tblGrid>
      <w:tr w:rsidR="007A4195" w:rsidRPr="007A4195" w14:paraId="7E4E77DE" w14:textId="77777777" w:rsidTr="00F674D2">
        <w:tc>
          <w:tcPr>
            <w:tcW w:w="2830" w:type="dxa"/>
            <w:vAlign w:val="center"/>
          </w:tcPr>
          <w:p w14:paraId="59E22022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Оператор сравнения</w:t>
            </w:r>
          </w:p>
        </w:tc>
        <w:tc>
          <w:tcPr>
            <w:tcW w:w="7081" w:type="dxa"/>
            <w:vAlign w:val="center"/>
          </w:tcPr>
          <w:p w14:paraId="52F78FA4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Пояснение</w:t>
            </w:r>
          </w:p>
        </w:tc>
      </w:tr>
      <w:tr w:rsidR="007A4195" w:rsidRPr="007A4195" w14:paraId="0D8AA508" w14:textId="77777777" w:rsidTr="00F674D2">
        <w:tc>
          <w:tcPr>
            <w:tcW w:w="2830" w:type="dxa"/>
            <w:vAlign w:val="center"/>
          </w:tcPr>
          <w:p w14:paraId="23597211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7A4195">
              <w:rPr>
                <w:sz w:val="24"/>
                <w:szCs w:val="24"/>
              </w:rPr>
              <w:t>tcp.ack</w:t>
            </w:r>
            <w:proofErr w:type="spellEnd"/>
          </w:p>
        </w:tc>
        <w:tc>
          <w:tcPr>
            <w:tcW w:w="7081" w:type="dxa"/>
            <w:vAlign w:val="center"/>
          </w:tcPr>
          <w:p w14:paraId="3979B7BD" w14:textId="77777777" w:rsidR="007A4195" w:rsidRPr="007A4195" w:rsidRDefault="007A4195" w:rsidP="00F674D2">
            <w:pPr>
              <w:spacing w:line="360" w:lineRule="auto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Подтверждения (ACK) протокола TCP</w:t>
            </w:r>
          </w:p>
        </w:tc>
      </w:tr>
      <w:tr w:rsidR="007A4195" w:rsidRPr="007A4195" w14:paraId="0E682A6A" w14:textId="77777777" w:rsidTr="00F674D2">
        <w:tc>
          <w:tcPr>
            <w:tcW w:w="2830" w:type="dxa"/>
            <w:vAlign w:val="center"/>
          </w:tcPr>
          <w:p w14:paraId="1AE9CF71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proofErr w:type="gramStart"/>
            <w:r w:rsidRPr="007A4195">
              <w:rPr>
                <w:sz w:val="24"/>
                <w:szCs w:val="24"/>
              </w:rPr>
              <w:t>udp.port</w:t>
            </w:r>
            <w:proofErr w:type="spellEnd"/>
            <w:proofErr w:type="gramEnd"/>
          </w:p>
        </w:tc>
        <w:tc>
          <w:tcPr>
            <w:tcW w:w="7081" w:type="dxa"/>
            <w:vAlign w:val="center"/>
          </w:tcPr>
          <w:p w14:paraId="16C7E9FC" w14:textId="77777777" w:rsidR="007A4195" w:rsidRPr="007A4195" w:rsidRDefault="007A4195" w:rsidP="00F674D2">
            <w:pPr>
              <w:spacing w:line="360" w:lineRule="auto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Порт источника или получателя в сегменте протокола UDP</w:t>
            </w:r>
          </w:p>
        </w:tc>
      </w:tr>
      <w:tr w:rsidR="007A4195" w:rsidRPr="007A4195" w14:paraId="4E489EA6" w14:textId="77777777" w:rsidTr="00F674D2">
        <w:tc>
          <w:tcPr>
            <w:tcW w:w="2830" w:type="dxa"/>
            <w:vAlign w:val="center"/>
          </w:tcPr>
          <w:p w14:paraId="4D2FCB05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proofErr w:type="gramStart"/>
            <w:r w:rsidRPr="007A4195">
              <w:rPr>
                <w:sz w:val="24"/>
                <w:szCs w:val="24"/>
              </w:rPr>
              <w:t>ip.proto</w:t>
            </w:r>
            <w:proofErr w:type="spellEnd"/>
            <w:proofErr w:type="gramEnd"/>
          </w:p>
        </w:tc>
        <w:tc>
          <w:tcPr>
            <w:tcW w:w="7081" w:type="dxa"/>
            <w:vAlign w:val="center"/>
          </w:tcPr>
          <w:p w14:paraId="3D8C6698" w14:textId="77777777" w:rsidR="007A4195" w:rsidRPr="007A4195" w:rsidRDefault="007A4195" w:rsidP="00F674D2">
            <w:pPr>
              <w:spacing w:line="360" w:lineRule="auto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Обозначение протокола, который был инкапсулирован в пакет IP</w:t>
            </w:r>
          </w:p>
        </w:tc>
      </w:tr>
      <w:tr w:rsidR="007A4195" w:rsidRPr="007A4195" w14:paraId="5170C27D" w14:textId="77777777" w:rsidTr="00F674D2">
        <w:tc>
          <w:tcPr>
            <w:tcW w:w="2830" w:type="dxa"/>
            <w:vAlign w:val="center"/>
          </w:tcPr>
          <w:p w14:paraId="52FB2071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proofErr w:type="gramStart"/>
            <w:r w:rsidRPr="007A4195">
              <w:rPr>
                <w:sz w:val="24"/>
                <w:szCs w:val="24"/>
              </w:rPr>
              <w:t>tcp.srcport</w:t>
            </w:r>
            <w:proofErr w:type="spellEnd"/>
            <w:proofErr w:type="gramEnd"/>
          </w:p>
        </w:tc>
        <w:tc>
          <w:tcPr>
            <w:tcW w:w="7081" w:type="dxa"/>
            <w:vAlign w:val="center"/>
          </w:tcPr>
          <w:p w14:paraId="07187C9A" w14:textId="77777777" w:rsidR="007A4195" w:rsidRPr="007A4195" w:rsidRDefault="007A4195" w:rsidP="00F674D2">
            <w:pPr>
              <w:spacing w:line="360" w:lineRule="auto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Порт источника в сегменте протокола ТСР</w:t>
            </w:r>
          </w:p>
        </w:tc>
      </w:tr>
      <w:tr w:rsidR="007A4195" w:rsidRPr="007A4195" w14:paraId="7B32EEF5" w14:textId="77777777" w:rsidTr="00F674D2">
        <w:tc>
          <w:tcPr>
            <w:tcW w:w="2830" w:type="dxa"/>
            <w:vAlign w:val="center"/>
          </w:tcPr>
          <w:p w14:paraId="6DE20522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proofErr w:type="gramStart"/>
            <w:r w:rsidRPr="007A4195">
              <w:rPr>
                <w:sz w:val="24"/>
                <w:szCs w:val="24"/>
              </w:rPr>
              <w:t>tcp.dstport</w:t>
            </w:r>
            <w:proofErr w:type="spellEnd"/>
            <w:proofErr w:type="gramEnd"/>
          </w:p>
        </w:tc>
        <w:tc>
          <w:tcPr>
            <w:tcW w:w="7081" w:type="dxa"/>
            <w:vAlign w:val="center"/>
          </w:tcPr>
          <w:p w14:paraId="12EBCD62" w14:textId="77777777" w:rsidR="007A4195" w:rsidRPr="007A4195" w:rsidRDefault="007A4195" w:rsidP="00F674D2">
            <w:pPr>
              <w:spacing w:line="360" w:lineRule="auto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Порт получателя в сегменте протокола ТСР</w:t>
            </w:r>
          </w:p>
        </w:tc>
      </w:tr>
      <w:tr w:rsidR="007A4195" w:rsidRPr="007A4195" w14:paraId="0DBBDAE8" w14:textId="77777777" w:rsidTr="00F674D2">
        <w:tc>
          <w:tcPr>
            <w:tcW w:w="2830" w:type="dxa"/>
            <w:vAlign w:val="center"/>
          </w:tcPr>
          <w:p w14:paraId="6C061C58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dns.resp.name</w:t>
            </w:r>
          </w:p>
        </w:tc>
        <w:tc>
          <w:tcPr>
            <w:tcW w:w="7081" w:type="dxa"/>
            <w:vAlign w:val="center"/>
          </w:tcPr>
          <w:p w14:paraId="417A592D" w14:textId="77777777" w:rsidR="007A4195" w:rsidRPr="007A4195" w:rsidRDefault="007A4195" w:rsidP="00F674D2">
            <w:pPr>
              <w:spacing w:line="360" w:lineRule="auto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Имя сетевого ресурса в DNS ответе</w:t>
            </w:r>
          </w:p>
        </w:tc>
      </w:tr>
      <w:tr w:rsidR="007A4195" w:rsidRPr="007A4195" w14:paraId="05F9EC24" w14:textId="77777777" w:rsidTr="00F674D2">
        <w:tc>
          <w:tcPr>
            <w:tcW w:w="2830" w:type="dxa"/>
            <w:vAlign w:val="center"/>
          </w:tcPr>
          <w:p w14:paraId="7AC9BBA9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dns.qry.name</w:t>
            </w:r>
          </w:p>
        </w:tc>
        <w:tc>
          <w:tcPr>
            <w:tcW w:w="7081" w:type="dxa"/>
            <w:vAlign w:val="center"/>
          </w:tcPr>
          <w:p w14:paraId="28314A3E" w14:textId="77777777" w:rsidR="007A4195" w:rsidRPr="007A4195" w:rsidRDefault="007A4195" w:rsidP="00F674D2">
            <w:pPr>
              <w:spacing w:line="360" w:lineRule="auto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Имя сетевого ресурса в DNS запросе</w:t>
            </w:r>
          </w:p>
        </w:tc>
      </w:tr>
      <w:tr w:rsidR="007A4195" w:rsidRPr="007A4195" w14:paraId="61595C72" w14:textId="77777777" w:rsidTr="00F674D2">
        <w:tc>
          <w:tcPr>
            <w:tcW w:w="2830" w:type="dxa"/>
            <w:vAlign w:val="center"/>
          </w:tcPr>
          <w:p w14:paraId="5FE4DCB8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proofErr w:type="gramStart"/>
            <w:r w:rsidRPr="007A4195">
              <w:rPr>
                <w:sz w:val="24"/>
                <w:szCs w:val="24"/>
              </w:rPr>
              <w:t>tcp.port</w:t>
            </w:r>
            <w:proofErr w:type="spellEnd"/>
            <w:proofErr w:type="gramEnd"/>
          </w:p>
        </w:tc>
        <w:tc>
          <w:tcPr>
            <w:tcW w:w="7081" w:type="dxa"/>
            <w:vAlign w:val="center"/>
          </w:tcPr>
          <w:p w14:paraId="69F46F29" w14:textId="77777777" w:rsidR="007A4195" w:rsidRPr="007A4195" w:rsidRDefault="007A4195" w:rsidP="00F674D2">
            <w:pPr>
              <w:spacing w:line="360" w:lineRule="auto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Порт источника или получателя в сегменте протокола ТСР</w:t>
            </w:r>
          </w:p>
        </w:tc>
      </w:tr>
      <w:tr w:rsidR="007A4195" w:rsidRPr="007A4195" w14:paraId="0A5B8145" w14:textId="77777777" w:rsidTr="00F674D2">
        <w:tc>
          <w:tcPr>
            <w:tcW w:w="2830" w:type="dxa"/>
            <w:vAlign w:val="center"/>
          </w:tcPr>
          <w:p w14:paraId="3C3C787A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proofErr w:type="gramStart"/>
            <w:r w:rsidRPr="007A4195">
              <w:rPr>
                <w:sz w:val="24"/>
                <w:szCs w:val="24"/>
              </w:rPr>
              <w:t>ip.addr</w:t>
            </w:r>
            <w:proofErr w:type="spellEnd"/>
            <w:proofErr w:type="gramEnd"/>
          </w:p>
        </w:tc>
        <w:tc>
          <w:tcPr>
            <w:tcW w:w="7081" w:type="dxa"/>
            <w:vAlign w:val="center"/>
          </w:tcPr>
          <w:p w14:paraId="76E6ABD8" w14:textId="77777777" w:rsidR="007A4195" w:rsidRPr="007A4195" w:rsidRDefault="007A4195" w:rsidP="00F674D2">
            <w:pPr>
              <w:spacing w:line="360" w:lineRule="auto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Сетевой адрес источника или получателя в пакете протокола IP</w:t>
            </w:r>
          </w:p>
        </w:tc>
      </w:tr>
      <w:tr w:rsidR="007A4195" w:rsidRPr="007A4195" w14:paraId="357E83BC" w14:textId="77777777" w:rsidTr="00F674D2">
        <w:tc>
          <w:tcPr>
            <w:tcW w:w="2830" w:type="dxa"/>
            <w:vAlign w:val="center"/>
          </w:tcPr>
          <w:p w14:paraId="737AFB05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7A4195">
              <w:rPr>
                <w:sz w:val="24"/>
                <w:szCs w:val="24"/>
              </w:rPr>
              <w:t>ip.src</w:t>
            </w:r>
            <w:proofErr w:type="spellEnd"/>
          </w:p>
        </w:tc>
        <w:tc>
          <w:tcPr>
            <w:tcW w:w="7081" w:type="dxa"/>
            <w:vAlign w:val="center"/>
          </w:tcPr>
          <w:p w14:paraId="4FFCEF8B" w14:textId="77777777" w:rsidR="007A4195" w:rsidRPr="007A4195" w:rsidRDefault="007A4195" w:rsidP="00F674D2">
            <w:pPr>
              <w:spacing w:line="360" w:lineRule="auto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Сетевой адрес источника в пакете протокола IP</w:t>
            </w:r>
          </w:p>
        </w:tc>
      </w:tr>
      <w:tr w:rsidR="007A4195" w:rsidRPr="007A4195" w14:paraId="421CF8C5" w14:textId="77777777" w:rsidTr="00F674D2">
        <w:tc>
          <w:tcPr>
            <w:tcW w:w="2830" w:type="dxa"/>
            <w:vAlign w:val="center"/>
          </w:tcPr>
          <w:p w14:paraId="51908DC6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7A4195">
              <w:rPr>
                <w:sz w:val="24"/>
                <w:szCs w:val="24"/>
              </w:rPr>
              <w:t>ip.dst</w:t>
            </w:r>
            <w:proofErr w:type="spellEnd"/>
          </w:p>
        </w:tc>
        <w:tc>
          <w:tcPr>
            <w:tcW w:w="7081" w:type="dxa"/>
            <w:vAlign w:val="center"/>
          </w:tcPr>
          <w:p w14:paraId="319BD3E6" w14:textId="77777777" w:rsidR="007A4195" w:rsidRPr="007A4195" w:rsidRDefault="007A4195" w:rsidP="00F674D2">
            <w:pPr>
              <w:spacing w:line="360" w:lineRule="auto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Сетевой адрес получателя в пакете протокола IP</w:t>
            </w:r>
          </w:p>
        </w:tc>
      </w:tr>
      <w:tr w:rsidR="007A4195" w:rsidRPr="007A4195" w14:paraId="4A898EBC" w14:textId="77777777" w:rsidTr="00F674D2">
        <w:tc>
          <w:tcPr>
            <w:tcW w:w="2830" w:type="dxa"/>
            <w:vAlign w:val="center"/>
          </w:tcPr>
          <w:p w14:paraId="6C806BB7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proofErr w:type="gramStart"/>
            <w:r w:rsidRPr="007A4195">
              <w:rPr>
                <w:sz w:val="24"/>
                <w:szCs w:val="24"/>
              </w:rPr>
              <w:t>eth.addr</w:t>
            </w:r>
            <w:proofErr w:type="spellEnd"/>
            <w:proofErr w:type="gramEnd"/>
          </w:p>
        </w:tc>
        <w:tc>
          <w:tcPr>
            <w:tcW w:w="7081" w:type="dxa"/>
            <w:vAlign w:val="center"/>
          </w:tcPr>
          <w:p w14:paraId="15B136A1" w14:textId="77777777" w:rsidR="007A4195" w:rsidRPr="007A4195" w:rsidRDefault="007A4195" w:rsidP="00F674D2">
            <w:pPr>
              <w:spacing w:line="360" w:lineRule="auto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 xml:space="preserve">Физический адрес источника или получателя в кадре протокола </w:t>
            </w:r>
            <w:proofErr w:type="spellStart"/>
            <w:r w:rsidRPr="007A4195">
              <w:rPr>
                <w:sz w:val="24"/>
                <w:szCs w:val="24"/>
              </w:rPr>
              <w:t>Ethernet</w:t>
            </w:r>
            <w:proofErr w:type="spellEnd"/>
          </w:p>
        </w:tc>
      </w:tr>
      <w:tr w:rsidR="007A4195" w:rsidRPr="007A4195" w14:paraId="20F2BB4A" w14:textId="77777777" w:rsidTr="00F674D2">
        <w:tc>
          <w:tcPr>
            <w:tcW w:w="2830" w:type="dxa"/>
            <w:vAlign w:val="center"/>
          </w:tcPr>
          <w:p w14:paraId="1A35B0BE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7A4195">
              <w:rPr>
                <w:sz w:val="24"/>
                <w:szCs w:val="24"/>
              </w:rPr>
              <w:t>eth.src</w:t>
            </w:r>
            <w:proofErr w:type="spellEnd"/>
          </w:p>
        </w:tc>
        <w:tc>
          <w:tcPr>
            <w:tcW w:w="7081" w:type="dxa"/>
            <w:vAlign w:val="center"/>
          </w:tcPr>
          <w:p w14:paraId="18CA38D3" w14:textId="77777777" w:rsidR="007A4195" w:rsidRPr="007A4195" w:rsidRDefault="007A4195" w:rsidP="00F674D2">
            <w:pPr>
              <w:spacing w:line="360" w:lineRule="auto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 xml:space="preserve">Физический адрес источника в кадре протокола </w:t>
            </w:r>
            <w:proofErr w:type="spellStart"/>
            <w:r w:rsidRPr="007A4195">
              <w:rPr>
                <w:sz w:val="24"/>
                <w:szCs w:val="24"/>
              </w:rPr>
              <w:t>Ethernet</w:t>
            </w:r>
            <w:proofErr w:type="spellEnd"/>
          </w:p>
        </w:tc>
      </w:tr>
      <w:tr w:rsidR="007A4195" w:rsidRPr="007A4195" w14:paraId="484B14AE" w14:textId="77777777" w:rsidTr="00F674D2">
        <w:tc>
          <w:tcPr>
            <w:tcW w:w="2830" w:type="dxa"/>
            <w:vAlign w:val="center"/>
          </w:tcPr>
          <w:p w14:paraId="1B07C80C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7A4195">
              <w:rPr>
                <w:sz w:val="24"/>
                <w:szCs w:val="24"/>
              </w:rPr>
              <w:t>eth.dst</w:t>
            </w:r>
            <w:proofErr w:type="spellEnd"/>
          </w:p>
        </w:tc>
        <w:tc>
          <w:tcPr>
            <w:tcW w:w="7081" w:type="dxa"/>
            <w:vAlign w:val="center"/>
          </w:tcPr>
          <w:p w14:paraId="149236C0" w14:textId="77777777" w:rsidR="007A4195" w:rsidRPr="007A4195" w:rsidRDefault="007A4195" w:rsidP="00F674D2">
            <w:pPr>
              <w:spacing w:line="360" w:lineRule="auto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 xml:space="preserve">Физический адрес получателя в кадре протокола </w:t>
            </w:r>
            <w:proofErr w:type="spellStart"/>
            <w:r w:rsidRPr="007A4195">
              <w:rPr>
                <w:sz w:val="24"/>
                <w:szCs w:val="24"/>
              </w:rPr>
              <w:t>Ethernet</w:t>
            </w:r>
            <w:proofErr w:type="spellEnd"/>
          </w:p>
        </w:tc>
      </w:tr>
      <w:tr w:rsidR="007A4195" w:rsidRPr="007A4195" w14:paraId="567558D6" w14:textId="77777777" w:rsidTr="00F674D2">
        <w:tc>
          <w:tcPr>
            <w:tcW w:w="2830" w:type="dxa"/>
            <w:vAlign w:val="center"/>
          </w:tcPr>
          <w:p w14:paraId="03652225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7A4195">
              <w:rPr>
                <w:sz w:val="24"/>
                <w:szCs w:val="24"/>
              </w:rPr>
              <w:t>eth.len</w:t>
            </w:r>
            <w:proofErr w:type="spellEnd"/>
          </w:p>
        </w:tc>
        <w:tc>
          <w:tcPr>
            <w:tcW w:w="7081" w:type="dxa"/>
            <w:vAlign w:val="center"/>
          </w:tcPr>
          <w:p w14:paraId="59DB8B21" w14:textId="77777777" w:rsidR="007A4195" w:rsidRPr="007A4195" w:rsidRDefault="007A4195" w:rsidP="00F674D2">
            <w:pPr>
              <w:spacing w:line="360" w:lineRule="auto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 xml:space="preserve">Длина кадра протокола </w:t>
            </w:r>
            <w:proofErr w:type="spellStart"/>
            <w:r w:rsidRPr="007A4195">
              <w:rPr>
                <w:sz w:val="24"/>
                <w:szCs w:val="24"/>
              </w:rPr>
              <w:t>Ethernet</w:t>
            </w:r>
            <w:proofErr w:type="spellEnd"/>
          </w:p>
        </w:tc>
      </w:tr>
    </w:tbl>
    <w:p w14:paraId="6EDE0080" w14:textId="1F36B448" w:rsidR="007A4195" w:rsidRPr="007A4195" w:rsidRDefault="007A4195" w:rsidP="007A4195">
      <w:pPr>
        <w:spacing w:before="240"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t xml:space="preserve">Для создания комбинированных фильтров используются логические операторы. Логические операторы и примеры их применения представлены в таблице 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A4195">
        <w:rPr>
          <w:rFonts w:ascii="Times New Roman" w:hAnsi="Times New Roman" w:cs="Times New Roman"/>
          <w:sz w:val="28"/>
          <w:szCs w:val="28"/>
        </w:rPr>
        <w:t>.2.</w:t>
      </w:r>
    </w:p>
    <w:p w14:paraId="55C62AE1" w14:textId="77777777" w:rsidR="007A4195" w:rsidRPr="007A4195" w:rsidRDefault="007A4195" w:rsidP="007A41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E67E7A9" w14:textId="213AE834" w:rsidR="007A4195" w:rsidRPr="007A4195" w:rsidRDefault="007A4195" w:rsidP="007A41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4195">
        <w:rPr>
          <w:rFonts w:ascii="Times New Roman" w:hAnsi="Times New Roman" w:cs="Times New Roman"/>
          <w:sz w:val="28"/>
          <w:szCs w:val="28"/>
        </w:rPr>
        <w:lastRenderedPageBreak/>
        <w:t xml:space="preserve">Таблица 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A4195">
        <w:rPr>
          <w:rFonts w:ascii="Times New Roman" w:hAnsi="Times New Roman" w:cs="Times New Roman"/>
          <w:sz w:val="28"/>
          <w:szCs w:val="28"/>
        </w:rPr>
        <w:t>.2 – Основные логические операторы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267"/>
        <w:gridCol w:w="2359"/>
        <w:gridCol w:w="5285"/>
      </w:tblGrid>
      <w:tr w:rsidR="007A4195" w:rsidRPr="007A4195" w14:paraId="561A0D6A" w14:textId="77777777" w:rsidTr="00F674D2">
        <w:tc>
          <w:tcPr>
            <w:tcW w:w="2547" w:type="dxa"/>
            <w:vAlign w:val="center"/>
          </w:tcPr>
          <w:p w14:paraId="632F03C7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Логический оператор</w:t>
            </w:r>
          </w:p>
        </w:tc>
        <w:tc>
          <w:tcPr>
            <w:tcW w:w="2693" w:type="dxa"/>
            <w:vAlign w:val="center"/>
          </w:tcPr>
          <w:p w14:paraId="1DB0CAC7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Значение</w:t>
            </w:r>
          </w:p>
        </w:tc>
        <w:tc>
          <w:tcPr>
            <w:tcW w:w="4671" w:type="dxa"/>
          </w:tcPr>
          <w:p w14:paraId="225FF3D6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Пример</w:t>
            </w:r>
          </w:p>
        </w:tc>
      </w:tr>
      <w:tr w:rsidR="007A4195" w:rsidRPr="007A4195" w14:paraId="33904652" w14:textId="77777777" w:rsidTr="00F674D2">
        <w:tc>
          <w:tcPr>
            <w:tcW w:w="2547" w:type="dxa"/>
            <w:vAlign w:val="center"/>
          </w:tcPr>
          <w:p w14:paraId="40818FF2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  <w:lang w:val="en-US"/>
              </w:rPr>
            </w:pPr>
            <w:r w:rsidRPr="007A4195">
              <w:rPr>
                <w:sz w:val="24"/>
                <w:szCs w:val="24"/>
                <w:lang w:val="en-US"/>
              </w:rPr>
              <w:t>&gt;</w:t>
            </w:r>
          </w:p>
        </w:tc>
        <w:tc>
          <w:tcPr>
            <w:tcW w:w="2693" w:type="dxa"/>
            <w:vAlign w:val="center"/>
          </w:tcPr>
          <w:p w14:paraId="457C1B18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больше</w:t>
            </w:r>
          </w:p>
        </w:tc>
        <w:tc>
          <w:tcPr>
            <w:tcW w:w="4671" w:type="dxa"/>
          </w:tcPr>
          <w:p w14:paraId="45283BF0" w14:textId="77777777" w:rsidR="007A4195" w:rsidRPr="007A4195" w:rsidRDefault="007A4195" w:rsidP="00F674D2">
            <w:pPr>
              <w:spacing w:line="360" w:lineRule="auto"/>
              <w:jc w:val="both"/>
              <w:rPr>
                <w:sz w:val="24"/>
                <w:szCs w:val="24"/>
              </w:rPr>
            </w:pPr>
            <w:proofErr w:type="spellStart"/>
            <w:proofErr w:type="gramStart"/>
            <w:r w:rsidRPr="007A4195">
              <w:rPr>
                <w:sz w:val="24"/>
                <w:szCs w:val="24"/>
              </w:rPr>
              <w:t>tcp.srcport</w:t>
            </w:r>
            <w:proofErr w:type="spellEnd"/>
            <w:proofErr w:type="gramEnd"/>
            <w:r w:rsidRPr="007A4195">
              <w:rPr>
                <w:sz w:val="24"/>
                <w:szCs w:val="24"/>
              </w:rPr>
              <w:t xml:space="preserve">&gt;2000 </w:t>
            </w:r>
            <w:r w:rsidRPr="007A4195">
              <w:rPr>
                <w:sz w:val="24"/>
                <w:szCs w:val="24"/>
              </w:rPr>
              <w:noBreakHyphen/>
              <w:t xml:space="preserve"> отобразить только те сегменты протокола TCP, в которых порт источника больше 2000</w:t>
            </w:r>
          </w:p>
        </w:tc>
      </w:tr>
      <w:tr w:rsidR="007A4195" w:rsidRPr="007A4195" w14:paraId="1C021069" w14:textId="77777777" w:rsidTr="00F674D2">
        <w:tc>
          <w:tcPr>
            <w:tcW w:w="2547" w:type="dxa"/>
            <w:vAlign w:val="center"/>
          </w:tcPr>
          <w:p w14:paraId="40E6935A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  <w:lang w:val="en-US"/>
              </w:rPr>
            </w:pPr>
            <w:r w:rsidRPr="007A4195">
              <w:rPr>
                <w:sz w:val="24"/>
                <w:szCs w:val="24"/>
                <w:lang w:val="en-US"/>
              </w:rPr>
              <w:t>&lt;</w:t>
            </w:r>
          </w:p>
        </w:tc>
        <w:tc>
          <w:tcPr>
            <w:tcW w:w="2693" w:type="dxa"/>
            <w:vAlign w:val="center"/>
          </w:tcPr>
          <w:p w14:paraId="68AFBC2F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меньше</w:t>
            </w:r>
          </w:p>
        </w:tc>
        <w:tc>
          <w:tcPr>
            <w:tcW w:w="4671" w:type="dxa"/>
          </w:tcPr>
          <w:p w14:paraId="38D344C5" w14:textId="77777777" w:rsidR="007A4195" w:rsidRPr="007A4195" w:rsidRDefault="007A4195" w:rsidP="00F674D2">
            <w:pPr>
              <w:spacing w:line="360" w:lineRule="auto"/>
              <w:jc w:val="both"/>
              <w:rPr>
                <w:sz w:val="24"/>
                <w:szCs w:val="24"/>
              </w:rPr>
            </w:pPr>
            <w:proofErr w:type="gramStart"/>
            <w:r w:rsidRPr="007A4195">
              <w:rPr>
                <w:sz w:val="24"/>
                <w:szCs w:val="24"/>
                <w:lang w:val="en-US"/>
              </w:rPr>
              <w:t>t</w:t>
            </w:r>
            <w:proofErr w:type="spellStart"/>
            <w:r w:rsidRPr="007A4195">
              <w:rPr>
                <w:sz w:val="24"/>
                <w:szCs w:val="24"/>
              </w:rPr>
              <w:t>cp</w:t>
            </w:r>
            <w:proofErr w:type="spellEnd"/>
            <w:r w:rsidRPr="007A4195">
              <w:rPr>
                <w:sz w:val="24"/>
                <w:szCs w:val="24"/>
              </w:rPr>
              <w:t>.</w:t>
            </w:r>
            <w:proofErr w:type="spellStart"/>
            <w:r w:rsidRPr="007A4195">
              <w:rPr>
                <w:sz w:val="24"/>
                <w:szCs w:val="24"/>
                <w:lang w:val="en-US"/>
              </w:rPr>
              <w:t>src</w:t>
            </w:r>
            <w:r w:rsidRPr="007A4195">
              <w:rPr>
                <w:sz w:val="24"/>
                <w:szCs w:val="24"/>
              </w:rPr>
              <w:t>port</w:t>
            </w:r>
            <w:proofErr w:type="spellEnd"/>
            <w:proofErr w:type="gramEnd"/>
            <w:r w:rsidRPr="007A4195">
              <w:rPr>
                <w:sz w:val="24"/>
                <w:szCs w:val="24"/>
              </w:rPr>
              <w:t xml:space="preserve">&lt;200 </w:t>
            </w:r>
            <w:r w:rsidRPr="007A4195">
              <w:rPr>
                <w:sz w:val="24"/>
                <w:szCs w:val="24"/>
              </w:rPr>
              <w:noBreakHyphen/>
              <w:t xml:space="preserve"> отобразить только те сегменты протокола TCP, в которых порт источника меньше 2000</w:t>
            </w:r>
          </w:p>
        </w:tc>
      </w:tr>
      <w:tr w:rsidR="007A4195" w:rsidRPr="007A4195" w14:paraId="2BB357D9" w14:textId="77777777" w:rsidTr="00F674D2">
        <w:tc>
          <w:tcPr>
            <w:tcW w:w="2547" w:type="dxa"/>
            <w:vAlign w:val="center"/>
          </w:tcPr>
          <w:p w14:paraId="163C53A1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  <w:lang w:val="en-US"/>
              </w:rPr>
            </w:pPr>
            <w:r w:rsidRPr="007A4195">
              <w:rPr>
                <w:sz w:val="24"/>
                <w:szCs w:val="24"/>
                <w:lang w:val="en-US"/>
              </w:rPr>
              <w:t>= =</w:t>
            </w:r>
          </w:p>
        </w:tc>
        <w:tc>
          <w:tcPr>
            <w:tcW w:w="2693" w:type="dxa"/>
            <w:vAlign w:val="center"/>
          </w:tcPr>
          <w:p w14:paraId="236105E8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равно</w:t>
            </w:r>
          </w:p>
        </w:tc>
        <w:tc>
          <w:tcPr>
            <w:tcW w:w="4671" w:type="dxa"/>
          </w:tcPr>
          <w:p w14:paraId="5C2C5485" w14:textId="77777777" w:rsidR="007A4195" w:rsidRPr="007A4195" w:rsidRDefault="007A4195" w:rsidP="00F674D2">
            <w:pPr>
              <w:spacing w:line="360" w:lineRule="auto"/>
              <w:jc w:val="both"/>
              <w:rPr>
                <w:sz w:val="24"/>
                <w:szCs w:val="24"/>
              </w:rPr>
            </w:pPr>
            <w:proofErr w:type="spellStart"/>
            <w:proofErr w:type="gramStart"/>
            <w:r w:rsidRPr="007A4195">
              <w:rPr>
                <w:sz w:val="24"/>
                <w:szCs w:val="24"/>
              </w:rPr>
              <w:t>ip.addr</w:t>
            </w:r>
            <w:proofErr w:type="spellEnd"/>
            <w:proofErr w:type="gramEnd"/>
            <w:r w:rsidRPr="007A4195">
              <w:rPr>
                <w:sz w:val="24"/>
                <w:szCs w:val="24"/>
              </w:rPr>
              <w:t xml:space="preserve">==10.10.0.27 </w:t>
            </w:r>
            <w:r w:rsidRPr="007A4195">
              <w:rPr>
                <w:sz w:val="24"/>
                <w:szCs w:val="24"/>
              </w:rPr>
              <w:noBreakHyphen/>
              <w:t xml:space="preserve"> отображение пакетов с </w:t>
            </w:r>
            <w:r w:rsidRPr="007A4195">
              <w:rPr>
                <w:sz w:val="24"/>
                <w:szCs w:val="24"/>
                <w:lang w:val="en-US"/>
              </w:rPr>
              <w:t>IP</w:t>
            </w:r>
            <w:r w:rsidRPr="007A4195">
              <w:rPr>
                <w:sz w:val="24"/>
                <w:szCs w:val="24"/>
              </w:rPr>
              <w:t>-адресом 10.10.0.27 источника или получателя</w:t>
            </w:r>
          </w:p>
        </w:tc>
      </w:tr>
      <w:tr w:rsidR="007A4195" w:rsidRPr="007A4195" w14:paraId="545CD0EB" w14:textId="77777777" w:rsidTr="00F674D2">
        <w:tc>
          <w:tcPr>
            <w:tcW w:w="2547" w:type="dxa"/>
            <w:vAlign w:val="center"/>
          </w:tcPr>
          <w:p w14:paraId="1A3DD808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!=</w:t>
            </w:r>
          </w:p>
        </w:tc>
        <w:tc>
          <w:tcPr>
            <w:tcW w:w="2693" w:type="dxa"/>
            <w:vAlign w:val="center"/>
          </w:tcPr>
          <w:p w14:paraId="51956739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не равно</w:t>
            </w:r>
          </w:p>
        </w:tc>
        <w:tc>
          <w:tcPr>
            <w:tcW w:w="4671" w:type="dxa"/>
          </w:tcPr>
          <w:p w14:paraId="6BA5D803" w14:textId="77777777" w:rsidR="007A4195" w:rsidRPr="007A4195" w:rsidRDefault="007A4195" w:rsidP="00F674D2">
            <w:pPr>
              <w:spacing w:line="360" w:lineRule="auto"/>
              <w:jc w:val="both"/>
              <w:rPr>
                <w:sz w:val="24"/>
                <w:szCs w:val="24"/>
              </w:rPr>
            </w:pPr>
            <w:proofErr w:type="spellStart"/>
            <w:proofErr w:type="gramStart"/>
            <w:r w:rsidRPr="007A4195">
              <w:rPr>
                <w:sz w:val="24"/>
                <w:szCs w:val="24"/>
              </w:rPr>
              <w:t>ip.dst</w:t>
            </w:r>
            <w:proofErr w:type="spellEnd"/>
            <w:r w:rsidRPr="007A4195">
              <w:rPr>
                <w:sz w:val="24"/>
                <w:szCs w:val="24"/>
              </w:rPr>
              <w:t>!=</w:t>
            </w:r>
            <w:proofErr w:type="gramEnd"/>
            <w:r w:rsidRPr="007A4195">
              <w:rPr>
                <w:sz w:val="24"/>
                <w:szCs w:val="24"/>
              </w:rPr>
              <w:t xml:space="preserve">255.255.255.255 </w:t>
            </w:r>
            <w:r w:rsidRPr="007A4195">
              <w:rPr>
                <w:sz w:val="24"/>
                <w:szCs w:val="24"/>
              </w:rPr>
              <w:noBreakHyphen/>
              <w:t xml:space="preserve"> не отображать широковещательные пакеты</w:t>
            </w:r>
          </w:p>
        </w:tc>
      </w:tr>
      <w:tr w:rsidR="007A4195" w:rsidRPr="007A4195" w14:paraId="5FDFC23E" w14:textId="77777777" w:rsidTr="00F674D2">
        <w:tc>
          <w:tcPr>
            <w:tcW w:w="2547" w:type="dxa"/>
            <w:vAlign w:val="center"/>
          </w:tcPr>
          <w:p w14:paraId="07C79B85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  <w:lang w:val="en-US"/>
              </w:rPr>
            </w:pPr>
            <w:r w:rsidRPr="007A4195">
              <w:rPr>
                <w:sz w:val="24"/>
                <w:szCs w:val="24"/>
                <w:lang w:val="en-US"/>
              </w:rPr>
              <w:t>&amp;&amp;</w:t>
            </w:r>
          </w:p>
        </w:tc>
        <w:tc>
          <w:tcPr>
            <w:tcW w:w="2693" w:type="dxa"/>
            <w:vAlign w:val="center"/>
          </w:tcPr>
          <w:p w14:paraId="0FA5F01F" w14:textId="77777777" w:rsidR="007A4195" w:rsidRPr="007A4195" w:rsidRDefault="007A4195" w:rsidP="00F674D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4195">
              <w:rPr>
                <w:sz w:val="24"/>
                <w:szCs w:val="24"/>
              </w:rPr>
              <w:t>логическое «и»</w:t>
            </w:r>
          </w:p>
        </w:tc>
        <w:tc>
          <w:tcPr>
            <w:tcW w:w="4671" w:type="dxa"/>
          </w:tcPr>
          <w:p w14:paraId="6BF98E94" w14:textId="77777777" w:rsidR="007A4195" w:rsidRPr="007A4195" w:rsidRDefault="007A4195" w:rsidP="00F674D2">
            <w:pPr>
              <w:spacing w:line="360" w:lineRule="auto"/>
              <w:jc w:val="both"/>
              <w:rPr>
                <w:sz w:val="24"/>
                <w:szCs w:val="24"/>
              </w:rPr>
            </w:pPr>
            <w:proofErr w:type="spellStart"/>
            <w:r w:rsidRPr="007A4195">
              <w:rPr>
                <w:sz w:val="24"/>
                <w:szCs w:val="24"/>
              </w:rPr>
              <w:t>ip.src</w:t>
            </w:r>
            <w:proofErr w:type="spellEnd"/>
            <w:r w:rsidRPr="007A4195">
              <w:rPr>
                <w:sz w:val="24"/>
                <w:szCs w:val="24"/>
              </w:rPr>
              <w:t>==10.10.0.27&amp;&amp;</w:t>
            </w:r>
            <w:proofErr w:type="gramStart"/>
            <w:r w:rsidRPr="007A4195">
              <w:rPr>
                <w:sz w:val="24"/>
                <w:szCs w:val="24"/>
              </w:rPr>
              <w:t>ip.dst</w:t>
            </w:r>
            <w:proofErr w:type="gramEnd"/>
            <w:r w:rsidRPr="007A4195">
              <w:rPr>
                <w:sz w:val="24"/>
                <w:szCs w:val="24"/>
              </w:rPr>
              <w:t xml:space="preserve">10.10.0.30 </w:t>
            </w:r>
            <w:r w:rsidRPr="007A4195">
              <w:rPr>
                <w:sz w:val="24"/>
                <w:szCs w:val="24"/>
              </w:rPr>
              <w:noBreakHyphen/>
              <w:t xml:space="preserve"> отобразить только сообщения, отправленные устройством с </w:t>
            </w:r>
            <w:r w:rsidRPr="007A4195">
              <w:rPr>
                <w:sz w:val="24"/>
                <w:szCs w:val="24"/>
                <w:lang w:val="en-US"/>
              </w:rPr>
              <w:t>IP</w:t>
            </w:r>
            <w:r w:rsidRPr="007A4195">
              <w:rPr>
                <w:sz w:val="24"/>
                <w:szCs w:val="24"/>
              </w:rPr>
              <w:t xml:space="preserve">-адресом 10.10.0.27 для устройства с </w:t>
            </w:r>
            <w:r w:rsidRPr="007A4195">
              <w:rPr>
                <w:sz w:val="24"/>
                <w:szCs w:val="24"/>
                <w:lang w:val="en-US"/>
              </w:rPr>
              <w:t>IP</w:t>
            </w:r>
            <w:r w:rsidRPr="007A4195">
              <w:rPr>
                <w:sz w:val="24"/>
                <w:szCs w:val="24"/>
              </w:rPr>
              <w:t>-адресом 10.10.0.30.</w:t>
            </w:r>
          </w:p>
        </w:tc>
      </w:tr>
    </w:tbl>
    <w:p w14:paraId="06220DD4" w14:textId="77777777" w:rsidR="007A4195" w:rsidRPr="007A4195" w:rsidRDefault="007A4195" w:rsidP="007A4195">
      <w:pPr>
        <w:pStyle w:val="a"/>
        <w:numPr>
          <w:ilvl w:val="0"/>
          <w:numId w:val="0"/>
        </w:numPr>
        <w:spacing w:line="360" w:lineRule="auto"/>
        <w:ind w:left="709"/>
      </w:pPr>
    </w:p>
    <w:sectPr w:rsidR="007A4195" w:rsidRPr="007A4195" w:rsidSect="004C4597"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99DBA2C" w14:textId="77777777" w:rsidR="00FD194F" w:rsidRDefault="00FD194F" w:rsidP="008647D6">
      <w:pPr>
        <w:spacing w:after="0" w:line="240" w:lineRule="auto"/>
      </w:pPr>
      <w:r>
        <w:separator/>
      </w:r>
    </w:p>
  </w:endnote>
  <w:endnote w:type="continuationSeparator" w:id="0">
    <w:p w14:paraId="252C355E" w14:textId="77777777" w:rsidR="00FD194F" w:rsidRDefault="00FD194F" w:rsidP="008647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B3FB215" w14:textId="77777777" w:rsidR="00FD194F" w:rsidRDefault="00FD194F" w:rsidP="008647D6">
      <w:pPr>
        <w:spacing w:after="0" w:line="240" w:lineRule="auto"/>
      </w:pPr>
      <w:r>
        <w:separator/>
      </w:r>
    </w:p>
  </w:footnote>
  <w:footnote w:type="continuationSeparator" w:id="0">
    <w:p w14:paraId="07666717" w14:textId="77777777" w:rsidR="00FD194F" w:rsidRDefault="00FD194F" w:rsidP="008647D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482845641"/>
      <w:docPartObj>
        <w:docPartGallery w:val="Page Numbers (Top of Page)"/>
        <w:docPartUnique/>
      </w:docPartObj>
    </w:sdtPr>
    <w:sdtEndPr/>
    <w:sdtContent>
      <w:p w14:paraId="7F2F9776" w14:textId="77777777" w:rsidR="00F0314D" w:rsidRDefault="00F0314D">
        <w:pPr>
          <w:pStyle w:val="a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61600">
          <w:rPr>
            <w:noProof/>
          </w:rPr>
          <w:t>29</w:t>
        </w:r>
        <w:r>
          <w:fldChar w:fldCharType="end"/>
        </w:r>
      </w:p>
    </w:sdtContent>
  </w:sdt>
  <w:p w14:paraId="5FD29648" w14:textId="77777777" w:rsidR="00F0314D" w:rsidRDefault="00F0314D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D16910"/>
    <w:multiLevelType w:val="hybridMultilevel"/>
    <w:tmpl w:val="73841B66"/>
    <w:lvl w:ilvl="0" w:tplc="E54ADEB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08D284C"/>
    <w:multiLevelType w:val="hybridMultilevel"/>
    <w:tmpl w:val="50089B46"/>
    <w:lvl w:ilvl="0" w:tplc="0FEE70EC">
      <w:start w:val="1"/>
      <w:numFmt w:val="bullet"/>
      <w:lvlText w:val=""/>
      <w:lvlJc w:val="left"/>
      <w:pPr>
        <w:ind w:left="222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94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6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8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10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82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54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6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83" w:hanging="360"/>
      </w:pPr>
      <w:rPr>
        <w:rFonts w:ascii="Wingdings" w:hAnsi="Wingdings" w:hint="default"/>
      </w:rPr>
    </w:lvl>
  </w:abstractNum>
  <w:abstractNum w:abstractNumId="2" w15:restartNumberingAfterBreak="0">
    <w:nsid w:val="122D7990"/>
    <w:multiLevelType w:val="hybridMultilevel"/>
    <w:tmpl w:val="C944D908"/>
    <w:lvl w:ilvl="0" w:tplc="0FEE70E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6D50FCA"/>
    <w:multiLevelType w:val="hybridMultilevel"/>
    <w:tmpl w:val="A650E4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07166C"/>
    <w:multiLevelType w:val="multilevel"/>
    <w:tmpl w:val="D78235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E281F9A"/>
    <w:multiLevelType w:val="hybridMultilevel"/>
    <w:tmpl w:val="A650E4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EE0B21"/>
    <w:multiLevelType w:val="hybridMultilevel"/>
    <w:tmpl w:val="6B6A5014"/>
    <w:lvl w:ilvl="0" w:tplc="0FEE70E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18F227F"/>
    <w:multiLevelType w:val="hybridMultilevel"/>
    <w:tmpl w:val="97563DFE"/>
    <w:lvl w:ilvl="0" w:tplc="BB9CF43E">
      <w:start w:val="1"/>
      <w:numFmt w:val="decimal"/>
      <w:pStyle w:val="a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943176"/>
    <w:multiLevelType w:val="hybridMultilevel"/>
    <w:tmpl w:val="63460314"/>
    <w:lvl w:ilvl="0" w:tplc="0FEE70E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8C9578F"/>
    <w:multiLevelType w:val="hybridMultilevel"/>
    <w:tmpl w:val="A650E4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B933A7"/>
    <w:multiLevelType w:val="hybridMultilevel"/>
    <w:tmpl w:val="4CE427B6"/>
    <w:lvl w:ilvl="0" w:tplc="E2766E4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31EA1ECC"/>
    <w:multiLevelType w:val="hybridMultilevel"/>
    <w:tmpl w:val="63DC7C4C"/>
    <w:lvl w:ilvl="0" w:tplc="0FEE70E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2773506"/>
    <w:multiLevelType w:val="hybridMultilevel"/>
    <w:tmpl w:val="D6AE932E"/>
    <w:lvl w:ilvl="0" w:tplc="0FEE70E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3AD124C4"/>
    <w:multiLevelType w:val="hybridMultilevel"/>
    <w:tmpl w:val="3D2C4B6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3ECE379F"/>
    <w:multiLevelType w:val="hybridMultilevel"/>
    <w:tmpl w:val="49F22074"/>
    <w:lvl w:ilvl="0" w:tplc="0FEE70E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3EE63271"/>
    <w:multiLevelType w:val="hybridMultilevel"/>
    <w:tmpl w:val="CF9AC758"/>
    <w:lvl w:ilvl="0" w:tplc="0FEE70E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4D6E2E4E"/>
    <w:multiLevelType w:val="hybridMultilevel"/>
    <w:tmpl w:val="355C974C"/>
    <w:lvl w:ilvl="0" w:tplc="0FEE70E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50FF0006"/>
    <w:multiLevelType w:val="hybridMultilevel"/>
    <w:tmpl w:val="25241F98"/>
    <w:lvl w:ilvl="0" w:tplc="0FEE70E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59E326CE"/>
    <w:multiLevelType w:val="hybridMultilevel"/>
    <w:tmpl w:val="D6B81146"/>
    <w:lvl w:ilvl="0" w:tplc="0FEE70E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603B7E5B"/>
    <w:multiLevelType w:val="multilevel"/>
    <w:tmpl w:val="860AC3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62F523CF"/>
    <w:multiLevelType w:val="hybridMultilevel"/>
    <w:tmpl w:val="FE246024"/>
    <w:lvl w:ilvl="0" w:tplc="E54ADEB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64A7185E"/>
    <w:multiLevelType w:val="hybridMultilevel"/>
    <w:tmpl w:val="F318A968"/>
    <w:lvl w:ilvl="0" w:tplc="0FEE70E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7"/>
  </w:num>
  <w:num w:numId="3">
    <w:abstractNumId w:val="8"/>
  </w:num>
  <w:num w:numId="4">
    <w:abstractNumId w:val="16"/>
  </w:num>
  <w:num w:numId="5">
    <w:abstractNumId w:val="19"/>
  </w:num>
  <w:num w:numId="6">
    <w:abstractNumId w:val="4"/>
  </w:num>
  <w:num w:numId="7">
    <w:abstractNumId w:val="18"/>
  </w:num>
  <w:num w:numId="8">
    <w:abstractNumId w:val="14"/>
  </w:num>
  <w:num w:numId="9">
    <w:abstractNumId w:val="20"/>
  </w:num>
  <w:num w:numId="10">
    <w:abstractNumId w:val="9"/>
  </w:num>
  <w:num w:numId="11">
    <w:abstractNumId w:val="0"/>
  </w:num>
  <w:num w:numId="12">
    <w:abstractNumId w:val="5"/>
  </w:num>
  <w:num w:numId="13">
    <w:abstractNumId w:val="21"/>
  </w:num>
  <w:num w:numId="14">
    <w:abstractNumId w:val="12"/>
  </w:num>
  <w:num w:numId="15">
    <w:abstractNumId w:val="6"/>
  </w:num>
  <w:num w:numId="16">
    <w:abstractNumId w:val="7"/>
  </w:num>
  <w:num w:numId="17">
    <w:abstractNumId w:val="1"/>
  </w:num>
  <w:num w:numId="18">
    <w:abstractNumId w:val="11"/>
  </w:num>
  <w:num w:numId="19">
    <w:abstractNumId w:val="10"/>
  </w:num>
  <w:num w:numId="20">
    <w:abstractNumId w:val="3"/>
  </w:num>
  <w:num w:numId="21">
    <w:abstractNumId w:val="13"/>
  </w:num>
  <w:num w:numId="2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6159A"/>
    <w:rsid w:val="00006169"/>
    <w:rsid w:val="000108E8"/>
    <w:rsid w:val="000135CF"/>
    <w:rsid w:val="0002271D"/>
    <w:rsid w:val="00034D88"/>
    <w:rsid w:val="000432F8"/>
    <w:rsid w:val="00045846"/>
    <w:rsid w:val="000475B8"/>
    <w:rsid w:val="0005077B"/>
    <w:rsid w:val="000571BE"/>
    <w:rsid w:val="00061600"/>
    <w:rsid w:val="00070820"/>
    <w:rsid w:val="0007594A"/>
    <w:rsid w:val="00090602"/>
    <w:rsid w:val="000918AD"/>
    <w:rsid w:val="000B3FD8"/>
    <w:rsid w:val="000B58F2"/>
    <w:rsid w:val="000D3AF9"/>
    <w:rsid w:val="000D4573"/>
    <w:rsid w:val="000E17A0"/>
    <w:rsid w:val="000E70C0"/>
    <w:rsid w:val="000E7E0E"/>
    <w:rsid w:val="000F5C2C"/>
    <w:rsid w:val="001150B2"/>
    <w:rsid w:val="00120669"/>
    <w:rsid w:val="001238FB"/>
    <w:rsid w:val="00142D08"/>
    <w:rsid w:val="0014622A"/>
    <w:rsid w:val="00164E3C"/>
    <w:rsid w:val="001858F4"/>
    <w:rsid w:val="00185C87"/>
    <w:rsid w:val="001B2833"/>
    <w:rsid w:val="001C11FA"/>
    <w:rsid w:val="00227696"/>
    <w:rsid w:val="00232C37"/>
    <w:rsid w:val="00235E0D"/>
    <w:rsid w:val="00243215"/>
    <w:rsid w:val="00243ED1"/>
    <w:rsid w:val="00261ABC"/>
    <w:rsid w:val="002749B0"/>
    <w:rsid w:val="002764E8"/>
    <w:rsid w:val="00284237"/>
    <w:rsid w:val="002A2503"/>
    <w:rsid w:val="002A4329"/>
    <w:rsid w:val="002A6C26"/>
    <w:rsid w:val="002D21CF"/>
    <w:rsid w:val="002D3DEE"/>
    <w:rsid w:val="002E5013"/>
    <w:rsid w:val="003064B7"/>
    <w:rsid w:val="003068D4"/>
    <w:rsid w:val="00307D3A"/>
    <w:rsid w:val="003240D6"/>
    <w:rsid w:val="00325CBA"/>
    <w:rsid w:val="00326805"/>
    <w:rsid w:val="00330DE6"/>
    <w:rsid w:val="003372F4"/>
    <w:rsid w:val="00354EA0"/>
    <w:rsid w:val="003676E6"/>
    <w:rsid w:val="00371901"/>
    <w:rsid w:val="003751FB"/>
    <w:rsid w:val="0037601A"/>
    <w:rsid w:val="00387C6E"/>
    <w:rsid w:val="00392FE8"/>
    <w:rsid w:val="00395E8A"/>
    <w:rsid w:val="003C3E07"/>
    <w:rsid w:val="003D037E"/>
    <w:rsid w:val="0040484A"/>
    <w:rsid w:val="00404C12"/>
    <w:rsid w:val="00426AC9"/>
    <w:rsid w:val="00434B6E"/>
    <w:rsid w:val="004363B0"/>
    <w:rsid w:val="00440C9B"/>
    <w:rsid w:val="00441DD2"/>
    <w:rsid w:val="00443145"/>
    <w:rsid w:val="00443B15"/>
    <w:rsid w:val="004748CB"/>
    <w:rsid w:val="00485B77"/>
    <w:rsid w:val="00493302"/>
    <w:rsid w:val="00496030"/>
    <w:rsid w:val="00496D3A"/>
    <w:rsid w:val="004B0916"/>
    <w:rsid w:val="004C00DC"/>
    <w:rsid w:val="004C08D1"/>
    <w:rsid w:val="004C1FE4"/>
    <w:rsid w:val="004C4597"/>
    <w:rsid w:val="004C4E10"/>
    <w:rsid w:val="004C7D45"/>
    <w:rsid w:val="004D0900"/>
    <w:rsid w:val="004E4F80"/>
    <w:rsid w:val="00500A36"/>
    <w:rsid w:val="00507449"/>
    <w:rsid w:val="005226FC"/>
    <w:rsid w:val="005353E7"/>
    <w:rsid w:val="00536D19"/>
    <w:rsid w:val="00546C02"/>
    <w:rsid w:val="005A07A6"/>
    <w:rsid w:val="005A1AAB"/>
    <w:rsid w:val="005A5B06"/>
    <w:rsid w:val="005B4FE2"/>
    <w:rsid w:val="005B63A5"/>
    <w:rsid w:val="005E7C17"/>
    <w:rsid w:val="006028DA"/>
    <w:rsid w:val="006029F3"/>
    <w:rsid w:val="00615E65"/>
    <w:rsid w:val="006301B4"/>
    <w:rsid w:val="0066435C"/>
    <w:rsid w:val="00665D5E"/>
    <w:rsid w:val="0067077B"/>
    <w:rsid w:val="006707C1"/>
    <w:rsid w:val="00696CD1"/>
    <w:rsid w:val="006A50C9"/>
    <w:rsid w:val="006A5136"/>
    <w:rsid w:val="006A57BB"/>
    <w:rsid w:val="006B65E8"/>
    <w:rsid w:val="006B7B5F"/>
    <w:rsid w:val="006C034B"/>
    <w:rsid w:val="006C0C7F"/>
    <w:rsid w:val="006C4DA6"/>
    <w:rsid w:val="006C6FB6"/>
    <w:rsid w:val="006D2C46"/>
    <w:rsid w:val="006D4702"/>
    <w:rsid w:val="006D49D3"/>
    <w:rsid w:val="006D5DE2"/>
    <w:rsid w:val="006F3DED"/>
    <w:rsid w:val="0070412B"/>
    <w:rsid w:val="0070446F"/>
    <w:rsid w:val="007063B2"/>
    <w:rsid w:val="007120C1"/>
    <w:rsid w:val="00716BB4"/>
    <w:rsid w:val="007440CE"/>
    <w:rsid w:val="00752751"/>
    <w:rsid w:val="00756C6F"/>
    <w:rsid w:val="00763851"/>
    <w:rsid w:val="00772F6A"/>
    <w:rsid w:val="007757B1"/>
    <w:rsid w:val="007804A2"/>
    <w:rsid w:val="007822DE"/>
    <w:rsid w:val="007A09B7"/>
    <w:rsid w:val="007A1F65"/>
    <w:rsid w:val="007A4195"/>
    <w:rsid w:val="007C0190"/>
    <w:rsid w:val="007C7FB7"/>
    <w:rsid w:val="007F4C39"/>
    <w:rsid w:val="007F536E"/>
    <w:rsid w:val="00813762"/>
    <w:rsid w:val="00815774"/>
    <w:rsid w:val="00836C1D"/>
    <w:rsid w:val="00845470"/>
    <w:rsid w:val="0085621E"/>
    <w:rsid w:val="00856C04"/>
    <w:rsid w:val="008647D6"/>
    <w:rsid w:val="00865C7C"/>
    <w:rsid w:val="008810A3"/>
    <w:rsid w:val="00886B9A"/>
    <w:rsid w:val="008A5FB0"/>
    <w:rsid w:val="008B5487"/>
    <w:rsid w:val="008C088E"/>
    <w:rsid w:val="008D3905"/>
    <w:rsid w:val="008D4675"/>
    <w:rsid w:val="008E2138"/>
    <w:rsid w:val="009031FA"/>
    <w:rsid w:val="00906DE8"/>
    <w:rsid w:val="00913BDB"/>
    <w:rsid w:val="00917FAB"/>
    <w:rsid w:val="009220BF"/>
    <w:rsid w:val="009555CD"/>
    <w:rsid w:val="00966C42"/>
    <w:rsid w:val="009745F9"/>
    <w:rsid w:val="00976EC2"/>
    <w:rsid w:val="00985633"/>
    <w:rsid w:val="00991B97"/>
    <w:rsid w:val="009A2107"/>
    <w:rsid w:val="009B4E7E"/>
    <w:rsid w:val="009C7845"/>
    <w:rsid w:val="009D4E85"/>
    <w:rsid w:val="009D6BA3"/>
    <w:rsid w:val="00A04B68"/>
    <w:rsid w:val="00A05A60"/>
    <w:rsid w:val="00A079EB"/>
    <w:rsid w:val="00A22D90"/>
    <w:rsid w:val="00A238D4"/>
    <w:rsid w:val="00A24C7F"/>
    <w:rsid w:val="00A33940"/>
    <w:rsid w:val="00A36DC7"/>
    <w:rsid w:val="00A4140D"/>
    <w:rsid w:val="00A704E4"/>
    <w:rsid w:val="00A705AA"/>
    <w:rsid w:val="00A72DD8"/>
    <w:rsid w:val="00A75DCC"/>
    <w:rsid w:val="00A75EA3"/>
    <w:rsid w:val="00A779AB"/>
    <w:rsid w:val="00A90F2D"/>
    <w:rsid w:val="00AA7A72"/>
    <w:rsid w:val="00AB39D8"/>
    <w:rsid w:val="00AB5DC3"/>
    <w:rsid w:val="00AB68C2"/>
    <w:rsid w:val="00AE200C"/>
    <w:rsid w:val="00AE45E2"/>
    <w:rsid w:val="00AF2D0E"/>
    <w:rsid w:val="00B03620"/>
    <w:rsid w:val="00B16F1D"/>
    <w:rsid w:val="00B307F7"/>
    <w:rsid w:val="00B357BC"/>
    <w:rsid w:val="00B44CFB"/>
    <w:rsid w:val="00B4713D"/>
    <w:rsid w:val="00B541A1"/>
    <w:rsid w:val="00B5487C"/>
    <w:rsid w:val="00B70CAE"/>
    <w:rsid w:val="00B8037C"/>
    <w:rsid w:val="00B81FA8"/>
    <w:rsid w:val="00B92EE5"/>
    <w:rsid w:val="00BC1D21"/>
    <w:rsid w:val="00BC5F80"/>
    <w:rsid w:val="00BC6DB2"/>
    <w:rsid w:val="00BF0332"/>
    <w:rsid w:val="00C255F7"/>
    <w:rsid w:val="00C374EF"/>
    <w:rsid w:val="00C5447C"/>
    <w:rsid w:val="00C55D62"/>
    <w:rsid w:val="00C70591"/>
    <w:rsid w:val="00C8329A"/>
    <w:rsid w:val="00C91146"/>
    <w:rsid w:val="00C92497"/>
    <w:rsid w:val="00C9313A"/>
    <w:rsid w:val="00CA3A8A"/>
    <w:rsid w:val="00CB05E7"/>
    <w:rsid w:val="00CB4E2F"/>
    <w:rsid w:val="00CB56F6"/>
    <w:rsid w:val="00CB5E23"/>
    <w:rsid w:val="00CE513A"/>
    <w:rsid w:val="00CF37D6"/>
    <w:rsid w:val="00CF51BF"/>
    <w:rsid w:val="00D015EB"/>
    <w:rsid w:val="00D204F0"/>
    <w:rsid w:val="00D24ED6"/>
    <w:rsid w:val="00D26D71"/>
    <w:rsid w:val="00D4676D"/>
    <w:rsid w:val="00D5215D"/>
    <w:rsid w:val="00D6067B"/>
    <w:rsid w:val="00D64ADD"/>
    <w:rsid w:val="00D724C3"/>
    <w:rsid w:val="00D95BB5"/>
    <w:rsid w:val="00DA0F43"/>
    <w:rsid w:val="00DB4878"/>
    <w:rsid w:val="00DC061F"/>
    <w:rsid w:val="00DC47DA"/>
    <w:rsid w:val="00DD2052"/>
    <w:rsid w:val="00DD2503"/>
    <w:rsid w:val="00DE089A"/>
    <w:rsid w:val="00DE2AB1"/>
    <w:rsid w:val="00E00272"/>
    <w:rsid w:val="00E0072F"/>
    <w:rsid w:val="00E05C35"/>
    <w:rsid w:val="00E20303"/>
    <w:rsid w:val="00E22A84"/>
    <w:rsid w:val="00E5557F"/>
    <w:rsid w:val="00E7021B"/>
    <w:rsid w:val="00E71890"/>
    <w:rsid w:val="00E722AE"/>
    <w:rsid w:val="00E81904"/>
    <w:rsid w:val="00E850D7"/>
    <w:rsid w:val="00EA01C6"/>
    <w:rsid w:val="00EA11AE"/>
    <w:rsid w:val="00EA5BC2"/>
    <w:rsid w:val="00ED1599"/>
    <w:rsid w:val="00ED1E1C"/>
    <w:rsid w:val="00ED4683"/>
    <w:rsid w:val="00EE307A"/>
    <w:rsid w:val="00EE5C2B"/>
    <w:rsid w:val="00EE79B7"/>
    <w:rsid w:val="00EF1F95"/>
    <w:rsid w:val="00EF3427"/>
    <w:rsid w:val="00EF3FC0"/>
    <w:rsid w:val="00F0314D"/>
    <w:rsid w:val="00F039EB"/>
    <w:rsid w:val="00F15938"/>
    <w:rsid w:val="00F23553"/>
    <w:rsid w:val="00F5359B"/>
    <w:rsid w:val="00F6159A"/>
    <w:rsid w:val="00F674D2"/>
    <w:rsid w:val="00FA020A"/>
    <w:rsid w:val="00FB6A16"/>
    <w:rsid w:val="00FC1259"/>
    <w:rsid w:val="00FC3DC0"/>
    <w:rsid w:val="00FD131B"/>
    <w:rsid w:val="00FD194F"/>
    <w:rsid w:val="00FE6059"/>
    <w:rsid w:val="00FF072E"/>
    <w:rsid w:val="00FF12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17E0A4"/>
  <w15:chartTrackingRefBased/>
  <w15:docId w15:val="{28EC11DE-F605-44EF-A978-45F0775C93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"/>
    <w:qFormat/>
    <w:rsid w:val="00BC5F8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rsid w:val="00DB4878"/>
    <w:pPr>
      <w:keepNext/>
      <w:outlineLvl w:val="1"/>
    </w:pPr>
    <w:rPr>
      <w:rFonts w:ascii="Times New Roman" w:hAnsi="Times New Roman" w:cs="Times New Roman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8647D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1"/>
    <w:link w:val="a4"/>
    <w:uiPriority w:val="99"/>
    <w:rsid w:val="008647D6"/>
  </w:style>
  <w:style w:type="paragraph" w:styleId="a6">
    <w:name w:val="footer"/>
    <w:basedOn w:val="a0"/>
    <w:link w:val="a7"/>
    <w:uiPriority w:val="99"/>
    <w:unhideWhenUsed/>
    <w:rsid w:val="008647D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1"/>
    <w:link w:val="a6"/>
    <w:uiPriority w:val="99"/>
    <w:rsid w:val="008647D6"/>
  </w:style>
  <w:style w:type="paragraph" w:styleId="a8">
    <w:name w:val="List Paragraph"/>
    <w:basedOn w:val="a0"/>
    <w:uiPriority w:val="34"/>
    <w:qFormat/>
    <w:rsid w:val="00EA11AE"/>
    <w:pPr>
      <w:ind w:left="720"/>
      <w:contextualSpacing/>
    </w:pPr>
  </w:style>
  <w:style w:type="paragraph" w:styleId="a9">
    <w:name w:val="Normal (Web)"/>
    <w:basedOn w:val="a0"/>
    <w:uiPriority w:val="99"/>
    <w:semiHidden/>
    <w:unhideWhenUsed/>
    <w:rsid w:val="00ED159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Emphasis"/>
    <w:basedOn w:val="a1"/>
    <w:uiPriority w:val="20"/>
    <w:qFormat/>
    <w:rsid w:val="00ED1599"/>
    <w:rPr>
      <w:i/>
      <w:iCs/>
    </w:rPr>
  </w:style>
  <w:style w:type="table" w:styleId="ab">
    <w:name w:val="Table Grid"/>
    <w:basedOn w:val="a2"/>
    <w:uiPriority w:val="59"/>
    <w:rsid w:val="00325CBA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laceholder Text"/>
    <w:basedOn w:val="a1"/>
    <w:uiPriority w:val="99"/>
    <w:semiHidden/>
    <w:rsid w:val="009B4E7E"/>
    <w:rPr>
      <w:color w:val="808080"/>
    </w:rPr>
  </w:style>
  <w:style w:type="character" w:styleId="ad">
    <w:name w:val="Hyperlink"/>
    <w:uiPriority w:val="99"/>
    <w:unhideWhenUsed/>
    <w:rsid w:val="00BC5F80"/>
    <w:rPr>
      <w:color w:val="0000FF"/>
      <w:u w:val="single"/>
    </w:rPr>
  </w:style>
  <w:style w:type="character" w:customStyle="1" w:styleId="10">
    <w:name w:val="Заголовок 1 Знак"/>
    <w:basedOn w:val="a1"/>
    <w:link w:val="1"/>
    <w:uiPriority w:val="9"/>
    <w:rsid w:val="00BC5F8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e">
    <w:name w:val="TOC Heading"/>
    <w:basedOn w:val="1"/>
    <w:next w:val="a0"/>
    <w:uiPriority w:val="39"/>
    <w:unhideWhenUsed/>
    <w:qFormat/>
    <w:rsid w:val="00BC5F80"/>
    <w:pPr>
      <w:spacing w:before="480" w:line="276" w:lineRule="auto"/>
      <w:outlineLvl w:val="9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11">
    <w:name w:val="toc 1"/>
    <w:basedOn w:val="a0"/>
    <w:next w:val="a0"/>
    <w:autoRedefine/>
    <w:uiPriority w:val="39"/>
    <w:unhideWhenUsed/>
    <w:rsid w:val="00BC5F80"/>
    <w:pPr>
      <w:spacing w:after="200" w:line="276" w:lineRule="auto"/>
    </w:pPr>
    <w:rPr>
      <w:rFonts w:ascii="Calibri" w:eastAsia="Calibri" w:hAnsi="Calibri" w:cs="Times New Roman"/>
    </w:rPr>
  </w:style>
  <w:style w:type="paragraph" w:styleId="21">
    <w:name w:val="toc 2"/>
    <w:basedOn w:val="a0"/>
    <w:next w:val="a0"/>
    <w:autoRedefine/>
    <w:uiPriority w:val="39"/>
    <w:unhideWhenUsed/>
    <w:rsid w:val="00BC5F80"/>
    <w:pPr>
      <w:spacing w:after="200" w:line="276" w:lineRule="auto"/>
      <w:ind w:left="220"/>
    </w:pPr>
    <w:rPr>
      <w:rFonts w:ascii="Calibri" w:eastAsia="Calibri" w:hAnsi="Calibri" w:cs="Times New Roman"/>
    </w:rPr>
  </w:style>
  <w:style w:type="paragraph" w:customStyle="1" w:styleId="a">
    <w:name w:val="список литературы"/>
    <w:basedOn w:val="a0"/>
    <w:qFormat/>
    <w:rsid w:val="002764E8"/>
    <w:pPr>
      <w:numPr>
        <w:numId w:val="16"/>
      </w:numPr>
      <w:spacing w:after="0" w:line="360" w:lineRule="exact"/>
      <w:ind w:left="0" w:firstLine="709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">
    <w:name w:val="Body Text Indent"/>
    <w:basedOn w:val="a0"/>
    <w:link w:val="af0"/>
    <w:uiPriority w:val="99"/>
    <w:unhideWhenUsed/>
    <w:rsid w:val="00D6067B"/>
    <w:pPr>
      <w:spacing w:after="0" w:line="360" w:lineRule="auto"/>
      <w:ind w:firstLine="709"/>
      <w:jc w:val="both"/>
    </w:pPr>
    <w:rPr>
      <w:rFonts w:ascii="Times New Roman" w:hAnsi="Times New Roman" w:cs="Times New Roman"/>
      <w:color w:val="002060"/>
      <w:sz w:val="28"/>
      <w:szCs w:val="28"/>
    </w:rPr>
  </w:style>
  <w:style w:type="character" w:customStyle="1" w:styleId="af0">
    <w:name w:val="Основной текст с отступом Знак"/>
    <w:basedOn w:val="a1"/>
    <w:link w:val="af"/>
    <w:uiPriority w:val="99"/>
    <w:rsid w:val="00D6067B"/>
    <w:rPr>
      <w:rFonts w:ascii="Times New Roman" w:hAnsi="Times New Roman" w:cs="Times New Roman"/>
      <w:color w:val="002060"/>
      <w:sz w:val="28"/>
      <w:szCs w:val="28"/>
    </w:rPr>
  </w:style>
  <w:style w:type="character" w:customStyle="1" w:styleId="12">
    <w:name w:val="Неразрешенное упоминание1"/>
    <w:basedOn w:val="a1"/>
    <w:uiPriority w:val="99"/>
    <w:semiHidden/>
    <w:unhideWhenUsed/>
    <w:rsid w:val="008E2138"/>
    <w:rPr>
      <w:color w:val="605E5C"/>
      <w:shd w:val="clear" w:color="auto" w:fill="E1DFDD"/>
    </w:rPr>
  </w:style>
  <w:style w:type="character" w:customStyle="1" w:styleId="20">
    <w:name w:val="Заголовок 2 Знак"/>
    <w:basedOn w:val="a1"/>
    <w:link w:val="2"/>
    <w:uiPriority w:val="9"/>
    <w:rsid w:val="00DB4878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48126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5.bin"/><Relationship Id="rId42" Type="http://schemas.openxmlformats.org/officeDocument/2006/relationships/image" Target="media/image21.png"/><Relationship Id="rId47" Type="http://schemas.openxmlformats.org/officeDocument/2006/relationships/image" Target="media/image26.png"/><Relationship Id="rId63" Type="http://schemas.openxmlformats.org/officeDocument/2006/relationships/chart" Target="charts/chart2.xml"/><Relationship Id="rId68" Type="http://schemas.openxmlformats.org/officeDocument/2006/relationships/chart" Target="charts/chart7.xml"/><Relationship Id="rId84" Type="http://schemas.openxmlformats.org/officeDocument/2006/relationships/image" Target="media/image54.png"/><Relationship Id="rId89" Type="http://schemas.openxmlformats.org/officeDocument/2006/relationships/image" Target="media/image59.png"/><Relationship Id="rId16" Type="http://schemas.openxmlformats.org/officeDocument/2006/relationships/image" Target="media/image9.wmf"/><Relationship Id="rId11" Type="http://schemas.openxmlformats.org/officeDocument/2006/relationships/image" Target="media/image4.jpg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53" Type="http://schemas.openxmlformats.org/officeDocument/2006/relationships/image" Target="media/image32.png"/><Relationship Id="rId58" Type="http://schemas.openxmlformats.org/officeDocument/2006/relationships/image" Target="media/image37.png"/><Relationship Id="rId74" Type="http://schemas.openxmlformats.org/officeDocument/2006/relationships/image" Target="media/image45.png"/><Relationship Id="rId79" Type="http://schemas.openxmlformats.org/officeDocument/2006/relationships/image" Target="media/image50.jpeg"/><Relationship Id="rId5" Type="http://schemas.openxmlformats.org/officeDocument/2006/relationships/footnotes" Target="footnotes.xml"/><Relationship Id="rId90" Type="http://schemas.openxmlformats.org/officeDocument/2006/relationships/image" Target="media/image60.png"/><Relationship Id="rId95" Type="http://schemas.openxmlformats.org/officeDocument/2006/relationships/image" Target="media/image65.png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43" Type="http://schemas.openxmlformats.org/officeDocument/2006/relationships/image" Target="media/image22.png"/><Relationship Id="rId48" Type="http://schemas.openxmlformats.org/officeDocument/2006/relationships/image" Target="media/image27.png"/><Relationship Id="rId64" Type="http://schemas.openxmlformats.org/officeDocument/2006/relationships/chart" Target="charts/chart3.xml"/><Relationship Id="rId69" Type="http://schemas.openxmlformats.org/officeDocument/2006/relationships/chart" Target="charts/chart8.xml"/><Relationship Id="rId80" Type="http://schemas.openxmlformats.org/officeDocument/2006/relationships/image" Target="media/image51.jpeg"/><Relationship Id="rId85" Type="http://schemas.openxmlformats.org/officeDocument/2006/relationships/image" Target="media/image55.png"/><Relationship Id="rId3" Type="http://schemas.openxmlformats.org/officeDocument/2006/relationships/settings" Target="settings.xml"/><Relationship Id="rId12" Type="http://schemas.openxmlformats.org/officeDocument/2006/relationships/image" Target="media/image5.jpg"/><Relationship Id="rId17" Type="http://schemas.openxmlformats.org/officeDocument/2006/relationships/oleObject" Target="embeddings/oleObject1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46" Type="http://schemas.openxmlformats.org/officeDocument/2006/relationships/image" Target="media/image25.png"/><Relationship Id="rId59" Type="http://schemas.openxmlformats.org/officeDocument/2006/relationships/image" Target="media/image38.jpeg"/><Relationship Id="rId67" Type="http://schemas.openxmlformats.org/officeDocument/2006/relationships/chart" Target="charts/chart6.xml"/><Relationship Id="rId20" Type="http://schemas.openxmlformats.org/officeDocument/2006/relationships/oleObject" Target="embeddings/oleObject4.bin"/><Relationship Id="rId41" Type="http://schemas.openxmlformats.org/officeDocument/2006/relationships/image" Target="media/image20.png"/><Relationship Id="rId54" Type="http://schemas.openxmlformats.org/officeDocument/2006/relationships/image" Target="media/image33.png"/><Relationship Id="rId62" Type="http://schemas.openxmlformats.org/officeDocument/2006/relationships/chart" Target="charts/chart1.xml"/><Relationship Id="rId70" Type="http://schemas.openxmlformats.org/officeDocument/2006/relationships/image" Target="media/image41.png"/><Relationship Id="rId75" Type="http://schemas.openxmlformats.org/officeDocument/2006/relationships/image" Target="media/image46.png"/><Relationship Id="rId83" Type="http://schemas.openxmlformats.org/officeDocument/2006/relationships/image" Target="media/image53.png"/><Relationship Id="rId88" Type="http://schemas.openxmlformats.org/officeDocument/2006/relationships/image" Target="media/image58.png"/><Relationship Id="rId91" Type="http://schemas.openxmlformats.org/officeDocument/2006/relationships/image" Target="media/image61.png"/><Relationship Id="rId96" Type="http://schemas.openxmlformats.org/officeDocument/2006/relationships/image" Target="media/image6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5.png"/><Relationship Id="rId49" Type="http://schemas.openxmlformats.org/officeDocument/2006/relationships/image" Target="media/image28.png"/><Relationship Id="rId57" Type="http://schemas.openxmlformats.org/officeDocument/2006/relationships/image" Target="media/image36.png"/><Relationship Id="rId10" Type="http://schemas.openxmlformats.org/officeDocument/2006/relationships/image" Target="media/image3.jpg"/><Relationship Id="rId31" Type="http://schemas.openxmlformats.org/officeDocument/2006/relationships/image" Target="media/image12.wmf"/><Relationship Id="rId44" Type="http://schemas.openxmlformats.org/officeDocument/2006/relationships/image" Target="media/image23.jpg"/><Relationship Id="rId52" Type="http://schemas.openxmlformats.org/officeDocument/2006/relationships/image" Target="media/image31.png"/><Relationship Id="rId60" Type="http://schemas.openxmlformats.org/officeDocument/2006/relationships/image" Target="media/image39.jpeg"/><Relationship Id="rId65" Type="http://schemas.openxmlformats.org/officeDocument/2006/relationships/chart" Target="charts/chart4.xml"/><Relationship Id="rId73" Type="http://schemas.openxmlformats.org/officeDocument/2006/relationships/image" Target="media/image44.png"/><Relationship Id="rId78" Type="http://schemas.openxmlformats.org/officeDocument/2006/relationships/image" Target="media/image49.jpeg"/><Relationship Id="rId81" Type="http://schemas.openxmlformats.org/officeDocument/2006/relationships/image" Target="media/image52.jpeg"/><Relationship Id="rId86" Type="http://schemas.openxmlformats.org/officeDocument/2006/relationships/image" Target="media/image56.png"/><Relationship Id="rId94" Type="http://schemas.openxmlformats.org/officeDocument/2006/relationships/image" Target="media/image64.png"/><Relationship Id="rId4" Type="http://schemas.openxmlformats.org/officeDocument/2006/relationships/webSettings" Target="webSettings.xml"/><Relationship Id="rId9" Type="http://schemas.openxmlformats.org/officeDocument/2006/relationships/image" Target="media/image2.jpg"/><Relationship Id="rId13" Type="http://schemas.openxmlformats.org/officeDocument/2006/relationships/image" Target="media/image6.jpg"/><Relationship Id="rId18" Type="http://schemas.openxmlformats.org/officeDocument/2006/relationships/oleObject" Target="embeddings/oleObject2.bin"/><Relationship Id="rId39" Type="http://schemas.openxmlformats.org/officeDocument/2006/relationships/image" Target="media/image18.png"/><Relationship Id="rId34" Type="http://schemas.openxmlformats.org/officeDocument/2006/relationships/image" Target="media/image13.png"/><Relationship Id="rId50" Type="http://schemas.openxmlformats.org/officeDocument/2006/relationships/image" Target="media/image29.png"/><Relationship Id="rId55" Type="http://schemas.openxmlformats.org/officeDocument/2006/relationships/image" Target="media/image34.png"/><Relationship Id="rId76" Type="http://schemas.openxmlformats.org/officeDocument/2006/relationships/image" Target="media/image47.jpeg"/><Relationship Id="rId97" Type="http://schemas.openxmlformats.org/officeDocument/2006/relationships/fontTable" Target="fontTable.xml"/><Relationship Id="rId7" Type="http://schemas.openxmlformats.org/officeDocument/2006/relationships/header" Target="header1.xml"/><Relationship Id="rId71" Type="http://schemas.openxmlformats.org/officeDocument/2006/relationships/image" Target="media/image42.png"/><Relationship Id="rId92" Type="http://schemas.openxmlformats.org/officeDocument/2006/relationships/image" Target="media/image62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7.bin"/><Relationship Id="rId40" Type="http://schemas.openxmlformats.org/officeDocument/2006/relationships/image" Target="media/image19.jpg"/><Relationship Id="rId45" Type="http://schemas.openxmlformats.org/officeDocument/2006/relationships/image" Target="media/image24.png"/><Relationship Id="rId66" Type="http://schemas.openxmlformats.org/officeDocument/2006/relationships/chart" Target="charts/chart5.xml"/><Relationship Id="rId87" Type="http://schemas.openxmlformats.org/officeDocument/2006/relationships/image" Target="media/image57.png"/><Relationship Id="rId61" Type="http://schemas.openxmlformats.org/officeDocument/2006/relationships/image" Target="media/image40.png"/><Relationship Id="rId82" Type="http://schemas.openxmlformats.org/officeDocument/2006/relationships/chart" Target="charts/chart9.xml"/><Relationship Id="rId19" Type="http://schemas.openxmlformats.org/officeDocument/2006/relationships/oleObject" Target="embeddings/oleObject3.bin"/><Relationship Id="rId14" Type="http://schemas.openxmlformats.org/officeDocument/2006/relationships/image" Target="media/image7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4.png"/><Relationship Id="rId56" Type="http://schemas.openxmlformats.org/officeDocument/2006/relationships/image" Target="media/image35.png"/><Relationship Id="rId77" Type="http://schemas.openxmlformats.org/officeDocument/2006/relationships/image" Target="media/image48.jpeg"/><Relationship Id="rId8" Type="http://schemas.openxmlformats.org/officeDocument/2006/relationships/image" Target="media/image1.png"/><Relationship Id="rId51" Type="http://schemas.openxmlformats.org/officeDocument/2006/relationships/image" Target="media/image30.png"/><Relationship Id="rId72" Type="http://schemas.openxmlformats.org/officeDocument/2006/relationships/image" Target="media/image43.png"/><Relationship Id="rId93" Type="http://schemas.openxmlformats.org/officeDocument/2006/relationships/image" Target="media/image63.png"/><Relationship Id="rId98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C:\Users\&#1041;&#1099;&#1089;&#1086;&#1074;\Desktop\Time%20folder\&#1052;&#1091;&#1089;&#1086;&#1088;\7.%20&#1052;&#1072;&#1075;&#1080;&#1089;&#1090;&#1077;&#1088;&#1089;&#1082;&#1072;&#1103;%20&#1076;&#1080;&#1089;&#1089;&#1077;&#1088;&#1090;&#1072;&#1094;&#1080;&#1103;%20(&#1040;&#1085;&#1072;&#1083;&#1080;&#1079;%20&#1089;&#1077;&#1090;&#1077;&#1074;&#1086;&#1075;&#1086;%20&#1090;&#1088;&#1072;&#1092;&#1080;&#1082;&#1072;)\&#1043;&#1083;&#1072;&#1074;&#1072;%202\&#1044;&#1080;&#1072;&#1075;&#1088;&#1072;&#1084;&#1084;&#1099;.xlsx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oleObject" Target="file:///C:\Users\&#1041;&#1099;&#1089;&#1086;&#1074;\Desktop\Time%20folder\&#1052;&#1091;&#1089;&#1086;&#1088;\7.%20&#1052;&#1072;&#1075;&#1080;&#1089;&#1090;&#1077;&#1088;&#1089;&#1082;&#1072;&#1103;%20&#1076;&#1080;&#1089;&#1089;&#1077;&#1088;&#1090;&#1072;&#1094;&#1080;&#1103;%20(&#1040;&#1085;&#1072;&#1083;&#1080;&#1079;%20&#1089;&#1077;&#1090;&#1077;&#1074;&#1086;&#1075;&#1086;%20&#1090;&#1088;&#1072;&#1092;&#1080;&#1082;&#1072;)\&#1043;&#1083;&#1072;&#1074;&#1072;%202\&#1044;&#1080;&#1072;&#1075;&#1088;&#1072;&#1084;&#1084;&#1099;.xlsx" TargetMode="Externa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oleObject" Target="file:///C:\Users\&#1041;&#1099;&#1089;&#1086;&#1074;\Desktop\Time%20folder\&#1052;&#1091;&#1089;&#1086;&#1088;\7.%20&#1052;&#1072;&#1075;&#1080;&#1089;&#1090;&#1077;&#1088;&#1089;&#1082;&#1072;&#1103;%20&#1076;&#1080;&#1089;&#1089;&#1077;&#1088;&#1090;&#1072;&#1094;&#1080;&#1103;%20(&#1040;&#1085;&#1072;&#1083;&#1080;&#1079;%20&#1089;&#1077;&#1090;&#1077;&#1074;&#1086;&#1075;&#1086;%20&#1090;&#1088;&#1072;&#1092;&#1080;&#1082;&#1072;)\&#1043;&#1083;&#1072;&#1074;&#1072;%202\&#1044;&#1080;&#1072;&#1075;&#1088;&#1072;&#1084;&#1084;&#1099;.xlsx" TargetMode="Externa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4.xm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oleObject" Target="file:///C:\Users\&#1041;&#1099;&#1089;&#1086;&#1074;\Desktop\Time%20folder\&#1052;&#1091;&#1089;&#1086;&#1088;\7.%20&#1052;&#1072;&#1075;&#1080;&#1089;&#1090;&#1077;&#1088;&#1089;&#1082;&#1072;&#1103;%20&#1076;&#1080;&#1089;&#1089;&#1077;&#1088;&#1090;&#1072;&#1094;&#1080;&#1103;%20(&#1040;&#1085;&#1072;&#1083;&#1080;&#1079;%20&#1089;&#1077;&#1090;&#1077;&#1074;&#1086;&#1075;&#1086;%20&#1090;&#1088;&#1072;&#1092;&#1080;&#1082;&#1072;)\&#1043;&#1083;&#1072;&#1074;&#1072;%202\&#1044;&#1080;&#1072;&#1075;&#1088;&#1072;&#1084;&#1084;&#1099;.xlsx" TargetMode="Externa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5.xm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oleObject" Target="file:///C:\Users\&#1041;&#1099;&#1089;&#1086;&#1074;\Desktop\Time%20folder\&#1052;&#1091;&#1089;&#1086;&#1088;\7.%20&#1052;&#1072;&#1075;&#1080;&#1089;&#1090;&#1077;&#1088;&#1089;&#1082;&#1072;&#1103;%20&#1076;&#1080;&#1089;&#1089;&#1077;&#1088;&#1090;&#1072;&#1094;&#1080;&#1103;%20(&#1040;&#1085;&#1072;&#1083;&#1080;&#1079;%20&#1089;&#1077;&#1090;&#1077;&#1074;&#1086;&#1075;&#1086;%20&#1090;&#1088;&#1072;&#1092;&#1080;&#1082;&#1072;)\&#1043;&#1083;&#1072;&#1074;&#1072;%202\&#1044;&#1080;&#1072;&#1075;&#1088;&#1072;&#1084;&#1084;&#1099;.xlsx" TargetMode="Externa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6.xm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oleObject" Target="file:///C:\Users\&#1041;&#1099;&#1089;&#1086;&#1074;\Desktop\Time%20folder\&#1052;&#1091;&#1089;&#1086;&#1088;\7.%20&#1052;&#1072;&#1075;&#1080;&#1089;&#1090;&#1077;&#1088;&#1089;&#1082;&#1072;&#1103;%20&#1076;&#1080;&#1089;&#1089;&#1077;&#1088;&#1090;&#1072;&#1094;&#1080;&#1103;%20(&#1040;&#1085;&#1072;&#1083;&#1080;&#1079;%20&#1089;&#1077;&#1090;&#1077;&#1074;&#1086;&#1075;&#1086;%20&#1090;&#1088;&#1072;&#1092;&#1080;&#1082;&#1072;)\&#1043;&#1083;&#1072;&#1074;&#1072;%202\&#1044;&#1080;&#1072;&#1075;&#1088;&#1072;&#1084;&#1084;&#1099;.xlsx" TargetMode="External"/></Relationships>
</file>

<file path=word/charts/_rels/chart7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7.xml"/><Relationship Id="rId2" Type="http://schemas.microsoft.com/office/2011/relationships/chartColorStyle" Target="colors7.xml"/><Relationship Id="rId1" Type="http://schemas.microsoft.com/office/2011/relationships/chartStyle" Target="style7.xml"/><Relationship Id="rId4" Type="http://schemas.openxmlformats.org/officeDocument/2006/relationships/oleObject" Target="file:///E:\&#1056;&#1072;&#1073;&#1086;&#1090;&#1072;\2021\1.%20January\7.%20&#1052;&#1072;&#1075;&#1080;&#1089;&#1090;&#1077;&#1088;&#1089;&#1082;&#1072;&#1103;%20&#1076;&#1080;&#1089;&#1089;&#1077;&#1088;&#1090;&#1072;&#1094;&#1080;&#1103;%20(&#1040;&#1085;&#1072;&#1083;&#1080;&#1079;%20&#1089;&#1077;&#1090;&#1077;&#1074;&#1086;&#1075;&#1086;%20&#1090;&#1088;&#1072;&#1092;&#1080;&#1082;&#1072;)\&#1043;&#1083;&#1072;&#1074;&#1072;%202\&#1044;&#1080;&#1072;&#1075;&#1088;&#1072;&#1084;&#1084;&#1099;.xlsx" TargetMode="External"/></Relationships>
</file>

<file path=word/charts/_rels/chart8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8.xml"/><Relationship Id="rId2" Type="http://schemas.microsoft.com/office/2011/relationships/chartColorStyle" Target="colors8.xml"/><Relationship Id="rId1" Type="http://schemas.microsoft.com/office/2011/relationships/chartStyle" Target="style8.xml"/><Relationship Id="rId4" Type="http://schemas.openxmlformats.org/officeDocument/2006/relationships/oleObject" Target="file:///E:\&#1056;&#1072;&#1073;&#1086;&#1090;&#1072;\2021\1.%20January\7.%20&#1052;&#1072;&#1075;&#1080;&#1089;&#1090;&#1077;&#1088;&#1089;&#1082;&#1072;&#1103;%20&#1076;&#1080;&#1089;&#1089;&#1077;&#1088;&#1090;&#1072;&#1094;&#1080;&#1103;%20(&#1040;&#1085;&#1072;&#1083;&#1080;&#1079;%20&#1089;&#1077;&#1090;&#1077;&#1074;&#1086;&#1075;&#1086;%20&#1090;&#1088;&#1072;&#1092;&#1080;&#1082;&#1072;)\&#1043;&#1083;&#1072;&#1074;&#1072;%202\&#1044;&#1080;&#1072;&#1075;&#1088;&#1072;&#1084;&#1084;&#1099;.xlsx" TargetMode="External"/></Relationships>
</file>

<file path=word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56;&#1072;&#1073;&#1086;&#1090;&#1072;\2021\1.%20January\7.%20&#1052;&#1072;&#1075;&#1080;&#1089;&#1090;&#1077;&#1088;&#1089;&#1082;&#1072;&#1103;%20&#1076;&#1080;&#1089;&#1089;&#1077;&#1088;&#1090;&#1072;&#1094;&#1080;&#1103;%20(&#1040;&#1085;&#1072;&#1083;&#1080;&#1079;%20&#1089;&#1077;&#1090;&#1077;&#1074;&#1086;&#1075;&#1086;%20&#1090;&#1088;&#1072;&#1092;&#1080;&#1082;&#1072;)\&#1042;&#1089;&#1103;%20&#1087;&#1086;&#1103;&#1089;&#1085;&#1080;&#1090;&#1077;&#1083;&#1100;&#1085;&#1072;&#1103;%20&#1079;&#1072;&#1087;&#1080;&#1089;&#1082;&#1072;\&#1056;&#1080;&#1089;&#1091;&#1085;&#1082;&#1080;\&#1043;&#1088;&#1072;&#1092;&#1080;&#1082;&#1080;%20&#1076;&#1083;&#1103;%20&#1087;.%203.2.xlsx" TargetMode="External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A$62:$A$69</c:f>
              <c:strCache>
                <c:ptCount val="8"/>
                <c:pt idx="0">
                  <c:v> 20-39 </c:v>
                </c:pt>
                <c:pt idx="1">
                  <c:v> 40-79</c:v>
                </c:pt>
                <c:pt idx="2">
                  <c:v> 80-159</c:v>
                </c:pt>
                <c:pt idx="3">
                  <c:v> 160-319</c:v>
                </c:pt>
                <c:pt idx="4">
                  <c:v> 320-639</c:v>
                </c:pt>
                <c:pt idx="5">
                  <c:v> 640-1279</c:v>
                </c:pt>
                <c:pt idx="6">
                  <c:v> 1280-2559</c:v>
                </c:pt>
                <c:pt idx="7">
                  <c:v> 2560-5119</c:v>
                </c:pt>
              </c:strCache>
            </c:strRef>
          </c:cat>
          <c:val>
            <c:numRef>
              <c:f>Лист1!$B$62:$B$69</c:f>
              <c:numCache>
                <c:formatCode>General</c:formatCode>
                <c:ptCount val="8"/>
                <c:pt idx="0">
                  <c:v>0</c:v>
                </c:pt>
                <c:pt idx="1">
                  <c:v>38.04</c:v>
                </c:pt>
                <c:pt idx="2">
                  <c:v>49.18</c:v>
                </c:pt>
                <c:pt idx="3">
                  <c:v>6.25</c:v>
                </c:pt>
                <c:pt idx="4">
                  <c:v>1.63</c:v>
                </c:pt>
                <c:pt idx="5">
                  <c:v>1.36</c:v>
                </c:pt>
                <c:pt idx="6">
                  <c:v>3.53</c:v>
                </c:pt>
                <c:pt idx="7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42B-42C8-8141-28393D9F2F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185049016"/>
        <c:axId val="185049408"/>
      </c:barChart>
      <c:catAx>
        <c:axId val="1850490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иапазон длин пакетов, бай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none" spc="0" normalizeH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049408"/>
        <c:crosses val="autoZero"/>
        <c:auto val="1"/>
        <c:lblAlgn val="ctr"/>
        <c:lblOffset val="100"/>
        <c:noMultiLvlLbl val="0"/>
      </c:catAx>
      <c:valAx>
        <c:axId val="1850494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оля пакетов в структуре трафика, %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049016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 b="0">
          <a:solidFill>
            <a:sysClr val="windowText" lastClr="000000"/>
          </a:solidFill>
        </a:defRPr>
      </a:pPr>
      <a:endParaRPr lang="ru-RU"/>
    </a:p>
  </c:txPr>
  <c:externalData r:id="rId4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A$80:$A$86</c:f>
              <c:strCache>
                <c:ptCount val="7"/>
                <c:pt idx="0">
                  <c:v> 20-39 </c:v>
                </c:pt>
                <c:pt idx="1">
                  <c:v> 40-79</c:v>
                </c:pt>
                <c:pt idx="2">
                  <c:v> 80-159</c:v>
                </c:pt>
                <c:pt idx="3">
                  <c:v> 160-319</c:v>
                </c:pt>
                <c:pt idx="4">
                  <c:v> 320-639</c:v>
                </c:pt>
                <c:pt idx="5">
                  <c:v> 640-1279</c:v>
                </c:pt>
                <c:pt idx="6">
                  <c:v> 1280-2559</c:v>
                </c:pt>
              </c:strCache>
            </c:strRef>
          </c:cat>
          <c:val>
            <c:numRef>
              <c:f>Лист1!$B$80:$B$86</c:f>
              <c:numCache>
                <c:formatCode>General</c:formatCode>
                <c:ptCount val="7"/>
                <c:pt idx="0">
                  <c:v>0</c:v>
                </c:pt>
                <c:pt idx="1">
                  <c:v>5.3</c:v>
                </c:pt>
                <c:pt idx="2">
                  <c:v>13.52</c:v>
                </c:pt>
                <c:pt idx="3">
                  <c:v>33.619999999999997</c:v>
                </c:pt>
                <c:pt idx="4">
                  <c:v>22.82</c:v>
                </c:pt>
                <c:pt idx="5">
                  <c:v>24.74</c:v>
                </c:pt>
                <c:pt idx="6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3EC-4E82-B300-C3795072F4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390759168"/>
        <c:axId val="390759560"/>
      </c:barChart>
      <c:catAx>
        <c:axId val="3907591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иапазон длин пакетов, бай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none" spc="0" normalizeH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90759560"/>
        <c:crosses val="autoZero"/>
        <c:auto val="1"/>
        <c:lblAlgn val="ctr"/>
        <c:lblOffset val="100"/>
        <c:noMultiLvlLbl val="0"/>
      </c:catAx>
      <c:valAx>
        <c:axId val="3907595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оля пакетов в структуре трафика, %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90759168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 b="0">
          <a:solidFill>
            <a:sysClr val="windowText" lastClr="000000"/>
          </a:solidFill>
        </a:defRPr>
      </a:pPr>
      <a:endParaRPr lang="ru-RU"/>
    </a:p>
  </c:txPr>
  <c:externalData r:id="rId4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A$96:$A$102</c:f>
              <c:strCache>
                <c:ptCount val="7"/>
                <c:pt idx="0">
                  <c:v> 20-39 </c:v>
                </c:pt>
                <c:pt idx="1">
                  <c:v> 40-79</c:v>
                </c:pt>
                <c:pt idx="2">
                  <c:v> 80-159</c:v>
                </c:pt>
                <c:pt idx="3">
                  <c:v> 160-319</c:v>
                </c:pt>
                <c:pt idx="4">
                  <c:v> 320-639</c:v>
                </c:pt>
                <c:pt idx="5">
                  <c:v> 640-1279</c:v>
                </c:pt>
                <c:pt idx="6">
                  <c:v> 1280-2559</c:v>
                </c:pt>
              </c:strCache>
            </c:strRef>
          </c:cat>
          <c:val>
            <c:numRef>
              <c:f>Лист1!$B$96:$B$102</c:f>
              <c:numCache>
                <c:formatCode>General</c:formatCode>
                <c:ptCount val="7"/>
                <c:pt idx="0">
                  <c:v>0</c:v>
                </c:pt>
                <c:pt idx="1">
                  <c:v>0</c:v>
                </c:pt>
                <c:pt idx="2">
                  <c:v>1.81</c:v>
                </c:pt>
                <c:pt idx="3">
                  <c:v>14.16</c:v>
                </c:pt>
                <c:pt idx="4">
                  <c:v>84.04</c:v>
                </c:pt>
                <c:pt idx="5">
                  <c:v>0</c:v>
                </c:pt>
                <c:pt idx="6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977-4939-B499-4A4222E2732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390760344"/>
        <c:axId val="398907416"/>
      </c:barChart>
      <c:catAx>
        <c:axId val="3907603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иапазон длин пакетов, бай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none" spc="0" normalizeH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98907416"/>
        <c:crosses val="autoZero"/>
        <c:auto val="1"/>
        <c:lblAlgn val="ctr"/>
        <c:lblOffset val="100"/>
        <c:noMultiLvlLbl val="0"/>
      </c:catAx>
      <c:valAx>
        <c:axId val="3989074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оля пакетов в структуре трафика, %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90760344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 b="0">
          <a:solidFill>
            <a:sysClr val="windowText" lastClr="000000"/>
          </a:solidFill>
        </a:defRPr>
      </a:pPr>
      <a:endParaRPr lang="ru-RU"/>
    </a:p>
  </c:txPr>
  <c:externalData r:id="rId4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A$111:$A$117</c:f>
              <c:strCache>
                <c:ptCount val="7"/>
                <c:pt idx="0">
                  <c:v> 40-79</c:v>
                </c:pt>
                <c:pt idx="1">
                  <c:v> 80-159</c:v>
                </c:pt>
                <c:pt idx="2">
                  <c:v> 160-319</c:v>
                </c:pt>
                <c:pt idx="3">
                  <c:v> 320-639</c:v>
                </c:pt>
                <c:pt idx="4">
                  <c:v> 640-1279</c:v>
                </c:pt>
                <c:pt idx="5">
                  <c:v> 1280-2559</c:v>
                </c:pt>
                <c:pt idx="6">
                  <c:v> 2560-5119</c:v>
                </c:pt>
              </c:strCache>
            </c:strRef>
          </c:cat>
          <c:val>
            <c:numRef>
              <c:f>Лист1!$B$111:$B$117</c:f>
              <c:numCache>
                <c:formatCode>General</c:formatCode>
                <c:ptCount val="7"/>
                <c:pt idx="0">
                  <c:v>10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869-4DB7-A50F-F2569DA98F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398908200"/>
        <c:axId val="398908592"/>
      </c:barChart>
      <c:catAx>
        <c:axId val="3989082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иапазон длин пакетов, бай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none" spc="0" normalizeH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98908592"/>
        <c:crosses val="autoZero"/>
        <c:auto val="1"/>
        <c:lblAlgn val="ctr"/>
        <c:lblOffset val="100"/>
        <c:noMultiLvlLbl val="0"/>
      </c:catAx>
      <c:valAx>
        <c:axId val="3989085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оля пакетов в структуре трафика, %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98908200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 b="0">
          <a:solidFill>
            <a:sysClr val="windowText" lastClr="000000"/>
          </a:solidFill>
        </a:defRPr>
      </a:pPr>
      <a:endParaRPr lang="ru-RU"/>
    </a:p>
  </c:txPr>
  <c:externalData r:id="rId4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A$111:$A$117</c:f>
              <c:strCache>
                <c:ptCount val="7"/>
                <c:pt idx="0">
                  <c:v> 40-79</c:v>
                </c:pt>
                <c:pt idx="1">
                  <c:v> 80-159</c:v>
                </c:pt>
                <c:pt idx="2">
                  <c:v> 160-319</c:v>
                </c:pt>
                <c:pt idx="3">
                  <c:v> 320-639</c:v>
                </c:pt>
                <c:pt idx="4">
                  <c:v> 640-1279</c:v>
                </c:pt>
                <c:pt idx="5">
                  <c:v> 1280-2559</c:v>
                </c:pt>
                <c:pt idx="6">
                  <c:v> 2560-5119</c:v>
                </c:pt>
              </c:strCache>
            </c:strRef>
          </c:cat>
          <c:val>
            <c:numRef>
              <c:f>Лист1!$B$111:$B$117</c:f>
              <c:numCache>
                <c:formatCode>General</c:formatCode>
                <c:ptCount val="7"/>
                <c:pt idx="0">
                  <c:v>10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949-46C7-B67C-8691FC04A1D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458407600"/>
        <c:axId val="458407992"/>
      </c:barChart>
      <c:catAx>
        <c:axId val="4584076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иапазон длин пакетов, бай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none" spc="0" normalizeH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58407992"/>
        <c:crosses val="autoZero"/>
        <c:auto val="1"/>
        <c:lblAlgn val="ctr"/>
        <c:lblOffset val="100"/>
        <c:noMultiLvlLbl val="0"/>
      </c:catAx>
      <c:valAx>
        <c:axId val="4584079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оля пакетов в структуре трафика, %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58407600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 b="0">
          <a:solidFill>
            <a:sysClr val="windowText" lastClr="000000"/>
          </a:solidFill>
        </a:defRPr>
      </a:pPr>
      <a:endParaRPr lang="ru-RU"/>
    </a:p>
  </c:txPr>
  <c:externalData r:id="rId4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A$111:$A$117</c:f>
              <c:strCache>
                <c:ptCount val="7"/>
                <c:pt idx="0">
                  <c:v> 40-79</c:v>
                </c:pt>
                <c:pt idx="1">
                  <c:v> 80-159</c:v>
                </c:pt>
                <c:pt idx="2">
                  <c:v> 160-319</c:v>
                </c:pt>
                <c:pt idx="3">
                  <c:v> 320-639</c:v>
                </c:pt>
                <c:pt idx="4">
                  <c:v> 640-1279</c:v>
                </c:pt>
                <c:pt idx="5">
                  <c:v> 1280-2559</c:v>
                </c:pt>
                <c:pt idx="6">
                  <c:v> 2560-5119</c:v>
                </c:pt>
              </c:strCache>
            </c:strRef>
          </c:cat>
          <c:val>
            <c:numRef>
              <c:f>Лист1!$B$111:$B$117</c:f>
              <c:numCache>
                <c:formatCode>General</c:formatCode>
                <c:ptCount val="7"/>
                <c:pt idx="0">
                  <c:v>10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0DD-4F1B-AD8E-C781159BD2E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458408776"/>
        <c:axId val="458409168"/>
      </c:barChart>
      <c:catAx>
        <c:axId val="45840877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иапазон длин пакетов, бай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none" spc="0" normalizeH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58409168"/>
        <c:crosses val="autoZero"/>
        <c:auto val="1"/>
        <c:lblAlgn val="ctr"/>
        <c:lblOffset val="100"/>
        <c:noMultiLvlLbl val="0"/>
      </c:catAx>
      <c:valAx>
        <c:axId val="4584091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оля пакетов в структуре трафика, %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58408776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 b="0">
          <a:solidFill>
            <a:sysClr val="windowText" lastClr="000000"/>
          </a:solidFill>
        </a:defRPr>
      </a:pPr>
      <a:endParaRPr lang="ru-RU"/>
    </a:p>
  </c:txPr>
  <c:externalData r:id="rId4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Лист1!$A$129:$A$135</c:f>
              <c:strCache>
                <c:ptCount val="7"/>
                <c:pt idx="0">
                  <c:v> 20-39 </c:v>
                </c:pt>
                <c:pt idx="1">
                  <c:v> 40-79</c:v>
                </c:pt>
                <c:pt idx="2">
                  <c:v> 80-159</c:v>
                </c:pt>
                <c:pt idx="3">
                  <c:v> 160-319</c:v>
                </c:pt>
                <c:pt idx="4">
                  <c:v> 320-639</c:v>
                </c:pt>
                <c:pt idx="5">
                  <c:v> 640-1279</c:v>
                </c:pt>
                <c:pt idx="6">
                  <c:v> 1280-2559</c:v>
                </c:pt>
              </c:strCache>
            </c:strRef>
          </c:cat>
          <c:val>
            <c:numRef>
              <c:f>Лист1!$B$129:$B$135</c:f>
              <c:numCache>
                <c:formatCode>General</c:formatCode>
                <c:ptCount val="7"/>
                <c:pt idx="0">
                  <c:v>0</c:v>
                </c:pt>
                <c:pt idx="1">
                  <c:v>5.93</c:v>
                </c:pt>
                <c:pt idx="2">
                  <c:v>13.22</c:v>
                </c:pt>
                <c:pt idx="3">
                  <c:v>33.49</c:v>
                </c:pt>
                <c:pt idx="4">
                  <c:v>22.71</c:v>
                </c:pt>
                <c:pt idx="5">
                  <c:v>24.64</c:v>
                </c:pt>
                <c:pt idx="6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B3A-4806-BB51-DBAD6AC64A2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258933176"/>
        <c:axId val="390406288"/>
      </c:barChart>
      <c:catAx>
        <c:axId val="25893317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иапазон длин пакетов, бай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none" spc="0" normalizeH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90406288"/>
        <c:crosses val="autoZero"/>
        <c:auto val="1"/>
        <c:lblAlgn val="ctr"/>
        <c:lblOffset val="100"/>
        <c:noMultiLvlLbl val="0"/>
      </c:catAx>
      <c:valAx>
        <c:axId val="3904062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оля пакетов в структуре трафика, %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58933176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 b="0">
          <a:solidFill>
            <a:sysClr val="windowText" lastClr="000000"/>
          </a:solidFill>
        </a:defRPr>
      </a:pPr>
      <a:endParaRPr lang="ru-RU"/>
    </a:p>
  </c:txPr>
  <c:externalData r:id="rId4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Лист1!$A$146:$A$150</c:f>
              <c:strCache>
                <c:ptCount val="5"/>
                <c:pt idx="0">
                  <c:v> 40-79</c:v>
                </c:pt>
                <c:pt idx="1">
                  <c:v> 80-159</c:v>
                </c:pt>
                <c:pt idx="2">
                  <c:v> 160-319</c:v>
                </c:pt>
                <c:pt idx="3">
                  <c:v> 320-639</c:v>
                </c:pt>
                <c:pt idx="4">
                  <c:v> 640-1279</c:v>
                </c:pt>
              </c:strCache>
            </c:strRef>
          </c:cat>
          <c:val>
            <c:numRef>
              <c:f>Лист1!$B$146:$B$150</c:f>
              <c:numCache>
                <c:formatCode>General</c:formatCode>
                <c:ptCount val="5"/>
                <c:pt idx="0">
                  <c:v>0</c:v>
                </c:pt>
                <c:pt idx="1">
                  <c:v>92.4</c:v>
                </c:pt>
                <c:pt idx="2">
                  <c:v>0</c:v>
                </c:pt>
                <c:pt idx="3">
                  <c:v>7.6</c:v>
                </c:pt>
                <c:pt idx="4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AD5-40B6-B7EF-BFDEE75945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396907456"/>
        <c:axId val="396907848"/>
      </c:barChart>
      <c:catAx>
        <c:axId val="3969074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иапазон длин пакетов, бай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none" spc="0" normalizeH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96907848"/>
        <c:crosses val="autoZero"/>
        <c:auto val="1"/>
        <c:lblAlgn val="ctr"/>
        <c:lblOffset val="100"/>
        <c:noMultiLvlLbl val="0"/>
      </c:catAx>
      <c:valAx>
        <c:axId val="3969078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оля пакетов в структуре трафика, %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96907456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 b="0">
          <a:solidFill>
            <a:sysClr val="windowText" lastClr="000000"/>
          </a:solidFill>
        </a:defRPr>
      </a:pPr>
      <a:endParaRPr lang="ru-RU"/>
    </a:p>
  </c:txPr>
  <c:externalData r:id="rId4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Лист1!$B$1:$B$15</c:f>
              <c:numCache>
                <c:formatCode>General</c:formatCode>
                <c:ptCount val="15"/>
                <c:pt idx="0">
                  <c:v>1</c:v>
                </c:pt>
                <c:pt idx="1">
                  <c:v>5</c:v>
                </c:pt>
                <c:pt idx="2">
                  <c:v>9</c:v>
                </c:pt>
                <c:pt idx="3">
                  <c:v>13</c:v>
                </c:pt>
                <c:pt idx="4">
                  <c:v>17</c:v>
                </c:pt>
                <c:pt idx="5">
                  <c:v>21</c:v>
                </c:pt>
                <c:pt idx="6">
                  <c:v>25</c:v>
                </c:pt>
                <c:pt idx="7">
                  <c:v>29</c:v>
                </c:pt>
                <c:pt idx="8">
                  <c:v>33</c:v>
                </c:pt>
                <c:pt idx="9">
                  <c:v>37</c:v>
                </c:pt>
                <c:pt idx="10">
                  <c:v>41</c:v>
                </c:pt>
                <c:pt idx="11">
                  <c:v>45</c:v>
                </c:pt>
                <c:pt idx="12">
                  <c:v>49</c:v>
                </c:pt>
                <c:pt idx="13">
                  <c:v>53</c:v>
                </c:pt>
                <c:pt idx="14">
                  <c:v>57</c:v>
                </c:pt>
              </c:numCache>
            </c:numRef>
          </c:cat>
          <c:val>
            <c:numRef>
              <c:f>Лист1!$A$1:$A$15</c:f>
              <c:numCache>
                <c:formatCode>General</c:formatCode>
                <c:ptCount val="15"/>
                <c:pt idx="0">
                  <c:v>0.65700000000000003</c:v>
                </c:pt>
                <c:pt idx="1">
                  <c:v>0.154</c:v>
                </c:pt>
                <c:pt idx="2">
                  <c:v>6.7000000000000004E-2</c:v>
                </c:pt>
                <c:pt idx="3">
                  <c:v>7.8E-2</c:v>
                </c:pt>
                <c:pt idx="4">
                  <c:v>5.5E-2</c:v>
                </c:pt>
                <c:pt idx="5">
                  <c:v>4.9000000000000002E-2</c:v>
                </c:pt>
                <c:pt idx="6">
                  <c:v>4.4999999999999998E-2</c:v>
                </c:pt>
                <c:pt idx="7">
                  <c:v>3.5999999999999997E-2</c:v>
                </c:pt>
                <c:pt idx="8">
                  <c:v>4.1000000000000002E-2</c:v>
                </c:pt>
                <c:pt idx="9">
                  <c:v>3.4000000000000002E-2</c:v>
                </c:pt>
                <c:pt idx="10">
                  <c:v>2.9000000000000001E-2</c:v>
                </c:pt>
                <c:pt idx="11">
                  <c:v>2.1000000000000001E-2</c:v>
                </c:pt>
                <c:pt idx="12">
                  <c:v>1.7999999999999999E-2</c:v>
                </c:pt>
                <c:pt idx="13">
                  <c:v>0.01</c:v>
                </c:pt>
                <c:pt idx="14">
                  <c:v>7.0000000000000001E-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3C6-4B7B-8048-47C00DE12A6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90914632"/>
        <c:axId val="252680704"/>
      </c:lineChart>
      <c:catAx>
        <c:axId val="3909146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опускная способность канала связи, Мбит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ru-RU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52680704"/>
        <c:crosses val="autoZero"/>
        <c:auto val="1"/>
        <c:lblAlgn val="ctr"/>
        <c:lblOffset val="100"/>
        <c:noMultiLvlLbl val="0"/>
      </c:catAx>
      <c:valAx>
        <c:axId val="2526807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грузка маршрутизатора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9091463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7.xml><?xml version="1.0" encoding="utf-8"?>
<cs:colorStyle xmlns:cs="http://schemas.microsoft.com/office/drawing/2012/chartStyle" xmlns:a="http://schemas.openxmlformats.org/drawingml/2006/main" meth="withinLinear" id="15">
  <a:schemeClr val="accent2"/>
</cs:colorStyle>
</file>

<file path=word/charts/colors8.xml><?xml version="1.0" encoding="utf-8"?>
<cs:colorStyle xmlns:cs="http://schemas.microsoft.com/office/drawing/2012/chartStyle" xmlns:a="http://schemas.openxmlformats.org/drawingml/2006/main" meth="withinLinear" id="15">
  <a:schemeClr val="accent2"/>
</cs:colorStyle>
</file>

<file path=word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03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303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303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303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303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charts/style6.xml><?xml version="1.0" encoding="utf-8"?>
<cs:chartStyle xmlns:cs="http://schemas.microsoft.com/office/drawing/2012/chartStyle" xmlns:a="http://schemas.openxmlformats.org/drawingml/2006/main" id="303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charts/style7.xml><?xml version="1.0" encoding="utf-8"?>
<cs:chartStyle xmlns:cs="http://schemas.microsoft.com/office/drawing/2012/chartStyle" xmlns:a="http://schemas.openxmlformats.org/drawingml/2006/main" id="303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charts/style8.xml><?xml version="1.0" encoding="utf-8"?>
<cs:chartStyle xmlns:cs="http://schemas.microsoft.com/office/drawing/2012/chartStyle" xmlns:a="http://schemas.openxmlformats.org/drawingml/2006/main" id="303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charts/style9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7</TotalTime>
  <Pages>72</Pages>
  <Words>10463</Words>
  <Characters>59644</Characters>
  <Application>Microsoft Office Word</Application>
  <DocSecurity>0</DocSecurity>
  <Lines>497</Lines>
  <Paragraphs>1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9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анислав</dc:creator>
  <cp:keywords/>
  <dc:description/>
  <cp:lastModifiedBy>Станислав</cp:lastModifiedBy>
  <cp:revision>19</cp:revision>
  <cp:lastPrinted>2021-05-06T07:31:00Z</cp:lastPrinted>
  <dcterms:created xsi:type="dcterms:W3CDTF">2021-10-03T09:53:00Z</dcterms:created>
  <dcterms:modified xsi:type="dcterms:W3CDTF">2021-10-28T10:13:00Z</dcterms:modified>
</cp:coreProperties>
</file>